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a" ContentType="audio/x-ms-wma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75" r:id="rId2"/>
    <p:sldId id="258" r:id="rId3"/>
    <p:sldId id="287" r:id="rId4"/>
    <p:sldId id="259" r:id="rId5"/>
    <p:sldId id="278" r:id="rId6"/>
    <p:sldId id="256" r:id="rId7"/>
    <p:sldId id="257" r:id="rId8"/>
    <p:sldId id="289" r:id="rId9"/>
    <p:sldId id="262" r:id="rId10"/>
    <p:sldId id="291" r:id="rId11"/>
    <p:sldId id="293" r:id="rId12"/>
    <p:sldId id="267" r:id="rId13"/>
    <p:sldId id="298" r:id="rId14"/>
    <p:sldId id="295" r:id="rId15"/>
    <p:sldId id="283" r:id="rId16"/>
    <p:sldId id="300" r:id="rId17"/>
    <p:sldId id="304" r:id="rId18"/>
    <p:sldId id="305" r:id="rId19"/>
    <p:sldId id="292" r:id="rId20"/>
    <p:sldId id="294" r:id="rId21"/>
    <p:sldId id="306" r:id="rId22"/>
    <p:sldId id="296" r:id="rId23"/>
    <p:sldId id="301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A7E96"/>
    <a:srgbClr val="FABEC0"/>
    <a:srgbClr val="5A8D76"/>
    <a:srgbClr val="F9CE6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1" d="100"/>
          <a:sy n="61" d="100"/>
        </p:scale>
        <p:origin x="132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645679-36AB-4515-932D-D0E9820F9958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A72BA9-402C-4B3C-9697-B161EE09F8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0732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5D5E44-155E-49E9-A2EE-91E8D978C47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266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" name="Google Shape;58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80B9C6-7419-DE7B-D221-14DCA78D1D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E6B88BE-0E5A-DD51-68C8-3DF9001749B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C311E6-E126-FFE4-1EF2-23AEA76E1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9DCFD4-7547-4EC9-987E-FB87F0477771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D25C09-EB15-81F1-CB36-D3106D3985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B9665C-673A-92FA-4EF1-D8439B3E6C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586D4-FEBE-4F8B-BA23-91C7CC310C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80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44C243-0111-03EF-FE70-43B273310D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EF4D5BC-38FA-8773-E197-5FDE47A0E4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EE3AFA-A9D5-2082-E5D8-E04A330703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9DCFD4-7547-4EC9-987E-FB87F0477771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42ADA2-1045-48B8-8B74-DFBA802ED9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6E2C08-2AA7-1F30-7A13-1B2D7C7C1E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586D4-FEBE-4F8B-BA23-91C7CC310C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751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5571CCB-3268-BA55-826C-90C19BBCCF3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2CCC596-90A6-EE54-37D1-6EBFC88F7D3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4B35C1-897B-3D74-B405-ADB1548070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9DCFD4-7547-4EC9-987E-FB87F0477771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87D801-0E98-5EFF-6031-0D67D33A1D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891F72-FCB1-A67A-3913-B4CC87298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586D4-FEBE-4F8B-BA23-91C7CC310C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531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solidFill>
          <a:schemeClr val="accen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>
            <a:off x="245467" y="167601"/>
            <a:ext cx="11701140" cy="6522841"/>
          </a:xfrm>
          <a:custGeom>
            <a:avLst/>
            <a:gdLst/>
            <a:ahLst/>
            <a:cxnLst/>
            <a:rect l="l" t="t" r="r" b="b"/>
            <a:pathLst>
              <a:path w="92849" h="51759" extrusionOk="0">
                <a:moveTo>
                  <a:pt x="3110" y="336"/>
                </a:moveTo>
                <a:lnTo>
                  <a:pt x="2942" y="578"/>
                </a:lnTo>
                <a:lnTo>
                  <a:pt x="2756" y="783"/>
                </a:lnTo>
                <a:lnTo>
                  <a:pt x="2812" y="652"/>
                </a:lnTo>
                <a:lnTo>
                  <a:pt x="2886" y="522"/>
                </a:lnTo>
                <a:lnTo>
                  <a:pt x="2979" y="410"/>
                </a:lnTo>
                <a:lnTo>
                  <a:pt x="3110" y="336"/>
                </a:lnTo>
                <a:close/>
                <a:moveTo>
                  <a:pt x="19252" y="336"/>
                </a:moveTo>
                <a:lnTo>
                  <a:pt x="19103" y="559"/>
                </a:lnTo>
                <a:lnTo>
                  <a:pt x="18935" y="783"/>
                </a:lnTo>
                <a:lnTo>
                  <a:pt x="18935" y="708"/>
                </a:lnTo>
                <a:lnTo>
                  <a:pt x="18954" y="634"/>
                </a:lnTo>
                <a:lnTo>
                  <a:pt x="18991" y="578"/>
                </a:lnTo>
                <a:lnTo>
                  <a:pt x="19028" y="503"/>
                </a:lnTo>
                <a:lnTo>
                  <a:pt x="19065" y="448"/>
                </a:lnTo>
                <a:lnTo>
                  <a:pt x="19121" y="392"/>
                </a:lnTo>
                <a:lnTo>
                  <a:pt x="19177" y="355"/>
                </a:lnTo>
                <a:lnTo>
                  <a:pt x="19252" y="336"/>
                </a:lnTo>
                <a:close/>
                <a:moveTo>
                  <a:pt x="9980" y="373"/>
                </a:moveTo>
                <a:lnTo>
                  <a:pt x="9924" y="503"/>
                </a:lnTo>
                <a:lnTo>
                  <a:pt x="9849" y="634"/>
                </a:lnTo>
                <a:lnTo>
                  <a:pt x="9756" y="746"/>
                </a:lnTo>
                <a:lnTo>
                  <a:pt x="9663" y="857"/>
                </a:lnTo>
                <a:lnTo>
                  <a:pt x="9700" y="708"/>
                </a:lnTo>
                <a:lnTo>
                  <a:pt x="9775" y="578"/>
                </a:lnTo>
                <a:lnTo>
                  <a:pt x="9868" y="466"/>
                </a:lnTo>
                <a:lnTo>
                  <a:pt x="9980" y="373"/>
                </a:lnTo>
                <a:close/>
                <a:moveTo>
                  <a:pt x="32172" y="615"/>
                </a:moveTo>
                <a:lnTo>
                  <a:pt x="32079" y="783"/>
                </a:lnTo>
                <a:lnTo>
                  <a:pt x="31949" y="932"/>
                </a:lnTo>
                <a:lnTo>
                  <a:pt x="31968" y="820"/>
                </a:lnTo>
                <a:lnTo>
                  <a:pt x="32024" y="727"/>
                </a:lnTo>
                <a:lnTo>
                  <a:pt x="32098" y="652"/>
                </a:lnTo>
                <a:lnTo>
                  <a:pt x="32172" y="615"/>
                </a:lnTo>
                <a:close/>
                <a:moveTo>
                  <a:pt x="5772" y="801"/>
                </a:moveTo>
                <a:lnTo>
                  <a:pt x="5660" y="894"/>
                </a:lnTo>
                <a:lnTo>
                  <a:pt x="5549" y="969"/>
                </a:lnTo>
                <a:lnTo>
                  <a:pt x="5660" y="876"/>
                </a:lnTo>
                <a:lnTo>
                  <a:pt x="5772" y="801"/>
                </a:lnTo>
                <a:close/>
                <a:moveTo>
                  <a:pt x="60621" y="708"/>
                </a:moveTo>
                <a:lnTo>
                  <a:pt x="60472" y="857"/>
                </a:lnTo>
                <a:lnTo>
                  <a:pt x="60304" y="988"/>
                </a:lnTo>
                <a:lnTo>
                  <a:pt x="60360" y="894"/>
                </a:lnTo>
                <a:lnTo>
                  <a:pt x="60435" y="801"/>
                </a:lnTo>
                <a:lnTo>
                  <a:pt x="60528" y="746"/>
                </a:lnTo>
                <a:lnTo>
                  <a:pt x="60621" y="708"/>
                </a:lnTo>
                <a:close/>
                <a:moveTo>
                  <a:pt x="33383" y="690"/>
                </a:moveTo>
                <a:lnTo>
                  <a:pt x="33271" y="839"/>
                </a:lnTo>
                <a:lnTo>
                  <a:pt x="33141" y="1006"/>
                </a:lnTo>
                <a:lnTo>
                  <a:pt x="33141" y="1006"/>
                </a:lnTo>
                <a:lnTo>
                  <a:pt x="33178" y="894"/>
                </a:lnTo>
                <a:lnTo>
                  <a:pt x="33215" y="801"/>
                </a:lnTo>
                <a:lnTo>
                  <a:pt x="33290" y="727"/>
                </a:lnTo>
                <a:lnTo>
                  <a:pt x="33383" y="690"/>
                </a:lnTo>
                <a:close/>
                <a:moveTo>
                  <a:pt x="59020" y="727"/>
                </a:moveTo>
                <a:lnTo>
                  <a:pt x="58945" y="932"/>
                </a:lnTo>
                <a:lnTo>
                  <a:pt x="58908" y="1006"/>
                </a:lnTo>
                <a:lnTo>
                  <a:pt x="58927" y="913"/>
                </a:lnTo>
                <a:lnTo>
                  <a:pt x="59020" y="727"/>
                </a:lnTo>
                <a:close/>
                <a:moveTo>
                  <a:pt x="43232" y="522"/>
                </a:moveTo>
                <a:lnTo>
                  <a:pt x="43176" y="652"/>
                </a:lnTo>
                <a:lnTo>
                  <a:pt x="43101" y="783"/>
                </a:lnTo>
                <a:lnTo>
                  <a:pt x="43008" y="913"/>
                </a:lnTo>
                <a:lnTo>
                  <a:pt x="42915" y="1025"/>
                </a:lnTo>
                <a:lnTo>
                  <a:pt x="42896" y="950"/>
                </a:lnTo>
                <a:lnTo>
                  <a:pt x="42915" y="857"/>
                </a:lnTo>
                <a:lnTo>
                  <a:pt x="42952" y="783"/>
                </a:lnTo>
                <a:lnTo>
                  <a:pt x="42990" y="708"/>
                </a:lnTo>
                <a:lnTo>
                  <a:pt x="43027" y="652"/>
                </a:lnTo>
                <a:lnTo>
                  <a:pt x="43083" y="597"/>
                </a:lnTo>
                <a:lnTo>
                  <a:pt x="43157" y="541"/>
                </a:lnTo>
                <a:lnTo>
                  <a:pt x="43232" y="522"/>
                </a:lnTo>
                <a:close/>
                <a:moveTo>
                  <a:pt x="36771" y="801"/>
                </a:moveTo>
                <a:lnTo>
                  <a:pt x="36380" y="1043"/>
                </a:lnTo>
                <a:lnTo>
                  <a:pt x="36455" y="950"/>
                </a:lnTo>
                <a:lnTo>
                  <a:pt x="36548" y="894"/>
                </a:lnTo>
                <a:lnTo>
                  <a:pt x="36659" y="839"/>
                </a:lnTo>
                <a:lnTo>
                  <a:pt x="36771" y="801"/>
                </a:lnTo>
                <a:close/>
                <a:moveTo>
                  <a:pt x="92048" y="746"/>
                </a:moveTo>
                <a:lnTo>
                  <a:pt x="91862" y="932"/>
                </a:lnTo>
                <a:lnTo>
                  <a:pt x="91657" y="1081"/>
                </a:lnTo>
                <a:lnTo>
                  <a:pt x="91657" y="1081"/>
                </a:lnTo>
                <a:lnTo>
                  <a:pt x="91843" y="894"/>
                </a:lnTo>
                <a:lnTo>
                  <a:pt x="91936" y="820"/>
                </a:lnTo>
                <a:lnTo>
                  <a:pt x="92048" y="746"/>
                </a:lnTo>
                <a:close/>
                <a:moveTo>
                  <a:pt x="8509" y="634"/>
                </a:moveTo>
                <a:lnTo>
                  <a:pt x="8360" y="876"/>
                </a:lnTo>
                <a:lnTo>
                  <a:pt x="8267" y="969"/>
                </a:lnTo>
                <a:lnTo>
                  <a:pt x="8155" y="1081"/>
                </a:lnTo>
                <a:lnTo>
                  <a:pt x="8211" y="950"/>
                </a:lnTo>
                <a:lnTo>
                  <a:pt x="8286" y="839"/>
                </a:lnTo>
                <a:lnTo>
                  <a:pt x="8397" y="727"/>
                </a:lnTo>
                <a:lnTo>
                  <a:pt x="8509" y="634"/>
                </a:lnTo>
                <a:close/>
                <a:moveTo>
                  <a:pt x="14411" y="652"/>
                </a:moveTo>
                <a:lnTo>
                  <a:pt x="14281" y="783"/>
                </a:lnTo>
                <a:lnTo>
                  <a:pt x="14150" y="913"/>
                </a:lnTo>
                <a:lnTo>
                  <a:pt x="14001" y="1006"/>
                </a:lnTo>
                <a:lnTo>
                  <a:pt x="13834" y="1081"/>
                </a:lnTo>
                <a:lnTo>
                  <a:pt x="13871" y="1006"/>
                </a:lnTo>
                <a:lnTo>
                  <a:pt x="13927" y="932"/>
                </a:lnTo>
                <a:lnTo>
                  <a:pt x="13983" y="857"/>
                </a:lnTo>
                <a:lnTo>
                  <a:pt x="14057" y="783"/>
                </a:lnTo>
                <a:lnTo>
                  <a:pt x="14132" y="746"/>
                </a:lnTo>
                <a:lnTo>
                  <a:pt x="14225" y="690"/>
                </a:lnTo>
                <a:lnTo>
                  <a:pt x="14318" y="671"/>
                </a:lnTo>
                <a:lnTo>
                  <a:pt x="14411" y="652"/>
                </a:lnTo>
                <a:close/>
                <a:moveTo>
                  <a:pt x="17315" y="634"/>
                </a:moveTo>
                <a:lnTo>
                  <a:pt x="17185" y="857"/>
                </a:lnTo>
                <a:lnTo>
                  <a:pt x="17017" y="1081"/>
                </a:lnTo>
                <a:lnTo>
                  <a:pt x="17036" y="857"/>
                </a:lnTo>
                <a:lnTo>
                  <a:pt x="17166" y="727"/>
                </a:lnTo>
                <a:lnTo>
                  <a:pt x="17315" y="634"/>
                </a:lnTo>
                <a:close/>
                <a:moveTo>
                  <a:pt x="38074" y="969"/>
                </a:moveTo>
                <a:lnTo>
                  <a:pt x="37944" y="1081"/>
                </a:lnTo>
                <a:lnTo>
                  <a:pt x="38000" y="1025"/>
                </a:lnTo>
                <a:lnTo>
                  <a:pt x="38074" y="969"/>
                </a:lnTo>
                <a:close/>
                <a:moveTo>
                  <a:pt x="49431" y="988"/>
                </a:moveTo>
                <a:lnTo>
                  <a:pt x="49394" y="1081"/>
                </a:lnTo>
                <a:lnTo>
                  <a:pt x="49357" y="1025"/>
                </a:lnTo>
                <a:lnTo>
                  <a:pt x="49357" y="1006"/>
                </a:lnTo>
                <a:lnTo>
                  <a:pt x="49394" y="988"/>
                </a:lnTo>
                <a:close/>
                <a:moveTo>
                  <a:pt x="86816" y="783"/>
                </a:moveTo>
                <a:lnTo>
                  <a:pt x="86612" y="932"/>
                </a:lnTo>
                <a:lnTo>
                  <a:pt x="86407" y="1081"/>
                </a:lnTo>
                <a:lnTo>
                  <a:pt x="86481" y="988"/>
                </a:lnTo>
                <a:lnTo>
                  <a:pt x="86593" y="894"/>
                </a:lnTo>
                <a:lnTo>
                  <a:pt x="86686" y="820"/>
                </a:lnTo>
                <a:lnTo>
                  <a:pt x="86816" y="783"/>
                </a:lnTo>
                <a:close/>
                <a:moveTo>
                  <a:pt x="633" y="224"/>
                </a:moveTo>
                <a:lnTo>
                  <a:pt x="801" y="261"/>
                </a:lnTo>
                <a:lnTo>
                  <a:pt x="950" y="317"/>
                </a:lnTo>
                <a:lnTo>
                  <a:pt x="1099" y="410"/>
                </a:lnTo>
                <a:lnTo>
                  <a:pt x="1211" y="522"/>
                </a:lnTo>
                <a:lnTo>
                  <a:pt x="1304" y="652"/>
                </a:lnTo>
                <a:lnTo>
                  <a:pt x="1360" y="783"/>
                </a:lnTo>
                <a:lnTo>
                  <a:pt x="1397" y="950"/>
                </a:lnTo>
                <a:lnTo>
                  <a:pt x="1397" y="1118"/>
                </a:lnTo>
                <a:lnTo>
                  <a:pt x="1136" y="988"/>
                </a:lnTo>
                <a:lnTo>
                  <a:pt x="987" y="876"/>
                </a:lnTo>
                <a:lnTo>
                  <a:pt x="838" y="764"/>
                </a:lnTo>
                <a:lnTo>
                  <a:pt x="727" y="634"/>
                </a:lnTo>
                <a:lnTo>
                  <a:pt x="633" y="503"/>
                </a:lnTo>
                <a:lnTo>
                  <a:pt x="615" y="429"/>
                </a:lnTo>
                <a:lnTo>
                  <a:pt x="615" y="355"/>
                </a:lnTo>
                <a:lnTo>
                  <a:pt x="615" y="299"/>
                </a:lnTo>
                <a:lnTo>
                  <a:pt x="633" y="224"/>
                </a:lnTo>
                <a:close/>
                <a:moveTo>
                  <a:pt x="44591" y="839"/>
                </a:moveTo>
                <a:lnTo>
                  <a:pt x="44460" y="988"/>
                </a:lnTo>
                <a:lnTo>
                  <a:pt x="44330" y="1118"/>
                </a:lnTo>
                <a:lnTo>
                  <a:pt x="44367" y="1025"/>
                </a:lnTo>
                <a:lnTo>
                  <a:pt x="44442" y="969"/>
                </a:lnTo>
                <a:lnTo>
                  <a:pt x="44498" y="894"/>
                </a:lnTo>
                <a:lnTo>
                  <a:pt x="44591" y="839"/>
                </a:lnTo>
                <a:close/>
                <a:moveTo>
                  <a:pt x="84471" y="839"/>
                </a:moveTo>
                <a:lnTo>
                  <a:pt x="84340" y="988"/>
                </a:lnTo>
                <a:lnTo>
                  <a:pt x="84191" y="1118"/>
                </a:lnTo>
                <a:lnTo>
                  <a:pt x="84229" y="988"/>
                </a:lnTo>
                <a:lnTo>
                  <a:pt x="84284" y="913"/>
                </a:lnTo>
                <a:lnTo>
                  <a:pt x="84359" y="857"/>
                </a:lnTo>
                <a:lnTo>
                  <a:pt x="84471" y="839"/>
                </a:lnTo>
                <a:close/>
                <a:moveTo>
                  <a:pt x="20573" y="746"/>
                </a:moveTo>
                <a:lnTo>
                  <a:pt x="20648" y="764"/>
                </a:lnTo>
                <a:lnTo>
                  <a:pt x="20406" y="969"/>
                </a:lnTo>
                <a:lnTo>
                  <a:pt x="20257" y="1062"/>
                </a:lnTo>
                <a:lnTo>
                  <a:pt x="20127" y="1137"/>
                </a:lnTo>
                <a:lnTo>
                  <a:pt x="20127" y="1137"/>
                </a:lnTo>
                <a:lnTo>
                  <a:pt x="20164" y="1062"/>
                </a:lnTo>
                <a:lnTo>
                  <a:pt x="20201" y="988"/>
                </a:lnTo>
                <a:lnTo>
                  <a:pt x="20257" y="913"/>
                </a:lnTo>
                <a:lnTo>
                  <a:pt x="20331" y="839"/>
                </a:lnTo>
                <a:lnTo>
                  <a:pt x="20406" y="801"/>
                </a:lnTo>
                <a:lnTo>
                  <a:pt x="20480" y="764"/>
                </a:lnTo>
                <a:lnTo>
                  <a:pt x="20573" y="746"/>
                </a:lnTo>
                <a:close/>
                <a:moveTo>
                  <a:pt x="24409" y="932"/>
                </a:moveTo>
                <a:lnTo>
                  <a:pt x="24278" y="1155"/>
                </a:lnTo>
                <a:lnTo>
                  <a:pt x="24334" y="1043"/>
                </a:lnTo>
                <a:lnTo>
                  <a:pt x="24409" y="932"/>
                </a:lnTo>
                <a:close/>
                <a:moveTo>
                  <a:pt x="29175" y="652"/>
                </a:moveTo>
                <a:lnTo>
                  <a:pt x="29063" y="820"/>
                </a:lnTo>
                <a:lnTo>
                  <a:pt x="28952" y="969"/>
                </a:lnTo>
                <a:lnTo>
                  <a:pt x="28821" y="1099"/>
                </a:lnTo>
                <a:lnTo>
                  <a:pt x="28672" y="1211"/>
                </a:lnTo>
                <a:lnTo>
                  <a:pt x="28672" y="1118"/>
                </a:lnTo>
                <a:lnTo>
                  <a:pt x="28691" y="1025"/>
                </a:lnTo>
                <a:lnTo>
                  <a:pt x="28728" y="932"/>
                </a:lnTo>
                <a:lnTo>
                  <a:pt x="28803" y="857"/>
                </a:lnTo>
                <a:lnTo>
                  <a:pt x="28877" y="783"/>
                </a:lnTo>
                <a:lnTo>
                  <a:pt x="28970" y="727"/>
                </a:lnTo>
                <a:lnTo>
                  <a:pt x="29082" y="671"/>
                </a:lnTo>
                <a:lnTo>
                  <a:pt x="29175" y="652"/>
                </a:lnTo>
                <a:close/>
                <a:moveTo>
                  <a:pt x="82944" y="839"/>
                </a:moveTo>
                <a:lnTo>
                  <a:pt x="82665" y="1043"/>
                </a:lnTo>
                <a:lnTo>
                  <a:pt x="82367" y="1211"/>
                </a:lnTo>
                <a:lnTo>
                  <a:pt x="82478" y="1062"/>
                </a:lnTo>
                <a:lnTo>
                  <a:pt x="82609" y="950"/>
                </a:lnTo>
                <a:lnTo>
                  <a:pt x="82776" y="876"/>
                </a:lnTo>
                <a:lnTo>
                  <a:pt x="82944" y="839"/>
                </a:lnTo>
                <a:close/>
                <a:moveTo>
                  <a:pt x="80840" y="708"/>
                </a:moveTo>
                <a:lnTo>
                  <a:pt x="80747" y="857"/>
                </a:lnTo>
                <a:lnTo>
                  <a:pt x="80617" y="988"/>
                </a:lnTo>
                <a:lnTo>
                  <a:pt x="80486" y="1118"/>
                </a:lnTo>
                <a:lnTo>
                  <a:pt x="80356" y="1230"/>
                </a:lnTo>
                <a:lnTo>
                  <a:pt x="80375" y="1155"/>
                </a:lnTo>
                <a:lnTo>
                  <a:pt x="80412" y="1081"/>
                </a:lnTo>
                <a:lnTo>
                  <a:pt x="80524" y="932"/>
                </a:lnTo>
                <a:lnTo>
                  <a:pt x="80691" y="801"/>
                </a:lnTo>
                <a:lnTo>
                  <a:pt x="80840" y="708"/>
                </a:lnTo>
                <a:close/>
                <a:moveTo>
                  <a:pt x="39806" y="913"/>
                </a:moveTo>
                <a:lnTo>
                  <a:pt x="39657" y="1099"/>
                </a:lnTo>
                <a:lnTo>
                  <a:pt x="39471" y="1248"/>
                </a:lnTo>
                <a:lnTo>
                  <a:pt x="39620" y="1062"/>
                </a:lnTo>
                <a:lnTo>
                  <a:pt x="39806" y="913"/>
                </a:lnTo>
                <a:close/>
                <a:moveTo>
                  <a:pt x="88325" y="969"/>
                </a:moveTo>
                <a:lnTo>
                  <a:pt x="88380" y="988"/>
                </a:lnTo>
                <a:lnTo>
                  <a:pt x="88231" y="1137"/>
                </a:lnTo>
                <a:lnTo>
                  <a:pt x="88064" y="1267"/>
                </a:lnTo>
                <a:lnTo>
                  <a:pt x="88083" y="1211"/>
                </a:lnTo>
                <a:lnTo>
                  <a:pt x="88101" y="1137"/>
                </a:lnTo>
                <a:lnTo>
                  <a:pt x="88138" y="1081"/>
                </a:lnTo>
                <a:lnTo>
                  <a:pt x="88176" y="1025"/>
                </a:lnTo>
                <a:lnTo>
                  <a:pt x="88213" y="988"/>
                </a:lnTo>
                <a:lnTo>
                  <a:pt x="88269" y="969"/>
                </a:lnTo>
                <a:close/>
                <a:moveTo>
                  <a:pt x="22137" y="708"/>
                </a:moveTo>
                <a:lnTo>
                  <a:pt x="22137" y="727"/>
                </a:lnTo>
                <a:lnTo>
                  <a:pt x="22119" y="783"/>
                </a:lnTo>
                <a:lnTo>
                  <a:pt x="22081" y="857"/>
                </a:lnTo>
                <a:lnTo>
                  <a:pt x="21970" y="1025"/>
                </a:lnTo>
                <a:lnTo>
                  <a:pt x="21746" y="1285"/>
                </a:lnTo>
                <a:lnTo>
                  <a:pt x="21746" y="1230"/>
                </a:lnTo>
                <a:lnTo>
                  <a:pt x="21784" y="1137"/>
                </a:lnTo>
                <a:lnTo>
                  <a:pt x="21933" y="913"/>
                </a:lnTo>
                <a:lnTo>
                  <a:pt x="22063" y="746"/>
                </a:lnTo>
                <a:lnTo>
                  <a:pt x="22119" y="708"/>
                </a:lnTo>
                <a:close/>
                <a:moveTo>
                  <a:pt x="23180" y="746"/>
                </a:moveTo>
                <a:lnTo>
                  <a:pt x="23161" y="894"/>
                </a:lnTo>
                <a:lnTo>
                  <a:pt x="23143" y="1025"/>
                </a:lnTo>
                <a:lnTo>
                  <a:pt x="23087" y="1155"/>
                </a:lnTo>
                <a:lnTo>
                  <a:pt x="23031" y="1285"/>
                </a:lnTo>
                <a:lnTo>
                  <a:pt x="23012" y="1211"/>
                </a:lnTo>
                <a:lnTo>
                  <a:pt x="22994" y="1137"/>
                </a:lnTo>
                <a:lnTo>
                  <a:pt x="22994" y="1062"/>
                </a:lnTo>
                <a:lnTo>
                  <a:pt x="23012" y="988"/>
                </a:lnTo>
                <a:lnTo>
                  <a:pt x="23031" y="913"/>
                </a:lnTo>
                <a:lnTo>
                  <a:pt x="23068" y="857"/>
                </a:lnTo>
                <a:lnTo>
                  <a:pt x="23124" y="801"/>
                </a:lnTo>
                <a:lnTo>
                  <a:pt x="23180" y="746"/>
                </a:lnTo>
                <a:close/>
                <a:moveTo>
                  <a:pt x="34760" y="894"/>
                </a:moveTo>
                <a:lnTo>
                  <a:pt x="34853" y="913"/>
                </a:lnTo>
                <a:lnTo>
                  <a:pt x="34667" y="1099"/>
                </a:lnTo>
                <a:lnTo>
                  <a:pt x="34481" y="1285"/>
                </a:lnTo>
                <a:lnTo>
                  <a:pt x="34463" y="1211"/>
                </a:lnTo>
                <a:lnTo>
                  <a:pt x="34463" y="1137"/>
                </a:lnTo>
                <a:lnTo>
                  <a:pt x="34500" y="1062"/>
                </a:lnTo>
                <a:lnTo>
                  <a:pt x="34537" y="1006"/>
                </a:lnTo>
                <a:lnTo>
                  <a:pt x="34611" y="932"/>
                </a:lnTo>
                <a:lnTo>
                  <a:pt x="34686" y="894"/>
                </a:lnTo>
                <a:close/>
                <a:moveTo>
                  <a:pt x="70712" y="913"/>
                </a:moveTo>
                <a:lnTo>
                  <a:pt x="70656" y="1025"/>
                </a:lnTo>
                <a:lnTo>
                  <a:pt x="70582" y="1137"/>
                </a:lnTo>
                <a:lnTo>
                  <a:pt x="70488" y="1211"/>
                </a:lnTo>
                <a:lnTo>
                  <a:pt x="70395" y="1285"/>
                </a:lnTo>
                <a:lnTo>
                  <a:pt x="70451" y="1192"/>
                </a:lnTo>
                <a:lnTo>
                  <a:pt x="70526" y="1081"/>
                </a:lnTo>
                <a:lnTo>
                  <a:pt x="70619" y="1006"/>
                </a:lnTo>
                <a:lnTo>
                  <a:pt x="70712" y="913"/>
                </a:lnTo>
                <a:close/>
                <a:moveTo>
                  <a:pt x="57400" y="913"/>
                </a:moveTo>
                <a:lnTo>
                  <a:pt x="57661" y="950"/>
                </a:lnTo>
                <a:lnTo>
                  <a:pt x="57549" y="1043"/>
                </a:lnTo>
                <a:lnTo>
                  <a:pt x="57437" y="1137"/>
                </a:lnTo>
                <a:lnTo>
                  <a:pt x="57195" y="1304"/>
                </a:lnTo>
                <a:lnTo>
                  <a:pt x="57195" y="1192"/>
                </a:lnTo>
                <a:lnTo>
                  <a:pt x="57232" y="1062"/>
                </a:lnTo>
                <a:lnTo>
                  <a:pt x="57270" y="1006"/>
                </a:lnTo>
                <a:lnTo>
                  <a:pt x="57307" y="969"/>
                </a:lnTo>
                <a:lnTo>
                  <a:pt x="57344" y="932"/>
                </a:lnTo>
                <a:lnTo>
                  <a:pt x="57400" y="913"/>
                </a:lnTo>
                <a:close/>
                <a:moveTo>
                  <a:pt x="76800" y="876"/>
                </a:moveTo>
                <a:lnTo>
                  <a:pt x="76893" y="894"/>
                </a:lnTo>
                <a:lnTo>
                  <a:pt x="76986" y="950"/>
                </a:lnTo>
                <a:lnTo>
                  <a:pt x="76726" y="1137"/>
                </a:lnTo>
                <a:lnTo>
                  <a:pt x="76446" y="1304"/>
                </a:lnTo>
                <a:lnTo>
                  <a:pt x="76446" y="1211"/>
                </a:lnTo>
                <a:lnTo>
                  <a:pt x="76483" y="1099"/>
                </a:lnTo>
                <a:lnTo>
                  <a:pt x="76539" y="1006"/>
                </a:lnTo>
                <a:lnTo>
                  <a:pt x="76614" y="950"/>
                </a:lnTo>
                <a:lnTo>
                  <a:pt x="76707" y="894"/>
                </a:lnTo>
                <a:lnTo>
                  <a:pt x="76800" y="876"/>
                </a:lnTo>
                <a:close/>
                <a:moveTo>
                  <a:pt x="30627" y="932"/>
                </a:moveTo>
                <a:lnTo>
                  <a:pt x="30515" y="1043"/>
                </a:lnTo>
                <a:lnTo>
                  <a:pt x="30404" y="1155"/>
                </a:lnTo>
                <a:lnTo>
                  <a:pt x="30273" y="1248"/>
                </a:lnTo>
                <a:lnTo>
                  <a:pt x="30143" y="1323"/>
                </a:lnTo>
                <a:lnTo>
                  <a:pt x="30143" y="1323"/>
                </a:lnTo>
                <a:lnTo>
                  <a:pt x="30218" y="1192"/>
                </a:lnTo>
                <a:lnTo>
                  <a:pt x="30329" y="1081"/>
                </a:lnTo>
                <a:lnTo>
                  <a:pt x="30478" y="988"/>
                </a:lnTo>
                <a:lnTo>
                  <a:pt x="30553" y="950"/>
                </a:lnTo>
                <a:lnTo>
                  <a:pt x="30627" y="932"/>
                </a:lnTo>
                <a:close/>
                <a:moveTo>
                  <a:pt x="63805" y="1006"/>
                </a:moveTo>
                <a:lnTo>
                  <a:pt x="63823" y="1025"/>
                </a:lnTo>
                <a:lnTo>
                  <a:pt x="63823" y="1062"/>
                </a:lnTo>
                <a:lnTo>
                  <a:pt x="63749" y="1192"/>
                </a:lnTo>
                <a:lnTo>
                  <a:pt x="63693" y="1267"/>
                </a:lnTo>
                <a:lnTo>
                  <a:pt x="63656" y="1323"/>
                </a:lnTo>
                <a:lnTo>
                  <a:pt x="63618" y="1323"/>
                </a:lnTo>
                <a:lnTo>
                  <a:pt x="63618" y="1285"/>
                </a:lnTo>
                <a:lnTo>
                  <a:pt x="63637" y="1211"/>
                </a:lnTo>
                <a:lnTo>
                  <a:pt x="63674" y="1137"/>
                </a:lnTo>
                <a:lnTo>
                  <a:pt x="63730" y="1062"/>
                </a:lnTo>
                <a:lnTo>
                  <a:pt x="63786" y="1006"/>
                </a:lnTo>
                <a:close/>
                <a:moveTo>
                  <a:pt x="65759" y="1006"/>
                </a:moveTo>
                <a:lnTo>
                  <a:pt x="65834" y="1025"/>
                </a:lnTo>
                <a:lnTo>
                  <a:pt x="65648" y="1174"/>
                </a:lnTo>
                <a:lnTo>
                  <a:pt x="65462" y="1323"/>
                </a:lnTo>
                <a:lnTo>
                  <a:pt x="65480" y="1248"/>
                </a:lnTo>
                <a:lnTo>
                  <a:pt x="65499" y="1192"/>
                </a:lnTo>
                <a:lnTo>
                  <a:pt x="65536" y="1137"/>
                </a:lnTo>
                <a:lnTo>
                  <a:pt x="65592" y="1081"/>
                </a:lnTo>
                <a:lnTo>
                  <a:pt x="65648" y="1043"/>
                </a:lnTo>
                <a:lnTo>
                  <a:pt x="65704" y="1025"/>
                </a:lnTo>
                <a:lnTo>
                  <a:pt x="65759" y="1006"/>
                </a:lnTo>
                <a:close/>
                <a:moveTo>
                  <a:pt x="75068" y="783"/>
                </a:moveTo>
                <a:lnTo>
                  <a:pt x="75143" y="801"/>
                </a:lnTo>
                <a:lnTo>
                  <a:pt x="75180" y="820"/>
                </a:lnTo>
                <a:lnTo>
                  <a:pt x="75199" y="876"/>
                </a:lnTo>
                <a:lnTo>
                  <a:pt x="75199" y="950"/>
                </a:lnTo>
                <a:lnTo>
                  <a:pt x="75180" y="1006"/>
                </a:lnTo>
                <a:lnTo>
                  <a:pt x="75143" y="1062"/>
                </a:lnTo>
                <a:lnTo>
                  <a:pt x="75031" y="1155"/>
                </a:lnTo>
                <a:lnTo>
                  <a:pt x="74771" y="1323"/>
                </a:lnTo>
                <a:lnTo>
                  <a:pt x="74715" y="1211"/>
                </a:lnTo>
                <a:lnTo>
                  <a:pt x="74715" y="1099"/>
                </a:lnTo>
                <a:lnTo>
                  <a:pt x="74752" y="988"/>
                </a:lnTo>
                <a:lnTo>
                  <a:pt x="74826" y="894"/>
                </a:lnTo>
                <a:lnTo>
                  <a:pt x="74882" y="839"/>
                </a:lnTo>
                <a:lnTo>
                  <a:pt x="74938" y="801"/>
                </a:lnTo>
                <a:lnTo>
                  <a:pt x="75013" y="783"/>
                </a:lnTo>
                <a:close/>
                <a:moveTo>
                  <a:pt x="25917" y="783"/>
                </a:moveTo>
                <a:lnTo>
                  <a:pt x="25842" y="969"/>
                </a:lnTo>
                <a:lnTo>
                  <a:pt x="25731" y="1118"/>
                </a:lnTo>
                <a:lnTo>
                  <a:pt x="25600" y="1267"/>
                </a:lnTo>
                <a:lnTo>
                  <a:pt x="25433" y="1379"/>
                </a:lnTo>
                <a:lnTo>
                  <a:pt x="25451" y="1285"/>
                </a:lnTo>
                <a:lnTo>
                  <a:pt x="25489" y="1174"/>
                </a:lnTo>
                <a:lnTo>
                  <a:pt x="25526" y="1099"/>
                </a:lnTo>
                <a:lnTo>
                  <a:pt x="25600" y="1006"/>
                </a:lnTo>
                <a:lnTo>
                  <a:pt x="25656" y="932"/>
                </a:lnTo>
                <a:lnTo>
                  <a:pt x="25749" y="876"/>
                </a:lnTo>
                <a:lnTo>
                  <a:pt x="25824" y="820"/>
                </a:lnTo>
                <a:lnTo>
                  <a:pt x="25917" y="783"/>
                </a:lnTo>
                <a:close/>
                <a:moveTo>
                  <a:pt x="52541" y="988"/>
                </a:moveTo>
                <a:lnTo>
                  <a:pt x="52373" y="1192"/>
                </a:lnTo>
                <a:lnTo>
                  <a:pt x="52187" y="1379"/>
                </a:lnTo>
                <a:lnTo>
                  <a:pt x="52206" y="1323"/>
                </a:lnTo>
                <a:lnTo>
                  <a:pt x="52224" y="1267"/>
                </a:lnTo>
                <a:lnTo>
                  <a:pt x="52299" y="1155"/>
                </a:lnTo>
                <a:lnTo>
                  <a:pt x="52410" y="1043"/>
                </a:lnTo>
                <a:lnTo>
                  <a:pt x="52541" y="988"/>
                </a:lnTo>
                <a:close/>
                <a:moveTo>
                  <a:pt x="54347" y="1025"/>
                </a:moveTo>
                <a:lnTo>
                  <a:pt x="54216" y="1137"/>
                </a:lnTo>
                <a:lnTo>
                  <a:pt x="54086" y="1230"/>
                </a:lnTo>
                <a:lnTo>
                  <a:pt x="53956" y="1323"/>
                </a:lnTo>
                <a:lnTo>
                  <a:pt x="53825" y="1397"/>
                </a:lnTo>
                <a:lnTo>
                  <a:pt x="53844" y="1323"/>
                </a:lnTo>
                <a:lnTo>
                  <a:pt x="53881" y="1267"/>
                </a:lnTo>
                <a:lnTo>
                  <a:pt x="53937" y="1211"/>
                </a:lnTo>
                <a:lnTo>
                  <a:pt x="54011" y="1155"/>
                </a:lnTo>
                <a:lnTo>
                  <a:pt x="54179" y="1062"/>
                </a:lnTo>
                <a:lnTo>
                  <a:pt x="54347" y="1025"/>
                </a:lnTo>
                <a:close/>
                <a:moveTo>
                  <a:pt x="41630" y="969"/>
                </a:moveTo>
                <a:lnTo>
                  <a:pt x="41537" y="1099"/>
                </a:lnTo>
                <a:lnTo>
                  <a:pt x="41426" y="1230"/>
                </a:lnTo>
                <a:lnTo>
                  <a:pt x="41295" y="1341"/>
                </a:lnTo>
                <a:lnTo>
                  <a:pt x="41146" y="1434"/>
                </a:lnTo>
                <a:lnTo>
                  <a:pt x="41109" y="1360"/>
                </a:lnTo>
                <a:lnTo>
                  <a:pt x="41091" y="1267"/>
                </a:lnTo>
                <a:lnTo>
                  <a:pt x="41128" y="1192"/>
                </a:lnTo>
                <a:lnTo>
                  <a:pt x="41202" y="1118"/>
                </a:lnTo>
                <a:lnTo>
                  <a:pt x="41295" y="1043"/>
                </a:lnTo>
                <a:lnTo>
                  <a:pt x="41407" y="988"/>
                </a:lnTo>
                <a:lnTo>
                  <a:pt x="41519" y="969"/>
                </a:lnTo>
                <a:close/>
                <a:moveTo>
                  <a:pt x="71959" y="969"/>
                </a:moveTo>
                <a:lnTo>
                  <a:pt x="71903" y="1099"/>
                </a:lnTo>
                <a:lnTo>
                  <a:pt x="71829" y="1230"/>
                </a:lnTo>
                <a:lnTo>
                  <a:pt x="71736" y="1323"/>
                </a:lnTo>
                <a:lnTo>
                  <a:pt x="71624" y="1434"/>
                </a:lnTo>
                <a:lnTo>
                  <a:pt x="71606" y="1341"/>
                </a:lnTo>
                <a:lnTo>
                  <a:pt x="71624" y="1267"/>
                </a:lnTo>
                <a:lnTo>
                  <a:pt x="71643" y="1192"/>
                </a:lnTo>
                <a:lnTo>
                  <a:pt x="71680" y="1118"/>
                </a:lnTo>
                <a:lnTo>
                  <a:pt x="71736" y="1062"/>
                </a:lnTo>
                <a:lnTo>
                  <a:pt x="71810" y="1025"/>
                </a:lnTo>
                <a:lnTo>
                  <a:pt x="71885" y="988"/>
                </a:lnTo>
                <a:lnTo>
                  <a:pt x="71959" y="969"/>
                </a:lnTo>
                <a:close/>
                <a:moveTo>
                  <a:pt x="67510" y="969"/>
                </a:moveTo>
                <a:lnTo>
                  <a:pt x="67398" y="1099"/>
                </a:lnTo>
                <a:lnTo>
                  <a:pt x="67268" y="1230"/>
                </a:lnTo>
                <a:lnTo>
                  <a:pt x="67137" y="1341"/>
                </a:lnTo>
                <a:lnTo>
                  <a:pt x="66988" y="1453"/>
                </a:lnTo>
                <a:lnTo>
                  <a:pt x="67063" y="1323"/>
                </a:lnTo>
                <a:lnTo>
                  <a:pt x="67156" y="1192"/>
                </a:lnTo>
                <a:lnTo>
                  <a:pt x="67230" y="1118"/>
                </a:lnTo>
                <a:lnTo>
                  <a:pt x="67323" y="1062"/>
                </a:lnTo>
                <a:lnTo>
                  <a:pt x="67416" y="1006"/>
                </a:lnTo>
                <a:lnTo>
                  <a:pt x="67510" y="969"/>
                </a:lnTo>
                <a:close/>
                <a:moveTo>
                  <a:pt x="55817" y="932"/>
                </a:moveTo>
                <a:lnTo>
                  <a:pt x="55873" y="950"/>
                </a:lnTo>
                <a:lnTo>
                  <a:pt x="55892" y="988"/>
                </a:lnTo>
                <a:lnTo>
                  <a:pt x="55892" y="1025"/>
                </a:lnTo>
                <a:lnTo>
                  <a:pt x="55892" y="1062"/>
                </a:lnTo>
                <a:lnTo>
                  <a:pt x="55873" y="1099"/>
                </a:lnTo>
                <a:lnTo>
                  <a:pt x="55799" y="1174"/>
                </a:lnTo>
                <a:lnTo>
                  <a:pt x="55706" y="1267"/>
                </a:lnTo>
                <a:lnTo>
                  <a:pt x="55482" y="1416"/>
                </a:lnTo>
                <a:lnTo>
                  <a:pt x="55352" y="1490"/>
                </a:lnTo>
                <a:lnTo>
                  <a:pt x="55352" y="1416"/>
                </a:lnTo>
                <a:lnTo>
                  <a:pt x="55371" y="1323"/>
                </a:lnTo>
                <a:lnTo>
                  <a:pt x="55389" y="1267"/>
                </a:lnTo>
                <a:lnTo>
                  <a:pt x="55445" y="1192"/>
                </a:lnTo>
                <a:lnTo>
                  <a:pt x="55520" y="1118"/>
                </a:lnTo>
                <a:lnTo>
                  <a:pt x="55631" y="1006"/>
                </a:lnTo>
                <a:lnTo>
                  <a:pt x="55706" y="969"/>
                </a:lnTo>
                <a:lnTo>
                  <a:pt x="55762" y="932"/>
                </a:lnTo>
                <a:close/>
                <a:moveTo>
                  <a:pt x="69334" y="932"/>
                </a:moveTo>
                <a:lnTo>
                  <a:pt x="69353" y="950"/>
                </a:lnTo>
                <a:lnTo>
                  <a:pt x="69353" y="969"/>
                </a:lnTo>
                <a:lnTo>
                  <a:pt x="69334" y="1006"/>
                </a:lnTo>
                <a:lnTo>
                  <a:pt x="69297" y="1081"/>
                </a:lnTo>
                <a:lnTo>
                  <a:pt x="69111" y="1248"/>
                </a:lnTo>
                <a:lnTo>
                  <a:pt x="68906" y="1397"/>
                </a:lnTo>
                <a:lnTo>
                  <a:pt x="68776" y="1490"/>
                </a:lnTo>
                <a:lnTo>
                  <a:pt x="68831" y="1379"/>
                </a:lnTo>
                <a:lnTo>
                  <a:pt x="68887" y="1285"/>
                </a:lnTo>
                <a:lnTo>
                  <a:pt x="68962" y="1192"/>
                </a:lnTo>
                <a:lnTo>
                  <a:pt x="69036" y="1118"/>
                </a:lnTo>
                <a:lnTo>
                  <a:pt x="69185" y="1006"/>
                </a:lnTo>
                <a:lnTo>
                  <a:pt x="69297" y="950"/>
                </a:lnTo>
                <a:lnTo>
                  <a:pt x="69334" y="932"/>
                </a:lnTo>
                <a:close/>
                <a:moveTo>
                  <a:pt x="73095" y="1174"/>
                </a:moveTo>
                <a:lnTo>
                  <a:pt x="72946" y="1341"/>
                </a:lnTo>
                <a:lnTo>
                  <a:pt x="72797" y="1490"/>
                </a:lnTo>
                <a:lnTo>
                  <a:pt x="72760" y="1379"/>
                </a:lnTo>
                <a:lnTo>
                  <a:pt x="72741" y="1304"/>
                </a:lnTo>
                <a:lnTo>
                  <a:pt x="72741" y="1248"/>
                </a:lnTo>
                <a:lnTo>
                  <a:pt x="72778" y="1211"/>
                </a:lnTo>
                <a:lnTo>
                  <a:pt x="72834" y="1174"/>
                </a:lnTo>
                <a:close/>
                <a:moveTo>
                  <a:pt x="79332" y="988"/>
                </a:moveTo>
                <a:lnTo>
                  <a:pt x="79183" y="1137"/>
                </a:lnTo>
                <a:lnTo>
                  <a:pt x="79016" y="1267"/>
                </a:lnTo>
                <a:lnTo>
                  <a:pt x="78848" y="1379"/>
                </a:lnTo>
                <a:lnTo>
                  <a:pt x="78662" y="1490"/>
                </a:lnTo>
                <a:lnTo>
                  <a:pt x="78718" y="1379"/>
                </a:lnTo>
                <a:lnTo>
                  <a:pt x="78773" y="1304"/>
                </a:lnTo>
                <a:lnTo>
                  <a:pt x="78848" y="1230"/>
                </a:lnTo>
                <a:lnTo>
                  <a:pt x="78941" y="1155"/>
                </a:lnTo>
                <a:lnTo>
                  <a:pt x="79016" y="1099"/>
                </a:lnTo>
                <a:lnTo>
                  <a:pt x="79127" y="1043"/>
                </a:lnTo>
                <a:lnTo>
                  <a:pt x="79220" y="1006"/>
                </a:lnTo>
                <a:lnTo>
                  <a:pt x="79332" y="988"/>
                </a:lnTo>
                <a:close/>
                <a:moveTo>
                  <a:pt x="46229" y="1006"/>
                </a:moveTo>
                <a:lnTo>
                  <a:pt x="46155" y="1155"/>
                </a:lnTo>
                <a:lnTo>
                  <a:pt x="46062" y="1304"/>
                </a:lnTo>
                <a:lnTo>
                  <a:pt x="45950" y="1416"/>
                </a:lnTo>
                <a:lnTo>
                  <a:pt x="45820" y="1527"/>
                </a:lnTo>
                <a:lnTo>
                  <a:pt x="45801" y="1397"/>
                </a:lnTo>
                <a:lnTo>
                  <a:pt x="45820" y="1323"/>
                </a:lnTo>
                <a:lnTo>
                  <a:pt x="45857" y="1267"/>
                </a:lnTo>
                <a:lnTo>
                  <a:pt x="45968" y="1155"/>
                </a:lnTo>
                <a:lnTo>
                  <a:pt x="46099" y="1081"/>
                </a:lnTo>
                <a:lnTo>
                  <a:pt x="46229" y="1006"/>
                </a:lnTo>
                <a:close/>
                <a:moveTo>
                  <a:pt x="50995" y="1341"/>
                </a:moveTo>
                <a:lnTo>
                  <a:pt x="50884" y="1453"/>
                </a:lnTo>
                <a:lnTo>
                  <a:pt x="50791" y="1546"/>
                </a:lnTo>
                <a:lnTo>
                  <a:pt x="50809" y="1490"/>
                </a:lnTo>
                <a:lnTo>
                  <a:pt x="50846" y="1453"/>
                </a:lnTo>
                <a:lnTo>
                  <a:pt x="50995" y="1341"/>
                </a:lnTo>
                <a:close/>
                <a:moveTo>
                  <a:pt x="25712" y="1751"/>
                </a:moveTo>
                <a:lnTo>
                  <a:pt x="25786" y="1770"/>
                </a:lnTo>
                <a:lnTo>
                  <a:pt x="25786" y="1751"/>
                </a:lnTo>
                <a:close/>
                <a:moveTo>
                  <a:pt x="1043" y="1956"/>
                </a:moveTo>
                <a:lnTo>
                  <a:pt x="969" y="2030"/>
                </a:lnTo>
                <a:lnTo>
                  <a:pt x="876" y="2067"/>
                </a:lnTo>
                <a:lnTo>
                  <a:pt x="782" y="2123"/>
                </a:lnTo>
                <a:lnTo>
                  <a:pt x="689" y="2142"/>
                </a:lnTo>
                <a:lnTo>
                  <a:pt x="745" y="2067"/>
                </a:lnTo>
                <a:lnTo>
                  <a:pt x="838" y="1993"/>
                </a:lnTo>
                <a:lnTo>
                  <a:pt x="950" y="1974"/>
                </a:lnTo>
                <a:lnTo>
                  <a:pt x="1043" y="1956"/>
                </a:lnTo>
                <a:close/>
                <a:moveTo>
                  <a:pt x="92085" y="2142"/>
                </a:moveTo>
                <a:lnTo>
                  <a:pt x="92067" y="2198"/>
                </a:lnTo>
                <a:lnTo>
                  <a:pt x="92030" y="2254"/>
                </a:lnTo>
                <a:lnTo>
                  <a:pt x="91992" y="2309"/>
                </a:lnTo>
                <a:lnTo>
                  <a:pt x="91936" y="2347"/>
                </a:lnTo>
                <a:lnTo>
                  <a:pt x="91806" y="2403"/>
                </a:lnTo>
                <a:lnTo>
                  <a:pt x="91676" y="2403"/>
                </a:lnTo>
                <a:lnTo>
                  <a:pt x="91769" y="2309"/>
                </a:lnTo>
                <a:lnTo>
                  <a:pt x="91862" y="2235"/>
                </a:lnTo>
                <a:lnTo>
                  <a:pt x="91974" y="2179"/>
                </a:lnTo>
                <a:lnTo>
                  <a:pt x="92085" y="2142"/>
                </a:lnTo>
                <a:close/>
                <a:moveTo>
                  <a:pt x="92123" y="6759"/>
                </a:moveTo>
                <a:lnTo>
                  <a:pt x="92067" y="6796"/>
                </a:lnTo>
                <a:lnTo>
                  <a:pt x="91992" y="6834"/>
                </a:lnTo>
                <a:lnTo>
                  <a:pt x="91918" y="6852"/>
                </a:lnTo>
                <a:lnTo>
                  <a:pt x="91843" y="6871"/>
                </a:lnTo>
                <a:lnTo>
                  <a:pt x="91992" y="6815"/>
                </a:lnTo>
                <a:lnTo>
                  <a:pt x="92123" y="6759"/>
                </a:lnTo>
                <a:close/>
                <a:moveTo>
                  <a:pt x="91955" y="9850"/>
                </a:moveTo>
                <a:lnTo>
                  <a:pt x="91992" y="9868"/>
                </a:lnTo>
                <a:lnTo>
                  <a:pt x="91992" y="9906"/>
                </a:lnTo>
                <a:lnTo>
                  <a:pt x="91955" y="9924"/>
                </a:lnTo>
                <a:lnTo>
                  <a:pt x="91899" y="9961"/>
                </a:lnTo>
                <a:lnTo>
                  <a:pt x="91750" y="9999"/>
                </a:lnTo>
                <a:lnTo>
                  <a:pt x="91639" y="10017"/>
                </a:lnTo>
                <a:lnTo>
                  <a:pt x="91694" y="9943"/>
                </a:lnTo>
                <a:lnTo>
                  <a:pt x="91788" y="9906"/>
                </a:lnTo>
                <a:lnTo>
                  <a:pt x="91862" y="9868"/>
                </a:lnTo>
                <a:lnTo>
                  <a:pt x="91955" y="9850"/>
                </a:lnTo>
                <a:close/>
                <a:moveTo>
                  <a:pt x="1304" y="10297"/>
                </a:moveTo>
                <a:lnTo>
                  <a:pt x="1341" y="10315"/>
                </a:lnTo>
                <a:lnTo>
                  <a:pt x="1378" y="10315"/>
                </a:lnTo>
                <a:lnTo>
                  <a:pt x="1378" y="10352"/>
                </a:lnTo>
                <a:lnTo>
                  <a:pt x="1378" y="10371"/>
                </a:lnTo>
                <a:lnTo>
                  <a:pt x="1322" y="10446"/>
                </a:lnTo>
                <a:lnTo>
                  <a:pt x="1229" y="10539"/>
                </a:lnTo>
                <a:lnTo>
                  <a:pt x="1118" y="10650"/>
                </a:lnTo>
                <a:lnTo>
                  <a:pt x="1006" y="10743"/>
                </a:lnTo>
                <a:lnTo>
                  <a:pt x="894" y="10799"/>
                </a:lnTo>
                <a:lnTo>
                  <a:pt x="838" y="10818"/>
                </a:lnTo>
                <a:lnTo>
                  <a:pt x="782" y="10818"/>
                </a:lnTo>
                <a:lnTo>
                  <a:pt x="745" y="10799"/>
                </a:lnTo>
                <a:lnTo>
                  <a:pt x="727" y="10781"/>
                </a:lnTo>
                <a:lnTo>
                  <a:pt x="708" y="10725"/>
                </a:lnTo>
                <a:lnTo>
                  <a:pt x="727" y="10650"/>
                </a:lnTo>
                <a:lnTo>
                  <a:pt x="727" y="10594"/>
                </a:lnTo>
                <a:lnTo>
                  <a:pt x="764" y="10539"/>
                </a:lnTo>
                <a:lnTo>
                  <a:pt x="838" y="10464"/>
                </a:lnTo>
                <a:lnTo>
                  <a:pt x="969" y="10390"/>
                </a:lnTo>
                <a:lnTo>
                  <a:pt x="1080" y="10334"/>
                </a:lnTo>
                <a:lnTo>
                  <a:pt x="1211" y="10297"/>
                </a:lnTo>
                <a:close/>
                <a:moveTo>
                  <a:pt x="91639" y="11637"/>
                </a:moveTo>
                <a:lnTo>
                  <a:pt x="91583" y="11693"/>
                </a:lnTo>
                <a:lnTo>
                  <a:pt x="91527" y="11674"/>
                </a:lnTo>
                <a:lnTo>
                  <a:pt x="91639" y="11637"/>
                </a:lnTo>
                <a:close/>
                <a:moveTo>
                  <a:pt x="1099" y="12438"/>
                </a:moveTo>
                <a:lnTo>
                  <a:pt x="1211" y="12456"/>
                </a:lnTo>
                <a:lnTo>
                  <a:pt x="1341" y="12475"/>
                </a:lnTo>
                <a:lnTo>
                  <a:pt x="1434" y="12512"/>
                </a:lnTo>
                <a:lnTo>
                  <a:pt x="1304" y="12680"/>
                </a:lnTo>
                <a:lnTo>
                  <a:pt x="1155" y="12829"/>
                </a:lnTo>
                <a:lnTo>
                  <a:pt x="1006" y="12922"/>
                </a:lnTo>
                <a:lnTo>
                  <a:pt x="913" y="12959"/>
                </a:lnTo>
                <a:lnTo>
                  <a:pt x="857" y="12978"/>
                </a:lnTo>
                <a:lnTo>
                  <a:pt x="782" y="12978"/>
                </a:lnTo>
                <a:lnTo>
                  <a:pt x="727" y="12940"/>
                </a:lnTo>
                <a:lnTo>
                  <a:pt x="708" y="12866"/>
                </a:lnTo>
                <a:lnTo>
                  <a:pt x="689" y="12736"/>
                </a:lnTo>
                <a:lnTo>
                  <a:pt x="689" y="12680"/>
                </a:lnTo>
                <a:lnTo>
                  <a:pt x="708" y="12642"/>
                </a:lnTo>
                <a:lnTo>
                  <a:pt x="764" y="12549"/>
                </a:lnTo>
                <a:lnTo>
                  <a:pt x="857" y="12494"/>
                </a:lnTo>
                <a:lnTo>
                  <a:pt x="969" y="12456"/>
                </a:lnTo>
                <a:lnTo>
                  <a:pt x="1099" y="12438"/>
                </a:lnTo>
                <a:close/>
                <a:moveTo>
                  <a:pt x="91750" y="13201"/>
                </a:moveTo>
                <a:lnTo>
                  <a:pt x="91713" y="13275"/>
                </a:lnTo>
                <a:lnTo>
                  <a:pt x="91657" y="13331"/>
                </a:lnTo>
                <a:lnTo>
                  <a:pt x="91583" y="13387"/>
                </a:lnTo>
                <a:lnTo>
                  <a:pt x="91508" y="13406"/>
                </a:lnTo>
                <a:lnTo>
                  <a:pt x="91508" y="13406"/>
                </a:lnTo>
                <a:lnTo>
                  <a:pt x="91750" y="13201"/>
                </a:lnTo>
                <a:close/>
                <a:moveTo>
                  <a:pt x="1024" y="14355"/>
                </a:moveTo>
                <a:lnTo>
                  <a:pt x="1118" y="14374"/>
                </a:lnTo>
                <a:lnTo>
                  <a:pt x="820" y="14560"/>
                </a:lnTo>
                <a:lnTo>
                  <a:pt x="540" y="14709"/>
                </a:lnTo>
                <a:lnTo>
                  <a:pt x="540" y="14709"/>
                </a:lnTo>
                <a:lnTo>
                  <a:pt x="559" y="14635"/>
                </a:lnTo>
                <a:lnTo>
                  <a:pt x="615" y="14560"/>
                </a:lnTo>
                <a:lnTo>
                  <a:pt x="671" y="14486"/>
                </a:lnTo>
                <a:lnTo>
                  <a:pt x="764" y="14448"/>
                </a:lnTo>
                <a:lnTo>
                  <a:pt x="838" y="14393"/>
                </a:lnTo>
                <a:lnTo>
                  <a:pt x="931" y="14374"/>
                </a:lnTo>
                <a:lnTo>
                  <a:pt x="1024" y="14355"/>
                </a:lnTo>
                <a:close/>
                <a:moveTo>
                  <a:pt x="92104" y="14784"/>
                </a:moveTo>
                <a:lnTo>
                  <a:pt x="92067" y="14839"/>
                </a:lnTo>
                <a:lnTo>
                  <a:pt x="92030" y="14895"/>
                </a:lnTo>
                <a:lnTo>
                  <a:pt x="91918" y="14988"/>
                </a:lnTo>
                <a:lnTo>
                  <a:pt x="91769" y="15063"/>
                </a:lnTo>
                <a:lnTo>
                  <a:pt x="91620" y="15081"/>
                </a:lnTo>
                <a:lnTo>
                  <a:pt x="91620" y="15081"/>
                </a:lnTo>
                <a:lnTo>
                  <a:pt x="91862" y="14914"/>
                </a:lnTo>
                <a:lnTo>
                  <a:pt x="92104" y="14784"/>
                </a:lnTo>
                <a:close/>
                <a:moveTo>
                  <a:pt x="1173" y="15901"/>
                </a:moveTo>
                <a:lnTo>
                  <a:pt x="950" y="16087"/>
                </a:lnTo>
                <a:lnTo>
                  <a:pt x="727" y="16236"/>
                </a:lnTo>
                <a:lnTo>
                  <a:pt x="727" y="16143"/>
                </a:lnTo>
                <a:lnTo>
                  <a:pt x="764" y="16068"/>
                </a:lnTo>
                <a:lnTo>
                  <a:pt x="801" y="16012"/>
                </a:lnTo>
                <a:lnTo>
                  <a:pt x="876" y="15956"/>
                </a:lnTo>
                <a:lnTo>
                  <a:pt x="931" y="15938"/>
                </a:lnTo>
                <a:lnTo>
                  <a:pt x="1006" y="15901"/>
                </a:lnTo>
                <a:close/>
                <a:moveTo>
                  <a:pt x="92141" y="16366"/>
                </a:moveTo>
                <a:lnTo>
                  <a:pt x="92067" y="16459"/>
                </a:lnTo>
                <a:lnTo>
                  <a:pt x="91955" y="16515"/>
                </a:lnTo>
                <a:lnTo>
                  <a:pt x="91843" y="16552"/>
                </a:lnTo>
                <a:lnTo>
                  <a:pt x="91732" y="16552"/>
                </a:lnTo>
                <a:lnTo>
                  <a:pt x="91936" y="16459"/>
                </a:lnTo>
                <a:lnTo>
                  <a:pt x="92141" y="16366"/>
                </a:lnTo>
                <a:close/>
                <a:moveTo>
                  <a:pt x="876" y="17688"/>
                </a:moveTo>
                <a:lnTo>
                  <a:pt x="969" y="17725"/>
                </a:lnTo>
                <a:lnTo>
                  <a:pt x="801" y="17781"/>
                </a:lnTo>
                <a:lnTo>
                  <a:pt x="633" y="17818"/>
                </a:lnTo>
                <a:lnTo>
                  <a:pt x="633" y="17818"/>
                </a:lnTo>
                <a:lnTo>
                  <a:pt x="652" y="17762"/>
                </a:lnTo>
                <a:lnTo>
                  <a:pt x="689" y="17725"/>
                </a:lnTo>
                <a:lnTo>
                  <a:pt x="727" y="17707"/>
                </a:lnTo>
                <a:lnTo>
                  <a:pt x="764" y="17688"/>
                </a:lnTo>
                <a:close/>
                <a:moveTo>
                  <a:pt x="91992" y="17930"/>
                </a:moveTo>
                <a:lnTo>
                  <a:pt x="91899" y="17986"/>
                </a:lnTo>
                <a:lnTo>
                  <a:pt x="91806" y="18023"/>
                </a:lnTo>
                <a:lnTo>
                  <a:pt x="91694" y="18042"/>
                </a:lnTo>
                <a:lnTo>
                  <a:pt x="91583" y="18042"/>
                </a:lnTo>
                <a:lnTo>
                  <a:pt x="91788" y="17967"/>
                </a:lnTo>
                <a:lnTo>
                  <a:pt x="91992" y="17930"/>
                </a:lnTo>
                <a:close/>
                <a:moveTo>
                  <a:pt x="91955" y="19475"/>
                </a:moveTo>
                <a:lnTo>
                  <a:pt x="91881" y="19568"/>
                </a:lnTo>
                <a:lnTo>
                  <a:pt x="91806" y="19643"/>
                </a:lnTo>
                <a:lnTo>
                  <a:pt x="91694" y="19699"/>
                </a:lnTo>
                <a:lnTo>
                  <a:pt x="91583" y="19736"/>
                </a:lnTo>
                <a:lnTo>
                  <a:pt x="91359" y="19736"/>
                </a:lnTo>
                <a:lnTo>
                  <a:pt x="91248" y="19699"/>
                </a:lnTo>
                <a:lnTo>
                  <a:pt x="91136" y="19661"/>
                </a:lnTo>
                <a:lnTo>
                  <a:pt x="91229" y="19606"/>
                </a:lnTo>
                <a:lnTo>
                  <a:pt x="91341" y="19550"/>
                </a:lnTo>
                <a:lnTo>
                  <a:pt x="91527" y="19494"/>
                </a:lnTo>
                <a:lnTo>
                  <a:pt x="91750" y="19475"/>
                </a:lnTo>
                <a:close/>
                <a:moveTo>
                  <a:pt x="91769" y="20555"/>
                </a:moveTo>
                <a:lnTo>
                  <a:pt x="91676" y="20611"/>
                </a:lnTo>
                <a:lnTo>
                  <a:pt x="91564" y="20648"/>
                </a:lnTo>
                <a:lnTo>
                  <a:pt x="91564" y="20648"/>
                </a:lnTo>
                <a:lnTo>
                  <a:pt x="91657" y="20592"/>
                </a:lnTo>
                <a:lnTo>
                  <a:pt x="91769" y="20555"/>
                </a:lnTo>
                <a:close/>
                <a:moveTo>
                  <a:pt x="1118" y="20648"/>
                </a:moveTo>
                <a:lnTo>
                  <a:pt x="1024" y="20741"/>
                </a:lnTo>
                <a:lnTo>
                  <a:pt x="913" y="20797"/>
                </a:lnTo>
                <a:lnTo>
                  <a:pt x="801" y="20853"/>
                </a:lnTo>
                <a:lnTo>
                  <a:pt x="671" y="20872"/>
                </a:lnTo>
                <a:lnTo>
                  <a:pt x="671" y="20872"/>
                </a:lnTo>
                <a:lnTo>
                  <a:pt x="708" y="20816"/>
                </a:lnTo>
                <a:lnTo>
                  <a:pt x="764" y="20779"/>
                </a:lnTo>
                <a:lnTo>
                  <a:pt x="857" y="20704"/>
                </a:lnTo>
                <a:lnTo>
                  <a:pt x="987" y="20667"/>
                </a:lnTo>
                <a:lnTo>
                  <a:pt x="1118" y="20648"/>
                </a:lnTo>
                <a:close/>
                <a:moveTo>
                  <a:pt x="92141" y="30888"/>
                </a:moveTo>
                <a:lnTo>
                  <a:pt x="92104" y="30944"/>
                </a:lnTo>
                <a:lnTo>
                  <a:pt x="92067" y="31000"/>
                </a:lnTo>
                <a:lnTo>
                  <a:pt x="91955" y="31056"/>
                </a:lnTo>
                <a:lnTo>
                  <a:pt x="91825" y="31112"/>
                </a:lnTo>
                <a:lnTo>
                  <a:pt x="91694" y="31112"/>
                </a:lnTo>
                <a:lnTo>
                  <a:pt x="91788" y="31037"/>
                </a:lnTo>
                <a:lnTo>
                  <a:pt x="91899" y="30963"/>
                </a:lnTo>
                <a:lnTo>
                  <a:pt x="92011" y="30925"/>
                </a:lnTo>
                <a:lnTo>
                  <a:pt x="92141" y="30888"/>
                </a:lnTo>
                <a:close/>
                <a:moveTo>
                  <a:pt x="1266" y="31112"/>
                </a:moveTo>
                <a:lnTo>
                  <a:pt x="1155" y="31167"/>
                </a:lnTo>
                <a:lnTo>
                  <a:pt x="1062" y="31205"/>
                </a:lnTo>
                <a:lnTo>
                  <a:pt x="1155" y="31149"/>
                </a:lnTo>
                <a:lnTo>
                  <a:pt x="1266" y="31112"/>
                </a:lnTo>
                <a:close/>
                <a:moveTo>
                  <a:pt x="1341" y="32024"/>
                </a:moveTo>
                <a:lnTo>
                  <a:pt x="1453" y="32042"/>
                </a:lnTo>
                <a:lnTo>
                  <a:pt x="1564" y="32061"/>
                </a:lnTo>
                <a:lnTo>
                  <a:pt x="1676" y="32117"/>
                </a:lnTo>
                <a:lnTo>
                  <a:pt x="1583" y="32173"/>
                </a:lnTo>
                <a:lnTo>
                  <a:pt x="1490" y="32210"/>
                </a:lnTo>
                <a:lnTo>
                  <a:pt x="1285" y="32266"/>
                </a:lnTo>
                <a:lnTo>
                  <a:pt x="1080" y="32303"/>
                </a:lnTo>
                <a:lnTo>
                  <a:pt x="857" y="32285"/>
                </a:lnTo>
                <a:lnTo>
                  <a:pt x="931" y="32210"/>
                </a:lnTo>
                <a:lnTo>
                  <a:pt x="1024" y="32136"/>
                </a:lnTo>
                <a:lnTo>
                  <a:pt x="1118" y="32080"/>
                </a:lnTo>
                <a:lnTo>
                  <a:pt x="1229" y="32042"/>
                </a:lnTo>
                <a:lnTo>
                  <a:pt x="1341" y="32024"/>
                </a:lnTo>
                <a:close/>
                <a:moveTo>
                  <a:pt x="1118" y="33718"/>
                </a:moveTo>
                <a:lnTo>
                  <a:pt x="1229" y="33737"/>
                </a:lnTo>
                <a:lnTo>
                  <a:pt x="1024" y="33811"/>
                </a:lnTo>
                <a:lnTo>
                  <a:pt x="820" y="33830"/>
                </a:lnTo>
                <a:lnTo>
                  <a:pt x="913" y="33774"/>
                </a:lnTo>
                <a:lnTo>
                  <a:pt x="1024" y="33737"/>
                </a:lnTo>
                <a:lnTo>
                  <a:pt x="1118" y="33718"/>
                </a:lnTo>
                <a:close/>
                <a:moveTo>
                  <a:pt x="92197" y="33960"/>
                </a:moveTo>
                <a:lnTo>
                  <a:pt x="92160" y="33997"/>
                </a:lnTo>
                <a:lnTo>
                  <a:pt x="92141" y="34035"/>
                </a:lnTo>
                <a:lnTo>
                  <a:pt x="92104" y="34072"/>
                </a:lnTo>
                <a:lnTo>
                  <a:pt x="92048" y="34090"/>
                </a:lnTo>
                <a:lnTo>
                  <a:pt x="91955" y="34072"/>
                </a:lnTo>
                <a:lnTo>
                  <a:pt x="91843" y="34035"/>
                </a:lnTo>
                <a:lnTo>
                  <a:pt x="92011" y="33979"/>
                </a:lnTo>
                <a:lnTo>
                  <a:pt x="92197" y="33960"/>
                </a:lnTo>
                <a:close/>
                <a:moveTo>
                  <a:pt x="1099" y="35208"/>
                </a:moveTo>
                <a:lnTo>
                  <a:pt x="894" y="35319"/>
                </a:lnTo>
                <a:lnTo>
                  <a:pt x="671" y="35394"/>
                </a:lnTo>
                <a:lnTo>
                  <a:pt x="764" y="35319"/>
                </a:lnTo>
                <a:lnTo>
                  <a:pt x="857" y="35263"/>
                </a:lnTo>
                <a:lnTo>
                  <a:pt x="969" y="35226"/>
                </a:lnTo>
                <a:lnTo>
                  <a:pt x="1099" y="35208"/>
                </a:lnTo>
                <a:close/>
                <a:moveTo>
                  <a:pt x="92104" y="35543"/>
                </a:moveTo>
                <a:lnTo>
                  <a:pt x="92085" y="35636"/>
                </a:lnTo>
                <a:lnTo>
                  <a:pt x="92048" y="35692"/>
                </a:lnTo>
                <a:lnTo>
                  <a:pt x="92011" y="35766"/>
                </a:lnTo>
                <a:lnTo>
                  <a:pt x="91955" y="35803"/>
                </a:lnTo>
                <a:lnTo>
                  <a:pt x="91881" y="35841"/>
                </a:lnTo>
                <a:lnTo>
                  <a:pt x="91806" y="35859"/>
                </a:lnTo>
                <a:lnTo>
                  <a:pt x="91732" y="35878"/>
                </a:lnTo>
                <a:lnTo>
                  <a:pt x="91639" y="35859"/>
                </a:lnTo>
                <a:lnTo>
                  <a:pt x="91862" y="35692"/>
                </a:lnTo>
                <a:lnTo>
                  <a:pt x="92104" y="35543"/>
                </a:lnTo>
                <a:close/>
                <a:moveTo>
                  <a:pt x="1211" y="36697"/>
                </a:moveTo>
                <a:lnTo>
                  <a:pt x="969" y="36846"/>
                </a:lnTo>
                <a:lnTo>
                  <a:pt x="708" y="36995"/>
                </a:lnTo>
                <a:lnTo>
                  <a:pt x="745" y="36920"/>
                </a:lnTo>
                <a:lnTo>
                  <a:pt x="801" y="36865"/>
                </a:lnTo>
                <a:lnTo>
                  <a:pt x="913" y="36771"/>
                </a:lnTo>
                <a:lnTo>
                  <a:pt x="1043" y="36716"/>
                </a:lnTo>
                <a:lnTo>
                  <a:pt x="1211" y="36697"/>
                </a:lnTo>
                <a:close/>
                <a:moveTo>
                  <a:pt x="92290" y="37051"/>
                </a:moveTo>
                <a:lnTo>
                  <a:pt x="92253" y="37144"/>
                </a:lnTo>
                <a:lnTo>
                  <a:pt x="92197" y="37218"/>
                </a:lnTo>
                <a:lnTo>
                  <a:pt x="92141" y="37274"/>
                </a:lnTo>
                <a:lnTo>
                  <a:pt x="92067" y="37330"/>
                </a:lnTo>
                <a:lnTo>
                  <a:pt x="91974" y="37367"/>
                </a:lnTo>
                <a:lnTo>
                  <a:pt x="91899" y="37386"/>
                </a:lnTo>
                <a:lnTo>
                  <a:pt x="91806" y="37404"/>
                </a:lnTo>
                <a:lnTo>
                  <a:pt x="91713" y="37404"/>
                </a:lnTo>
                <a:lnTo>
                  <a:pt x="91992" y="37218"/>
                </a:lnTo>
                <a:lnTo>
                  <a:pt x="92290" y="37051"/>
                </a:lnTo>
                <a:close/>
                <a:moveTo>
                  <a:pt x="1322" y="38354"/>
                </a:moveTo>
                <a:lnTo>
                  <a:pt x="1062" y="38577"/>
                </a:lnTo>
                <a:lnTo>
                  <a:pt x="1062" y="38577"/>
                </a:lnTo>
                <a:lnTo>
                  <a:pt x="1099" y="38503"/>
                </a:lnTo>
                <a:lnTo>
                  <a:pt x="1155" y="38428"/>
                </a:lnTo>
                <a:lnTo>
                  <a:pt x="1229" y="38391"/>
                </a:lnTo>
                <a:lnTo>
                  <a:pt x="1322" y="38354"/>
                </a:lnTo>
                <a:close/>
                <a:moveTo>
                  <a:pt x="91974" y="38782"/>
                </a:moveTo>
                <a:lnTo>
                  <a:pt x="92030" y="38801"/>
                </a:lnTo>
                <a:lnTo>
                  <a:pt x="92085" y="38838"/>
                </a:lnTo>
                <a:lnTo>
                  <a:pt x="92123" y="38913"/>
                </a:lnTo>
                <a:lnTo>
                  <a:pt x="92123" y="39024"/>
                </a:lnTo>
                <a:lnTo>
                  <a:pt x="92123" y="39080"/>
                </a:lnTo>
                <a:lnTo>
                  <a:pt x="92104" y="39136"/>
                </a:lnTo>
                <a:lnTo>
                  <a:pt x="92048" y="39210"/>
                </a:lnTo>
                <a:lnTo>
                  <a:pt x="91955" y="39266"/>
                </a:lnTo>
                <a:lnTo>
                  <a:pt x="91843" y="39304"/>
                </a:lnTo>
                <a:lnTo>
                  <a:pt x="91732" y="39322"/>
                </a:lnTo>
                <a:lnTo>
                  <a:pt x="91601" y="39322"/>
                </a:lnTo>
                <a:lnTo>
                  <a:pt x="91490" y="39304"/>
                </a:lnTo>
                <a:lnTo>
                  <a:pt x="91378" y="39248"/>
                </a:lnTo>
                <a:lnTo>
                  <a:pt x="91508" y="39080"/>
                </a:lnTo>
                <a:lnTo>
                  <a:pt x="91676" y="38931"/>
                </a:lnTo>
                <a:lnTo>
                  <a:pt x="91825" y="38838"/>
                </a:lnTo>
                <a:lnTo>
                  <a:pt x="91899" y="38801"/>
                </a:lnTo>
                <a:lnTo>
                  <a:pt x="91974" y="38782"/>
                </a:lnTo>
                <a:close/>
                <a:moveTo>
                  <a:pt x="1285" y="40085"/>
                </a:moveTo>
                <a:lnTo>
                  <a:pt x="1192" y="40141"/>
                </a:lnTo>
                <a:lnTo>
                  <a:pt x="1192" y="40123"/>
                </a:lnTo>
                <a:lnTo>
                  <a:pt x="1229" y="40085"/>
                </a:lnTo>
                <a:close/>
                <a:moveTo>
                  <a:pt x="92030" y="40942"/>
                </a:moveTo>
                <a:lnTo>
                  <a:pt x="92067" y="40961"/>
                </a:lnTo>
                <a:lnTo>
                  <a:pt x="92085" y="40998"/>
                </a:lnTo>
                <a:lnTo>
                  <a:pt x="92104" y="41054"/>
                </a:lnTo>
                <a:lnTo>
                  <a:pt x="92104" y="41128"/>
                </a:lnTo>
                <a:lnTo>
                  <a:pt x="92085" y="41165"/>
                </a:lnTo>
                <a:lnTo>
                  <a:pt x="92067" y="41221"/>
                </a:lnTo>
                <a:lnTo>
                  <a:pt x="91974" y="41314"/>
                </a:lnTo>
                <a:lnTo>
                  <a:pt x="91862" y="41389"/>
                </a:lnTo>
                <a:lnTo>
                  <a:pt x="91732" y="41445"/>
                </a:lnTo>
                <a:lnTo>
                  <a:pt x="91601" y="41463"/>
                </a:lnTo>
                <a:lnTo>
                  <a:pt x="91471" y="41463"/>
                </a:lnTo>
                <a:lnTo>
                  <a:pt x="91452" y="41445"/>
                </a:lnTo>
                <a:lnTo>
                  <a:pt x="91434" y="41426"/>
                </a:lnTo>
                <a:lnTo>
                  <a:pt x="91452" y="41389"/>
                </a:lnTo>
                <a:lnTo>
                  <a:pt x="91490" y="41333"/>
                </a:lnTo>
                <a:lnTo>
                  <a:pt x="91583" y="41221"/>
                </a:lnTo>
                <a:lnTo>
                  <a:pt x="91694" y="41128"/>
                </a:lnTo>
                <a:lnTo>
                  <a:pt x="91825" y="41035"/>
                </a:lnTo>
                <a:lnTo>
                  <a:pt x="91936" y="40961"/>
                </a:lnTo>
                <a:lnTo>
                  <a:pt x="91992" y="40942"/>
                </a:lnTo>
                <a:close/>
                <a:moveTo>
                  <a:pt x="1192" y="41761"/>
                </a:moveTo>
                <a:lnTo>
                  <a:pt x="1118" y="41817"/>
                </a:lnTo>
                <a:lnTo>
                  <a:pt x="1043" y="41873"/>
                </a:lnTo>
                <a:lnTo>
                  <a:pt x="950" y="41891"/>
                </a:lnTo>
                <a:lnTo>
                  <a:pt x="857" y="41910"/>
                </a:lnTo>
                <a:lnTo>
                  <a:pt x="820" y="41891"/>
                </a:lnTo>
                <a:lnTo>
                  <a:pt x="838" y="41873"/>
                </a:lnTo>
                <a:lnTo>
                  <a:pt x="876" y="41836"/>
                </a:lnTo>
                <a:lnTo>
                  <a:pt x="931" y="41817"/>
                </a:lnTo>
                <a:lnTo>
                  <a:pt x="1080" y="41761"/>
                </a:lnTo>
                <a:close/>
                <a:moveTo>
                  <a:pt x="969" y="44908"/>
                </a:moveTo>
                <a:lnTo>
                  <a:pt x="838" y="44963"/>
                </a:lnTo>
                <a:lnTo>
                  <a:pt x="689" y="45019"/>
                </a:lnTo>
                <a:lnTo>
                  <a:pt x="689" y="45019"/>
                </a:lnTo>
                <a:lnTo>
                  <a:pt x="745" y="44963"/>
                </a:lnTo>
                <a:lnTo>
                  <a:pt x="820" y="44926"/>
                </a:lnTo>
                <a:lnTo>
                  <a:pt x="894" y="44908"/>
                </a:lnTo>
                <a:close/>
                <a:moveTo>
                  <a:pt x="1155" y="49357"/>
                </a:moveTo>
                <a:lnTo>
                  <a:pt x="1062" y="49450"/>
                </a:lnTo>
                <a:lnTo>
                  <a:pt x="950" y="49525"/>
                </a:lnTo>
                <a:lnTo>
                  <a:pt x="838" y="49581"/>
                </a:lnTo>
                <a:lnTo>
                  <a:pt x="745" y="49637"/>
                </a:lnTo>
                <a:lnTo>
                  <a:pt x="764" y="49562"/>
                </a:lnTo>
                <a:lnTo>
                  <a:pt x="801" y="49506"/>
                </a:lnTo>
                <a:lnTo>
                  <a:pt x="838" y="49469"/>
                </a:lnTo>
                <a:lnTo>
                  <a:pt x="894" y="49413"/>
                </a:lnTo>
                <a:lnTo>
                  <a:pt x="1006" y="49376"/>
                </a:lnTo>
                <a:lnTo>
                  <a:pt x="1155" y="49357"/>
                </a:lnTo>
                <a:close/>
                <a:moveTo>
                  <a:pt x="42040" y="50232"/>
                </a:moveTo>
                <a:lnTo>
                  <a:pt x="42021" y="50270"/>
                </a:lnTo>
                <a:lnTo>
                  <a:pt x="41966" y="50325"/>
                </a:lnTo>
                <a:lnTo>
                  <a:pt x="41835" y="50437"/>
                </a:lnTo>
                <a:lnTo>
                  <a:pt x="41928" y="50325"/>
                </a:lnTo>
                <a:lnTo>
                  <a:pt x="42040" y="50232"/>
                </a:lnTo>
                <a:close/>
                <a:moveTo>
                  <a:pt x="20015" y="50288"/>
                </a:moveTo>
                <a:lnTo>
                  <a:pt x="20034" y="50493"/>
                </a:lnTo>
                <a:lnTo>
                  <a:pt x="20015" y="50549"/>
                </a:lnTo>
                <a:lnTo>
                  <a:pt x="19996" y="50605"/>
                </a:lnTo>
                <a:lnTo>
                  <a:pt x="19959" y="50661"/>
                </a:lnTo>
                <a:lnTo>
                  <a:pt x="19922" y="50679"/>
                </a:lnTo>
                <a:lnTo>
                  <a:pt x="19754" y="50679"/>
                </a:lnTo>
                <a:lnTo>
                  <a:pt x="19829" y="50586"/>
                </a:lnTo>
                <a:lnTo>
                  <a:pt x="19885" y="50474"/>
                </a:lnTo>
                <a:lnTo>
                  <a:pt x="19940" y="50363"/>
                </a:lnTo>
                <a:lnTo>
                  <a:pt x="20015" y="50288"/>
                </a:lnTo>
                <a:close/>
                <a:moveTo>
                  <a:pt x="39005" y="50363"/>
                </a:moveTo>
                <a:lnTo>
                  <a:pt x="38987" y="50437"/>
                </a:lnTo>
                <a:lnTo>
                  <a:pt x="38949" y="50512"/>
                </a:lnTo>
                <a:lnTo>
                  <a:pt x="38894" y="50567"/>
                </a:lnTo>
                <a:lnTo>
                  <a:pt x="38819" y="50623"/>
                </a:lnTo>
                <a:lnTo>
                  <a:pt x="38652" y="50698"/>
                </a:lnTo>
                <a:lnTo>
                  <a:pt x="38484" y="50754"/>
                </a:lnTo>
                <a:lnTo>
                  <a:pt x="38484" y="50754"/>
                </a:lnTo>
                <a:lnTo>
                  <a:pt x="38596" y="50642"/>
                </a:lnTo>
                <a:lnTo>
                  <a:pt x="38726" y="50530"/>
                </a:lnTo>
                <a:lnTo>
                  <a:pt x="38856" y="50456"/>
                </a:lnTo>
                <a:lnTo>
                  <a:pt x="39005" y="50363"/>
                </a:lnTo>
                <a:close/>
                <a:moveTo>
                  <a:pt x="27369" y="50437"/>
                </a:moveTo>
                <a:lnTo>
                  <a:pt x="27350" y="50512"/>
                </a:lnTo>
                <a:lnTo>
                  <a:pt x="27313" y="50586"/>
                </a:lnTo>
                <a:lnTo>
                  <a:pt x="27276" y="50642"/>
                </a:lnTo>
                <a:lnTo>
                  <a:pt x="27239" y="50679"/>
                </a:lnTo>
                <a:lnTo>
                  <a:pt x="27183" y="50716"/>
                </a:lnTo>
                <a:lnTo>
                  <a:pt x="27127" y="50754"/>
                </a:lnTo>
                <a:lnTo>
                  <a:pt x="26997" y="50754"/>
                </a:lnTo>
                <a:lnTo>
                  <a:pt x="27183" y="50586"/>
                </a:lnTo>
                <a:lnTo>
                  <a:pt x="27369" y="50437"/>
                </a:lnTo>
                <a:close/>
                <a:moveTo>
                  <a:pt x="29194" y="50437"/>
                </a:moveTo>
                <a:lnTo>
                  <a:pt x="29194" y="50493"/>
                </a:lnTo>
                <a:lnTo>
                  <a:pt x="29175" y="50549"/>
                </a:lnTo>
                <a:lnTo>
                  <a:pt x="29138" y="50642"/>
                </a:lnTo>
                <a:lnTo>
                  <a:pt x="29082" y="50716"/>
                </a:lnTo>
                <a:lnTo>
                  <a:pt x="29026" y="50754"/>
                </a:lnTo>
                <a:lnTo>
                  <a:pt x="29007" y="50754"/>
                </a:lnTo>
                <a:lnTo>
                  <a:pt x="29007" y="50716"/>
                </a:lnTo>
                <a:lnTo>
                  <a:pt x="29082" y="50567"/>
                </a:lnTo>
                <a:lnTo>
                  <a:pt x="29119" y="50493"/>
                </a:lnTo>
                <a:lnTo>
                  <a:pt x="29175" y="50456"/>
                </a:lnTo>
                <a:lnTo>
                  <a:pt x="29194" y="50437"/>
                </a:lnTo>
                <a:close/>
                <a:moveTo>
                  <a:pt x="47011" y="50251"/>
                </a:moveTo>
                <a:lnTo>
                  <a:pt x="47011" y="50381"/>
                </a:lnTo>
                <a:lnTo>
                  <a:pt x="46992" y="50437"/>
                </a:lnTo>
                <a:lnTo>
                  <a:pt x="46955" y="50512"/>
                </a:lnTo>
                <a:lnTo>
                  <a:pt x="46844" y="50605"/>
                </a:lnTo>
                <a:lnTo>
                  <a:pt x="46713" y="50698"/>
                </a:lnTo>
                <a:lnTo>
                  <a:pt x="46583" y="50754"/>
                </a:lnTo>
                <a:lnTo>
                  <a:pt x="46657" y="50605"/>
                </a:lnTo>
                <a:lnTo>
                  <a:pt x="46750" y="50474"/>
                </a:lnTo>
                <a:lnTo>
                  <a:pt x="46881" y="50344"/>
                </a:lnTo>
                <a:lnTo>
                  <a:pt x="47011" y="50251"/>
                </a:lnTo>
                <a:close/>
                <a:moveTo>
                  <a:pt x="14150" y="50288"/>
                </a:moveTo>
                <a:lnTo>
                  <a:pt x="14113" y="50381"/>
                </a:lnTo>
                <a:lnTo>
                  <a:pt x="14038" y="50474"/>
                </a:lnTo>
                <a:lnTo>
                  <a:pt x="13964" y="50549"/>
                </a:lnTo>
                <a:lnTo>
                  <a:pt x="13890" y="50623"/>
                </a:lnTo>
                <a:lnTo>
                  <a:pt x="13796" y="50679"/>
                </a:lnTo>
                <a:lnTo>
                  <a:pt x="13703" y="50716"/>
                </a:lnTo>
                <a:lnTo>
                  <a:pt x="13592" y="50754"/>
                </a:lnTo>
                <a:lnTo>
                  <a:pt x="13499" y="50772"/>
                </a:lnTo>
                <a:lnTo>
                  <a:pt x="13648" y="50623"/>
                </a:lnTo>
                <a:lnTo>
                  <a:pt x="13796" y="50493"/>
                </a:lnTo>
                <a:lnTo>
                  <a:pt x="13983" y="50381"/>
                </a:lnTo>
                <a:lnTo>
                  <a:pt x="14150" y="50288"/>
                </a:lnTo>
                <a:close/>
                <a:moveTo>
                  <a:pt x="25824" y="50307"/>
                </a:moveTo>
                <a:lnTo>
                  <a:pt x="25749" y="50456"/>
                </a:lnTo>
                <a:lnTo>
                  <a:pt x="25656" y="50586"/>
                </a:lnTo>
                <a:lnTo>
                  <a:pt x="25582" y="50642"/>
                </a:lnTo>
                <a:lnTo>
                  <a:pt x="25507" y="50716"/>
                </a:lnTo>
                <a:lnTo>
                  <a:pt x="25414" y="50754"/>
                </a:lnTo>
                <a:lnTo>
                  <a:pt x="25321" y="50791"/>
                </a:lnTo>
                <a:lnTo>
                  <a:pt x="25321" y="50791"/>
                </a:lnTo>
                <a:lnTo>
                  <a:pt x="25433" y="50661"/>
                </a:lnTo>
                <a:lnTo>
                  <a:pt x="25544" y="50530"/>
                </a:lnTo>
                <a:lnTo>
                  <a:pt x="25675" y="50419"/>
                </a:lnTo>
                <a:lnTo>
                  <a:pt x="25824" y="50307"/>
                </a:lnTo>
                <a:close/>
                <a:moveTo>
                  <a:pt x="54868" y="50679"/>
                </a:moveTo>
                <a:lnTo>
                  <a:pt x="54812" y="50754"/>
                </a:lnTo>
                <a:lnTo>
                  <a:pt x="54738" y="50791"/>
                </a:lnTo>
                <a:lnTo>
                  <a:pt x="54738" y="50791"/>
                </a:lnTo>
                <a:lnTo>
                  <a:pt x="54868" y="50679"/>
                </a:lnTo>
                <a:close/>
                <a:moveTo>
                  <a:pt x="4748" y="50493"/>
                </a:moveTo>
                <a:lnTo>
                  <a:pt x="4748" y="50567"/>
                </a:lnTo>
                <a:lnTo>
                  <a:pt x="4729" y="50623"/>
                </a:lnTo>
                <a:lnTo>
                  <a:pt x="4692" y="50679"/>
                </a:lnTo>
                <a:lnTo>
                  <a:pt x="4636" y="50735"/>
                </a:lnTo>
                <a:lnTo>
                  <a:pt x="4599" y="50772"/>
                </a:lnTo>
                <a:lnTo>
                  <a:pt x="4543" y="50791"/>
                </a:lnTo>
                <a:lnTo>
                  <a:pt x="4487" y="50791"/>
                </a:lnTo>
                <a:lnTo>
                  <a:pt x="4432" y="50772"/>
                </a:lnTo>
                <a:lnTo>
                  <a:pt x="4581" y="50623"/>
                </a:lnTo>
                <a:lnTo>
                  <a:pt x="4748" y="50493"/>
                </a:lnTo>
                <a:close/>
                <a:moveTo>
                  <a:pt x="21188" y="50344"/>
                </a:moveTo>
                <a:lnTo>
                  <a:pt x="21206" y="50419"/>
                </a:lnTo>
                <a:lnTo>
                  <a:pt x="21188" y="50493"/>
                </a:lnTo>
                <a:lnTo>
                  <a:pt x="21169" y="50567"/>
                </a:lnTo>
                <a:lnTo>
                  <a:pt x="21132" y="50642"/>
                </a:lnTo>
                <a:lnTo>
                  <a:pt x="21076" y="50698"/>
                </a:lnTo>
                <a:lnTo>
                  <a:pt x="21020" y="50754"/>
                </a:lnTo>
                <a:lnTo>
                  <a:pt x="20946" y="50791"/>
                </a:lnTo>
                <a:lnTo>
                  <a:pt x="20853" y="50791"/>
                </a:lnTo>
                <a:lnTo>
                  <a:pt x="20927" y="50661"/>
                </a:lnTo>
                <a:lnTo>
                  <a:pt x="21002" y="50549"/>
                </a:lnTo>
                <a:lnTo>
                  <a:pt x="21095" y="50437"/>
                </a:lnTo>
                <a:lnTo>
                  <a:pt x="21188" y="50344"/>
                </a:lnTo>
                <a:close/>
                <a:moveTo>
                  <a:pt x="40625" y="50400"/>
                </a:moveTo>
                <a:lnTo>
                  <a:pt x="40625" y="50456"/>
                </a:lnTo>
                <a:lnTo>
                  <a:pt x="40606" y="50512"/>
                </a:lnTo>
                <a:lnTo>
                  <a:pt x="40532" y="50623"/>
                </a:lnTo>
                <a:lnTo>
                  <a:pt x="40420" y="50716"/>
                </a:lnTo>
                <a:lnTo>
                  <a:pt x="40290" y="50791"/>
                </a:lnTo>
                <a:lnTo>
                  <a:pt x="40439" y="50586"/>
                </a:lnTo>
                <a:lnTo>
                  <a:pt x="40625" y="50400"/>
                </a:lnTo>
                <a:close/>
                <a:moveTo>
                  <a:pt x="43436" y="50698"/>
                </a:moveTo>
                <a:lnTo>
                  <a:pt x="43455" y="50735"/>
                </a:lnTo>
                <a:lnTo>
                  <a:pt x="43455" y="50772"/>
                </a:lnTo>
                <a:lnTo>
                  <a:pt x="43436" y="50791"/>
                </a:lnTo>
                <a:lnTo>
                  <a:pt x="43381" y="50772"/>
                </a:lnTo>
                <a:lnTo>
                  <a:pt x="43436" y="50698"/>
                </a:lnTo>
                <a:close/>
                <a:moveTo>
                  <a:pt x="12624" y="988"/>
                </a:moveTo>
                <a:lnTo>
                  <a:pt x="12624" y="1062"/>
                </a:lnTo>
                <a:lnTo>
                  <a:pt x="12642" y="1118"/>
                </a:lnTo>
                <a:lnTo>
                  <a:pt x="12679" y="1174"/>
                </a:lnTo>
                <a:lnTo>
                  <a:pt x="12735" y="1211"/>
                </a:lnTo>
                <a:lnTo>
                  <a:pt x="12791" y="1248"/>
                </a:lnTo>
                <a:lnTo>
                  <a:pt x="12866" y="1285"/>
                </a:lnTo>
                <a:lnTo>
                  <a:pt x="13033" y="1304"/>
                </a:lnTo>
                <a:lnTo>
                  <a:pt x="13219" y="1323"/>
                </a:lnTo>
                <a:lnTo>
                  <a:pt x="13387" y="1323"/>
                </a:lnTo>
                <a:lnTo>
                  <a:pt x="13554" y="1304"/>
                </a:lnTo>
                <a:lnTo>
                  <a:pt x="13666" y="1285"/>
                </a:lnTo>
                <a:lnTo>
                  <a:pt x="13648" y="1453"/>
                </a:lnTo>
                <a:lnTo>
                  <a:pt x="13666" y="1527"/>
                </a:lnTo>
                <a:lnTo>
                  <a:pt x="13685" y="1583"/>
                </a:lnTo>
                <a:lnTo>
                  <a:pt x="13703" y="1639"/>
                </a:lnTo>
                <a:lnTo>
                  <a:pt x="13759" y="1676"/>
                </a:lnTo>
                <a:lnTo>
                  <a:pt x="13852" y="1751"/>
                </a:lnTo>
                <a:lnTo>
                  <a:pt x="13964" y="1770"/>
                </a:lnTo>
                <a:lnTo>
                  <a:pt x="14113" y="1788"/>
                </a:lnTo>
                <a:lnTo>
                  <a:pt x="14281" y="1770"/>
                </a:lnTo>
                <a:lnTo>
                  <a:pt x="14448" y="1732"/>
                </a:lnTo>
                <a:lnTo>
                  <a:pt x="14634" y="1676"/>
                </a:lnTo>
                <a:lnTo>
                  <a:pt x="14802" y="1602"/>
                </a:lnTo>
                <a:lnTo>
                  <a:pt x="15156" y="1453"/>
                </a:lnTo>
                <a:lnTo>
                  <a:pt x="15435" y="1285"/>
                </a:lnTo>
                <a:lnTo>
                  <a:pt x="15621" y="1155"/>
                </a:lnTo>
                <a:lnTo>
                  <a:pt x="15677" y="1267"/>
                </a:lnTo>
                <a:lnTo>
                  <a:pt x="15733" y="1360"/>
                </a:lnTo>
                <a:lnTo>
                  <a:pt x="15826" y="1453"/>
                </a:lnTo>
                <a:lnTo>
                  <a:pt x="15919" y="1527"/>
                </a:lnTo>
                <a:lnTo>
                  <a:pt x="16031" y="1565"/>
                </a:lnTo>
                <a:lnTo>
                  <a:pt x="16142" y="1602"/>
                </a:lnTo>
                <a:lnTo>
                  <a:pt x="16273" y="1621"/>
                </a:lnTo>
                <a:lnTo>
                  <a:pt x="16384" y="1621"/>
                </a:lnTo>
                <a:lnTo>
                  <a:pt x="16496" y="1583"/>
                </a:lnTo>
                <a:lnTo>
                  <a:pt x="16608" y="1527"/>
                </a:lnTo>
                <a:lnTo>
                  <a:pt x="16719" y="1472"/>
                </a:lnTo>
                <a:lnTo>
                  <a:pt x="16831" y="1434"/>
                </a:lnTo>
                <a:lnTo>
                  <a:pt x="17017" y="1248"/>
                </a:lnTo>
                <a:lnTo>
                  <a:pt x="17129" y="1379"/>
                </a:lnTo>
                <a:lnTo>
                  <a:pt x="17259" y="1453"/>
                </a:lnTo>
                <a:lnTo>
                  <a:pt x="17501" y="1527"/>
                </a:lnTo>
                <a:lnTo>
                  <a:pt x="17725" y="1565"/>
                </a:lnTo>
                <a:lnTo>
                  <a:pt x="17930" y="1565"/>
                </a:lnTo>
                <a:lnTo>
                  <a:pt x="18134" y="1546"/>
                </a:lnTo>
                <a:lnTo>
                  <a:pt x="18339" y="1472"/>
                </a:lnTo>
                <a:lnTo>
                  <a:pt x="18525" y="1379"/>
                </a:lnTo>
                <a:lnTo>
                  <a:pt x="18712" y="1230"/>
                </a:lnTo>
                <a:lnTo>
                  <a:pt x="18898" y="1062"/>
                </a:lnTo>
                <a:lnTo>
                  <a:pt x="18991" y="1192"/>
                </a:lnTo>
                <a:lnTo>
                  <a:pt x="19103" y="1285"/>
                </a:lnTo>
                <a:lnTo>
                  <a:pt x="19233" y="1360"/>
                </a:lnTo>
                <a:lnTo>
                  <a:pt x="19382" y="1397"/>
                </a:lnTo>
                <a:lnTo>
                  <a:pt x="19549" y="1416"/>
                </a:lnTo>
                <a:lnTo>
                  <a:pt x="19698" y="1416"/>
                </a:lnTo>
                <a:lnTo>
                  <a:pt x="19866" y="1379"/>
                </a:lnTo>
                <a:lnTo>
                  <a:pt x="19996" y="1341"/>
                </a:lnTo>
                <a:lnTo>
                  <a:pt x="20034" y="1509"/>
                </a:lnTo>
                <a:lnTo>
                  <a:pt x="20089" y="1639"/>
                </a:lnTo>
                <a:lnTo>
                  <a:pt x="20164" y="1751"/>
                </a:lnTo>
                <a:lnTo>
                  <a:pt x="20257" y="1844"/>
                </a:lnTo>
                <a:lnTo>
                  <a:pt x="20350" y="1900"/>
                </a:lnTo>
                <a:lnTo>
                  <a:pt x="20480" y="1918"/>
                </a:lnTo>
                <a:lnTo>
                  <a:pt x="20611" y="1937"/>
                </a:lnTo>
                <a:lnTo>
                  <a:pt x="20741" y="1937"/>
                </a:lnTo>
                <a:lnTo>
                  <a:pt x="20890" y="1900"/>
                </a:lnTo>
                <a:lnTo>
                  <a:pt x="21020" y="1863"/>
                </a:lnTo>
                <a:lnTo>
                  <a:pt x="21169" y="1807"/>
                </a:lnTo>
                <a:lnTo>
                  <a:pt x="21300" y="1751"/>
                </a:lnTo>
                <a:lnTo>
                  <a:pt x="21430" y="1676"/>
                </a:lnTo>
                <a:lnTo>
                  <a:pt x="21542" y="1602"/>
                </a:lnTo>
                <a:lnTo>
                  <a:pt x="21635" y="1527"/>
                </a:lnTo>
                <a:lnTo>
                  <a:pt x="21728" y="1434"/>
                </a:lnTo>
                <a:lnTo>
                  <a:pt x="21765" y="1527"/>
                </a:lnTo>
                <a:lnTo>
                  <a:pt x="21821" y="1621"/>
                </a:lnTo>
                <a:lnTo>
                  <a:pt x="21877" y="1676"/>
                </a:lnTo>
                <a:lnTo>
                  <a:pt x="21933" y="1732"/>
                </a:lnTo>
                <a:lnTo>
                  <a:pt x="22007" y="1770"/>
                </a:lnTo>
                <a:lnTo>
                  <a:pt x="22081" y="1788"/>
                </a:lnTo>
                <a:lnTo>
                  <a:pt x="22230" y="1825"/>
                </a:lnTo>
                <a:lnTo>
                  <a:pt x="22398" y="1807"/>
                </a:lnTo>
                <a:lnTo>
                  <a:pt x="22547" y="1770"/>
                </a:lnTo>
                <a:lnTo>
                  <a:pt x="22882" y="1676"/>
                </a:lnTo>
                <a:lnTo>
                  <a:pt x="23031" y="1527"/>
                </a:lnTo>
                <a:lnTo>
                  <a:pt x="23105" y="1583"/>
                </a:lnTo>
                <a:lnTo>
                  <a:pt x="23199" y="1639"/>
                </a:lnTo>
                <a:lnTo>
                  <a:pt x="23292" y="1676"/>
                </a:lnTo>
                <a:lnTo>
                  <a:pt x="23385" y="1714"/>
                </a:lnTo>
                <a:lnTo>
                  <a:pt x="23571" y="1732"/>
                </a:lnTo>
                <a:lnTo>
                  <a:pt x="23738" y="1695"/>
                </a:lnTo>
                <a:lnTo>
                  <a:pt x="23887" y="1639"/>
                </a:lnTo>
                <a:lnTo>
                  <a:pt x="24036" y="1565"/>
                </a:lnTo>
                <a:lnTo>
                  <a:pt x="24036" y="1621"/>
                </a:lnTo>
                <a:lnTo>
                  <a:pt x="24074" y="1676"/>
                </a:lnTo>
                <a:lnTo>
                  <a:pt x="24129" y="1732"/>
                </a:lnTo>
                <a:lnTo>
                  <a:pt x="24204" y="1751"/>
                </a:lnTo>
                <a:lnTo>
                  <a:pt x="24297" y="1770"/>
                </a:lnTo>
                <a:lnTo>
                  <a:pt x="24390" y="1770"/>
                </a:lnTo>
                <a:lnTo>
                  <a:pt x="24632" y="1751"/>
                </a:lnTo>
                <a:lnTo>
                  <a:pt x="24874" y="1714"/>
                </a:lnTo>
                <a:lnTo>
                  <a:pt x="25098" y="1658"/>
                </a:lnTo>
                <a:lnTo>
                  <a:pt x="25340" y="1602"/>
                </a:lnTo>
                <a:lnTo>
                  <a:pt x="25321" y="1621"/>
                </a:lnTo>
                <a:lnTo>
                  <a:pt x="25358" y="1639"/>
                </a:lnTo>
                <a:lnTo>
                  <a:pt x="25582" y="1695"/>
                </a:lnTo>
                <a:lnTo>
                  <a:pt x="25786" y="1751"/>
                </a:lnTo>
                <a:lnTo>
                  <a:pt x="25973" y="1751"/>
                </a:lnTo>
                <a:lnTo>
                  <a:pt x="26122" y="1732"/>
                </a:lnTo>
                <a:lnTo>
                  <a:pt x="26252" y="1676"/>
                </a:lnTo>
                <a:lnTo>
                  <a:pt x="26531" y="1583"/>
                </a:lnTo>
                <a:lnTo>
                  <a:pt x="26755" y="1453"/>
                </a:lnTo>
                <a:lnTo>
                  <a:pt x="26773" y="1527"/>
                </a:lnTo>
                <a:lnTo>
                  <a:pt x="26810" y="1583"/>
                </a:lnTo>
                <a:lnTo>
                  <a:pt x="26866" y="1621"/>
                </a:lnTo>
                <a:lnTo>
                  <a:pt x="26922" y="1658"/>
                </a:lnTo>
                <a:lnTo>
                  <a:pt x="27015" y="1695"/>
                </a:lnTo>
                <a:lnTo>
                  <a:pt x="27108" y="1714"/>
                </a:lnTo>
                <a:lnTo>
                  <a:pt x="27332" y="1732"/>
                </a:lnTo>
                <a:lnTo>
                  <a:pt x="27555" y="1732"/>
                </a:lnTo>
                <a:lnTo>
                  <a:pt x="27779" y="1714"/>
                </a:lnTo>
                <a:lnTo>
                  <a:pt x="27965" y="1676"/>
                </a:lnTo>
                <a:lnTo>
                  <a:pt x="28095" y="1658"/>
                </a:lnTo>
                <a:lnTo>
                  <a:pt x="28319" y="1546"/>
                </a:lnTo>
                <a:lnTo>
                  <a:pt x="28449" y="1490"/>
                </a:lnTo>
                <a:lnTo>
                  <a:pt x="28561" y="1453"/>
                </a:lnTo>
                <a:lnTo>
                  <a:pt x="28598" y="1472"/>
                </a:lnTo>
                <a:lnTo>
                  <a:pt x="28635" y="1509"/>
                </a:lnTo>
                <a:lnTo>
                  <a:pt x="28672" y="1565"/>
                </a:lnTo>
                <a:lnTo>
                  <a:pt x="28710" y="1583"/>
                </a:lnTo>
                <a:lnTo>
                  <a:pt x="28840" y="1602"/>
                </a:lnTo>
                <a:lnTo>
                  <a:pt x="28970" y="1639"/>
                </a:lnTo>
                <a:lnTo>
                  <a:pt x="29101" y="1676"/>
                </a:lnTo>
                <a:lnTo>
                  <a:pt x="29231" y="1695"/>
                </a:lnTo>
                <a:lnTo>
                  <a:pt x="29324" y="1676"/>
                </a:lnTo>
                <a:lnTo>
                  <a:pt x="29417" y="1676"/>
                </a:lnTo>
                <a:lnTo>
                  <a:pt x="29603" y="1639"/>
                </a:lnTo>
                <a:lnTo>
                  <a:pt x="29771" y="1583"/>
                </a:lnTo>
                <a:lnTo>
                  <a:pt x="29957" y="1583"/>
                </a:lnTo>
                <a:lnTo>
                  <a:pt x="30124" y="1658"/>
                </a:lnTo>
                <a:lnTo>
                  <a:pt x="30255" y="1714"/>
                </a:lnTo>
                <a:lnTo>
                  <a:pt x="30385" y="1732"/>
                </a:lnTo>
                <a:lnTo>
                  <a:pt x="30590" y="1751"/>
                </a:lnTo>
                <a:lnTo>
                  <a:pt x="30813" y="1714"/>
                </a:lnTo>
                <a:lnTo>
                  <a:pt x="31018" y="1676"/>
                </a:lnTo>
                <a:lnTo>
                  <a:pt x="31223" y="1621"/>
                </a:lnTo>
                <a:lnTo>
                  <a:pt x="31409" y="1527"/>
                </a:lnTo>
                <a:lnTo>
                  <a:pt x="31595" y="1416"/>
                </a:lnTo>
                <a:lnTo>
                  <a:pt x="31670" y="1379"/>
                </a:lnTo>
                <a:lnTo>
                  <a:pt x="31763" y="1341"/>
                </a:lnTo>
                <a:lnTo>
                  <a:pt x="31930" y="1341"/>
                </a:lnTo>
                <a:lnTo>
                  <a:pt x="31986" y="1379"/>
                </a:lnTo>
                <a:lnTo>
                  <a:pt x="32079" y="1453"/>
                </a:lnTo>
                <a:lnTo>
                  <a:pt x="32172" y="1509"/>
                </a:lnTo>
                <a:lnTo>
                  <a:pt x="32266" y="1565"/>
                </a:lnTo>
                <a:lnTo>
                  <a:pt x="32359" y="1583"/>
                </a:lnTo>
                <a:lnTo>
                  <a:pt x="32433" y="1565"/>
                </a:lnTo>
                <a:lnTo>
                  <a:pt x="32582" y="1527"/>
                </a:lnTo>
                <a:lnTo>
                  <a:pt x="32731" y="1472"/>
                </a:lnTo>
                <a:lnTo>
                  <a:pt x="32805" y="1453"/>
                </a:lnTo>
                <a:lnTo>
                  <a:pt x="32861" y="1453"/>
                </a:lnTo>
                <a:lnTo>
                  <a:pt x="32936" y="1490"/>
                </a:lnTo>
                <a:lnTo>
                  <a:pt x="33010" y="1527"/>
                </a:lnTo>
                <a:lnTo>
                  <a:pt x="33178" y="1621"/>
                </a:lnTo>
                <a:lnTo>
                  <a:pt x="33345" y="1732"/>
                </a:lnTo>
                <a:lnTo>
                  <a:pt x="33439" y="1770"/>
                </a:lnTo>
                <a:lnTo>
                  <a:pt x="33550" y="1807"/>
                </a:lnTo>
                <a:lnTo>
                  <a:pt x="33755" y="1807"/>
                </a:lnTo>
                <a:lnTo>
                  <a:pt x="33848" y="1770"/>
                </a:lnTo>
                <a:lnTo>
                  <a:pt x="33941" y="1732"/>
                </a:lnTo>
                <a:lnTo>
                  <a:pt x="34127" y="1676"/>
                </a:lnTo>
                <a:lnTo>
                  <a:pt x="34220" y="1639"/>
                </a:lnTo>
                <a:lnTo>
                  <a:pt x="34388" y="1639"/>
                </a:lnTo>
                <a:lnTo>
                  <a:pt x="34481" y="1658"/>
                </a:lnTo>
                <a:lnTo>
                  <a:pt x="34649" y="1732"/>
                </a:lnTo>
                <a:lnTo>
                  <a:pt x="34835" y="1807"/>
                </a:lnTo>
                <a:lnTo>
                  <a:pt x="34947" y="1825"/>
                </a:lnTo>
                <a:lnTo>
                  <a:pt x="35040" y="1844"/>
                </a:lnTo>
                <a:lnTo>
                  <a:pt x="35189" y="1825"/>
                </a:lnTo>
                <a:lnTo>
                  <a:pt x="35319" y="1788"/>
                </a:lnTo>
                <a:lnTo>
                  <a:pt x="35431" y="1732"/>
                </a:lnTo>
                <a:lnTo>
                  <a:pt x="35561" y="1676"/>
                </a:lnTo>
                <a:lnTo>
                  <a:pt x="35803" y="1546"/>
                </a:lnTo>
                <a:lnTo>
                  <a:pt x="35915" y="1509"/>
                </a:lnTo>
                <a:lnTo>
                  <a:pt x="36045" y="1490"/>
                </a:lnTo>
                <a:lnTo>
                  <a:pt x="36120" y="1490"/>
                </a:lnTo>
                <a:lnTo>
                  <a:pt x="36231" y="1509"/>
                </a:lnTo>
                <a:lnTo>
                  <a:pt x="36455" y="1583"/>
                </a:lnTo>
                <a:lnTo>
                  <a:pt x="36697" y="1658"/>
                </a:lnTo>
                <a:lnTo>
                  <a:pt x="36808" y="1676"/>
                </a:lnTo>
                <a:lnTo>
                  <a:pt x="36920" y="1695"/>
                </a:lnTo>
                <a:lnTo>
                  <a:pt x="37144" y="1658"/>
                </a:lnTo>
                <a:lnTo>
                  <a:pt x="37367" y="1602"/>
                </a:lnTo>
                <a:lnTo>
                  <a:pt x="37590" y="1583"/>
                </a:lnTo>
                <a:lnTo>
                  <a:pt x="37683" y="1565"/>
                </a:lnTo>
                <a:lnTo>
                  <a:pt x="37758" y="1583"/>
                </a:lnTo>
                <a:lnTo>
                  <a:pt x="37851" y="1621"/>
                </a:lnTo>
                <a:lnTo>
                  <a:pt x="37944" y="1676"/>
                </a:lnTo>
                <a:lnTo>
                  <a:pt x="38093" y="1788"/>
                </a:lnTo>
                <a:lnTo>
                  <a:pt x="38167" y="1844"/>
                </a:lnTo>
                <a:lnTo>
                  <a:pt x="38261" y="1881"/>
                </a:lnTo>
                <a:lnTo>
                  <a:pt x="38354" y="1918"/>
                </a:lnTo>
                <a:lnTo>
                  <a:pt x="38577" y="1918"/>
                </a:lnTo>
                <a:lnTo>
                  <a:pt x="38689" y="1900"/>
                </a:lnTo>
                <a:lnTo>
                  <a:pt x="38875" y="1844"/>
                </a:lnTo>
                <a:lnTo>
                  <a:pt x="39061" y="1770"/>
                </a:lnTo>
                <a:lnTo>
                  <a:pt x="39136" y="1751"/>
                </a:lnTo>
                <a:lnTo>
                  <a:pt x="39322" y="1751"/>
                </a:lnTo>
                <a:lnTo>
                  <a:pt x="39434" y="1788"/>
                </a:lnTo>
                <a:lnTo>
                  <a:pt x="39638" y="1844"/>
                </a:lnTo>
                <a:lnTo>
                  <a:pt x="39862" y="1918"/>
                </a:lnTo>
                <a:lnTo>
                  <a:pt x="39973" y="1956"/>
                </a:lnTo>
                <a:lnTo>
                  <a:pt x="40309" y="1956"/>
                </a:lnTo>
                <a:lnTo>
                  <a:pt x="40513" y="1918"/>
                </a:lnTo>
                <a:lnTo>
                  <a:pt x="40942" y="1807"/>
                </a:lnTo>
                <a:lnTo>
                  <a:pt x="41146" y="1770"/>
                </a:lnTo>
                <a:lnTo>
                  <a:pt x="41351" y="1770"/>
                </a:lnTo>
                <a:lnTo>
                  <a:pt x="41779" y="1751"/>
                </a:lnTo>
                <a:lnTo>
                  <a:pt x="41910" y="1732"/>
                </a:lnTo>
                <a:lnTo>
                  <a:pt x="42021" y="1695"/>
                </a:lnTo>
                <a:lnTo>
                  <a:pt x="42263" y="1583"/>
                </a:lnTo>
                <a:lnTo>
                  <a:pt x="42506" y="1472"/>
                </a:lnTo>
                <a:lnTo>
                  <a:pt x="42617" y="1434"/>
                </a:lnTo>
                <a:lnTo>
                  <a:pt x="42710" y="1416"/>
                </a:lnTo>
                <a:lnTo>
                  <a:pt x="42803" y="1434"/>
                </a:lnTo>
                <a:lnTo>
                  <a:pt x="42878" y="1453"/>
                </a:lnTo>
                <a:lnTo>
                  <a:pt x="43027" y="1546"/>
                </a:lnTo>
                <a:lnTo>
                  <a:pt x="43213" y="1639"/>
                </a:lnTo>
                <a:lnTo>
                  <a:pt x="43306" y="1676"/>
                </a:lnTo>
                <a:lnTo>
                  <a:pt x="43418" y="1714"/>
                </a:lnTo>
                <a:lnTo>
                  <a:pt x="43548" y="1714"/>
                </a:lnTo>
                <a:lnTo>
                  <a:pt x="43660" y="1695"/>
                </a:lnTo>
                <a:lnTo>
                  <a:pt x="43753" y="1658"/>
                </a:lnTo>
                <a:lnTo>
                  <a:pt x="43883" y="1639"/>
                </a:lnTo>
                <a:lnTo>
                  <a:pt x="44032" y="1639"/>
                </a:lnTo>
                <a:lnTo>
                  <a:pt x="44051" y="1621"/>
                </a:lnTo>
                <a:lnTo>
                  <a:pt x="44237" y="1695"/>
                </a:lnTo>
                <a:lnTo>
                  <a:pt x="44367" y="1751"/>
                </a:lnTo>
                <a:lnTo>
                  <a:pt x="44498" y="1825"/>
                </a:lnTo>
                <a:lnTo>
                  <a:pt x="44628" y="1900"/>
                </a:lnTo>
                <a:lnTo>
                  <a:pt x="44777" y="1937"/>
                </a:lnTo>
                <a:lnTo>
                  <a:pt x="44926" y="1956"/>
                </a:lnTo>
                <a:lnTo>
                  <a:pt x="45056" y="1956"/>
                </a:lnTo>
                <a:lnTo>
                  <a:pt x="45187" y="1937"/>
                </a:lnTo>
                <a:lnTo>
                  <a:pt x="45317" y="1900"/>
                </a:lnTo>
                <a:lnTo>
                  <a:pt x="45540" y="1844"/>
                </a:lnTo>
                <a:lnTo>
                  <a:pt x="45671" y="1825"/>
                </a:lnTo>
                <a:lnTo>
                  <a:pt x="45875" y="1825"/>
                </a:lnTo>
                <a:lnTo>
                  <a:pt x="45950" y="1844"/>
                </a:lnTo>
                <a:lnTo>
                  <a:pt x="46099" y="1900"/>
                </a:lnTo>
                <a:lnTo>
                  <a:pt x="46266" y="1956"/>
                </a:lnTo>
                <a:lnTo>
                  <a:pt x="46341" y="1974"/>
                </a:lnTo>
                <a:lnTo>
                  <a:pt x="46434" y="1974"/>
                </a:lnTo>
                <a:lnTo>
                  <a:pt x="46527" y="1956"/>
                </a:lnTo>
                <a:lnTo>
                  <a:pt x="46620" y="1918"/>
                </a:lnTo>
                <a:lnTo>
                  <a:pt x="46769" y="1844"/>
                </a:lnTo>
                <a:lnTo>
                  <a:pt x="46918" y="1732"/>
                </a:lnTo>
                <a:lnTo>
                  <a:pt x="46992" y="1695"/>
                </a:lnTo>
                <a:lnTo>
                  <a:pt x="47067" y="1658"/>
                </a:lnTo>
                <a:lnTo>
                  <a:pt x="47234" y="1621"/>
                </a:lnTo>
                <a:lnTo>
                  <a:pt x="47439" y="1602"/>
                </a:lnTo>
                <a:lnTo>
                  <a:pt x="47663" y="1602"/>
                </a:lnTo>
                <a:lnTo>
                  <a:pt x="47849" y="1621"/>
                </a:lnTo>
                <a:lnTo>
                  <a:pt x="47979" y="1565"/>
                </a:lnTo>
                <a:lnTo>
                  <a:pt x="48072" y="1509"/>
                </a:lnTo>
                <a:lnTo>
                  <a:pt x="48128" y="1509"/>
                </a:lnTo>
                <a:lnTo>
                  <a:pt x="48165" y="1527"/>
                </a:lnTo>
                <a:lnTo>
                  <a:pt x="48203" y="1546"/>
                </a:lnTo>
                <a:lnTo>
                  <a:pt x="48221" y="1583"/>
                </a:lnTo>
                <a:lnTo>
                  <a:pt x="48277" y="1714"/>
                </a:lnTo>
                <a:lnTo>
                  <a:pt x="48389" y="1751"/>
                </a:lnTo>
                <a:lnTo>
                  <a:pt x="48501" y="1807"/>
                </a:lnTo>
                <a:lnTo>
                  <a:pt x="48612" y="1844"/>
                </a:lnTo>
                <a:lnTo>
                  <a:pt x="48743" y="1863"/>
                </a:lnTo>
                <a:lnTo>
                  <a:pt x="48854" y="1844"/>
                </a:lnTo>
                <a:lnTo>
                  <a:pt x="48947" y="1807"/>
                </a:lnTo>
                <a:lnTo>
                  <a:pt x="49115" y="1695"/>
                </a:lnTo>
                <a:lnTo>
                  <a:pt x="49264" y="1621"/>
                </a:lnTo>
                <a:lnTo>
                  <a:pt x="49338" y="1602"/>
                </a:lnTo>
                <a:lnTo>
                  <a:pt x="49431" y="1602"/>
                </a:lnTo>
                <a:lnTo>
                  <a:pt x="49506" y="1621"/>
                </a:lnTo>
                <a:lnTo>
                  <a:pt x="49580" y="1658"/>
                </a:lnTo>
                <a:lnTo>
                  <a:pt x="49729" y="1770"/>
                </a:lnTo>
                <a:lnTo>
                  <a:pt x="49897" y="1881"/>
                </a:lnTo>
                <a:lnTo>
                  <a:pt x="49990" y="1918"/>
                </a:lnTo>
                <a:lnTo>
                  <a:pt x="50083" y="1937"/>
                </a:lnTo>
                <a:lnTo>
                  <a:pt x="50269" y="1956"/>
                </a:lnTo>
                <a:lnTo>
                  <a:pt x="50437" y="1937"/>
                </a:lnTo>
                <a:lnTo>
                  <a:pt x="50623" y="1900"/>
                </a:lnTo>
                <a:lnTo>
                  <a:pt x="50772" y="1918"/>
                </a:lnTo>
                <a:lnTo>
                  <a:pt x="50902" y="1937"/>
                </a:lnTo>
                <a:lnTo>
                  <a:pt x="51014" y="1974"/>
                </a:lnTo>
                <a:lnTo>
                  <a:pt x="51219" y="2030"/>
                </a:lnTo>
                <a:lnTo>
                  <a:pt x="51312" y="2049"/>
                </a:lnTo>
                <a:lnTo>
                  <a:pt x="51424" y="2049"/>
                </a:lnTo>
                <a:lnTo>
                  <a:pt x="51535" y="2030"/>
                </a:lnTo>
                <a:lnTo>
                  <a:pt x="51684" y="1974"/>
                </a:lnTo>
                <a:lnTo>
                  <a:pt x="51759" y="1937"/>
                </a:lnTo>
                <a:lnTo>
                  <a:pt x="51852" y="1863"/>
                </a:lnTo>
                <a:lnTo>
                  <a:pt x="51945" y="1807"/>
                </a:lnTo>
                <a:lnTo>
                  <a:pt x="52019" y="1788"/>
                </a:lnTo>
                <a:lnTo>
                  <a:pt x="52112" y="1770"/>
                </a:lnTo>
                <a:lnTo>
                  <a:pt x="52168" y="1770"/>
                </a:lnTo>
                <a:lnTo>
                  <a:pt x="52224" y="1788"/>
                </a:lnTo>
                <a:lnTo>
                  <a:pt x="52541" y="1788"/>
                </a:lnTo>
                <a:lnTo>
                  <a:pt x="52745" y="1825"/>
                </a:lnTo>
                <a:lnTo>
                  <a:pt x="52969" y="1844"/>
                </a:lnTo>
                <a:lnTo>
                  <a:pt x="53081" y="1825"/>
                </a:lnTo>
                <a:lnTo>
                  <a:pt x="53192" y="1825"/>
                </a:lnTo>
                <a:lnTo>
                  <a:pt x="53285" y="1788"/>
                </a:lnTo>
                <a:lnTo>
                  <a:pt x="53378" y="1751"/>
                </a:lnTo>
                <a:lnTo>
                  <a:pt x="53490" y="1714"/>
                </a:lnTo>
                <a:lnTo>
                  <a:pt x="53676" y="1714"/>
                </a:lnTo>
                <a:lnTo>
                  <a:pt x="53769" y="1751"/>
                </a:lnTo>
                <a:lnTo>
                  <a:pt x="53844" y="1788"/>
                </a:lnTo>
                <a:lnTo>
                  <a:pt x="53956" y="1807"/>
                </a:lnTo>
                <a:lnTo>
                  <a:pt x="54216" y="1863"/>
                </a:lnTo>
                <a:lnTo>
                  <a:pt x="54440" y="1881"/>
                </a:lnTo>
                <a:lnTo>
                  <a:pt x="54682" y="1881"/>
                </a:lnTo>
                <a:lnTo>
                  <a:pt x="54924" y="1863"/>
                </a:lnTo>
                <a:lnTo>
                  <a:pt x="55371" y="1825"/>
                </a:lnTo>
                <a:lnTo>
                  <a:pt x="55817" y="1825"/>
                </a:lnTo>
                <a:lnTo>
                  <a:pt x="56264" y="1788"/>
                </a:lnTo>
                <a:lnTo>
                  <a:pt x="56506" y="1770"/>
                </a:lnTo>
                <a:lnTo>
                  <a:pt x="56730" y="1714"/>
                </a:lnTo>
                <a:lnTo>
                  <a:pt x="57009" y="1639"/>
                </a:lnTo>
                <a:lnTo>
                  <a:pt x="57083" y="1639"/>
                </a:lnTo>
                <a:lnTo>
                  <a:pt x="57139" y="1714"/>
                </a:lnTo>
                <a:lnTo>
                  <a:pt x="57195" y="1751"/>
                </a:lnTo>
                <a:lnTo>
                  <a:pt x="57307" y="1807"/>
                </a:lnTo>
                <a:lnTo>
                  <a:pt x="57512" y="1881"/>
                </a:lnTo>
                <a:lnTo>
                  <a:pt x="57698" y="1918"/>
                </a:lnTo>
                <a:lnTo>
                  <a:pt x="57884" y="1918"/>
                </a:lnTo>
                <a:lnTo>
                  <a:pt x="58107" y="1863"/>
                </a:lnTo>
                <a:lnTo>
                  <a:pt x="58182" y="1807"/>
                </a:lnTo>
                <a:lnTo>
                  <a:pt x="58275" y="1751"/>
                </a:lnTo>
                <a:lnTo>
                  <a:pt x="58461" y="1583"/>
                </a:lnTo>
                <a:lnTo>
                  <a:pt x="58647" y="1434"/>
                </a:lnTo>
                <a:lnTo>
                  <a:pt x="58740" y="1379"/>
                </a:lnTo>
                <a:lnTo>
                  <a:pt x="58815" y="1341"/>
                </a:lnTo>
                <a:lnTo>
                  <a:pt x="59001" y="1341"/>
                </a:lnTo>
                <a:lnTo>
                  <a:pt x="59262" y="1379"/>
                </a:lnTo>
                <a:lnTo>
                  <a:pt x="59522" y="1416"/>
                </a:lnTo>
                <a:lnTo>
                  <a:pt x="59709" y="1453"/>
                </a:lnTo>
                <a:lnTo>
                  <a:pt x="59802" y="1434"/>
                </a:lnTo>
                <a:lnTo>
                  <a:pt x="59895" y="1397"/>
                </a:lnTo>
                <a:lnTo>
                  <a:pt x="60006" y="1360"/>
                </a:lnTo>
                <a:lnTo>
                  <a:pt x="60081" y="1360"/>
                </a:lnTo>
                <a:lnTo>
                  <a:pt x="60342" y="1732"/>
                </a:lnTo>
                <a:lnTo>
                  <a:pt x="60435" y="1807"/>
                </a:lnTo>
                <a:lnTo>
                  <a:pt x="60546" y="1863"/>
                </a:lnTo>
                <a:lnTo>
                  <a:pt x="60658" y="1900"/>
                </a:lnTo>
                <a:lnTo>
                  <a:pt x="60788" y="1937"/>
                </a:lnTo>
                <a:lnTo>
                  <a:pt x="61030" y="1937"/>
                </a:lnTo>
                <a:lnTo>
                  <a:pt x="61161" y="1918"/>
                </a:lnTo>
                <a:lnTo>
                  <a:pt x="61273" y="1881"/>
                </a:lnTo>
                <a:lnTo>
                  <a:pt x="61384" y="1844"/>
                </a:lnTo>
                <a:lnTo>
                  <a:pt x="61477" y="1788"/>
                </a:lnTo>
                <a:lnTo>
                  <a:pt x="61663" y="1676"/>
                </a:lnTo>
                <a:lnTo>
                  <a:pt x="61812" y="1583"/>
                </a:lnTo>
                <a:lnTo>
                  <a:pt x="61906" y="1565"/>
                </a:lnTo>
                <a:lnTo>
                  <a:pt x="62054" y="1565"/>
                </a:lnTo>
                <a:lnTo>
                  <a:pt x="62148" y="1602"/>
                </a:lnTo>
                <a:lnTo>
                  <a:pt x="62334" y="1695"/>
                </a:lnTo>
                <a:lnTo>
                  <a:pt x="62539" y="1788"/>
                </a:lnTo>
                <a:lnTo>
                  <a:pt x="62632" y="1807"/>
                </a:lnTo>
                <a:lnTo>
                  <a:pt x="62743" y="1825"/>
                </a:lnTo>
                <a:lnTo>
                  <a:pt x="62855" y="1825"/>
                </a:lnTo>
                <a:lnTo>
                  <a:pt x="62948" y="1807"/>
                </a:lnTo>
                <a:lnTo>
                  <a:pt x="63172" y="1751"/>
                </a:lnTo>
                <a:lnTo>
                  <a:pt x="63376" y="1714"/>
                </a:lnTo>
                <a:lnTo>
                  <a:pt x="63563" y="1714"/>
                </a:lnTo>
                <a:lnTo>
                  <a:pt x="63656" y="1751"/>
                </a:lnTo>
                <a:lnTo>
                  <a:pt x="63749" y="1770"/>
                </a:lnTo>
                <a:lnTo>
                  <a:pt x="63916" y="1863"/>
                </a:lnTo>
                <a:lnTo>
                  <a:pt x="64102" y="1937"/>
                </a:lnTo>
                <a:lnTo>
                  <a:pt x="64196" y="1956"/>
                </a:lnTo>
                <a:lnTo>
                  <a:pt x="64307" y="1974"/>
                </a:lnTo>
                <a:lnTo>
                  <a:pt x="64419" y="1974"/>
                </a:lnTo>
                <a:lnTo>
                  <a:pt x="64531" y="1956"/>
                </a:lnTo>
                <a:lnTo>
                  <a:pt x="64735" y="1900"/>
                </a:lnTo>
                <a:lnTo>
                  <a:pt x="64922" y="1825"/>
                </a:lnTo>
                <a:lnTo>
                  <a:pt x="65126" y="1788"/>
                </a:lnTo>
                <a:lnTo>
                  <a:pt x="65331" y="1751"/>
                </a:lnTo>
                <a:lnTo>
                  <a:pt x="65347" y="1748"/>
                </a:lnTo>
                <a:lnTo>
                  <a:pt x="65347" y="1748"/>
                </a:lnTo>
                <a:lnTo>
                  <a:pt x="65350" y="1751"/>
                </a:lnTo>
                <a:lnTo>
                  <a:pt x="65424" y="1788"/>
                </a:lnTo>
                <a:lnTo>
                  <a:pt x="65517" y="1825"/>
                </a:lnTo>
                <a:lnTo>
                  <a:pt x="65592" y="1900"/>
                </a:lnTo>
                <a:lnTo>
                  <a:pt x="65685" y="1974"/>
                </a:lnTo>
                <a:lnTo>
                  <a:pt x="65778" y="2012"/>
                </a:lnTo>
                <a:lnTo>
                  <a:pt x="65890" y="2049"/>
                </a:lnTo>
                <a:lnTo>
                  <a:pt x="66020" y="2030"/>
                </a:lnTo>
                <a:lnTo>
                  <a:pt x="66169" y="2012"/>
                </a:lnTo>
                <a:lnTo>
                  <a:pt x="66318" y="1974"/>
                </a:lnTo>
                <a:lnTo>
                  <a:pt x="66597" y="1900"/>
                </a:lnTo>
                <a:lnTo>
                  <a:pt x="66728" y="1863"/>
                </a:lnTo>
                <a:lnTo>
                  <a:pt x="66970" y="1863"/>
                </a:lnTo>
                <a:lnTo>
                  <a:pt x="67137" y="1918"/>
                </a:lnTo>
                <a:lnTo>
                  <a:pt x="67305" y="1974"/>
                </a:lnTo>
                <a:lnTo>
                  <a:pt x="67472" y="2012"/>
                </a:lnTo>
                <a:lnTo>
                  <a:pt x="67714" y="2012"/>
                </a:lnTo>
                <a:lnTo>
                  <a:pt x="67938" y="1974"/>
                </a:lnTo>
                <a:lnTo>
                  <a:pt x="68161" y="1918"/>
                </a:lnTo>
                <a:lnTo>
                  <a:pt x="68385" y="1863"/>
                </a:lnTo>
                <a:lnTo>
                  <a:pt x="68608" y="1825"/>
                </a:lnTo>
                <a:lnTo>
                  <a:pt x="68906" y="1844"/>
                </a:lnTo>
                <a:lnTo>
                  <a:pt x="69111" y="1863"/>
                </a:lnTo>
                <a:lnTo>
                  <a:pt x="69316" y="1881"/>
                </a:lnTo>
                <a:lnTo>
                  <a:pt x="69409" y="1863"/>
                </a:lnTo>
                <a:lnTo>
                  <a:pt x="69539" y="1844"/>
                </a:lnTo>
                <a:lnTo>
                  <a:pt x="69781" y="1751"/>
                </a:lnTo>
                <a:lnTo>
                  <a:pt x="70004" y="1658"/>
                </a:lnTo>
                <a:lnTo>
                  <a:pt x="70116" y="1621"/>
                </a:lnTo>
                <a:lnTo>
                  <a:pt x="70209" y="1621"/>
                </a:lnTo>
                <a:lnTo>
                  <a:pt x="70302" y="1732"/>
                </a:lnTo>
                <a:lnTo>
                  <a:pt x="70358" y="1807"/>
                </a:lnTo>
                <a:lnTo>
                  <a:pt x="70414" y="1844"/>
                </a:lnTo>
                <a:lnTo>
                  <a:pt x="70637" y="1881"/>
                </a:lnTo>
                <a:lnTo>
                  <a:pt x="70861" y="1900"/>
                </a:lnTo>
                <a:lnTo>
                  <a:pt x="70954" y="1900"/>
                </a:lnTo>
                <a:lnTo>
                  <a:pt x="71047" y="1881"/>
                </a:lnTo>
                <a:lnTo>
                  <a:pt x="71233" y="1807"/>
                </a:lnTo>
                <a:lnTo>
                  <a:pt x="71401" y="1751"/>
                </a:lnTo>
                <a:lnTo>
                  <a:pt x="71550" y="1751"/>
                </a:lnTo>
                <a:lnTo>
                  <a:pt x="71643" y="1770"/>
                </a:lnTo>
                <a:lnTo>
                  <a:pt x="71717" y="1807"/>
                </a:lnTo>
                <a:lnTo>
                  <a:pt x="71866" y="1900"/>
                </a:lnTo>
                <a:lnTo>
                  <a:pt x="71922" y="1937"/>
                </a:lnTo>
                <a:lnTo>
                  <a:pt x="72015" y="1974"/>
                </a:lnTo>
                <a:lnTo>
                  <a:pt x="72090" y="1993"/>
                </a:lnTo>
                <a:lnTo>
                  <a:pt x="72201" y="1993"/>
                </a:lnTo>
                <a:lnTo>
                  <a:pt x="72313" y="1956"/>
                </a:lnTo>
                <a:lnTo>
                  <a:pt x="72406" y="1918"/>
                </a:lnTo>
                <a:lnTo>
                  <a:pt x="72481" y="1863"/>
                </a:lnTo>
                <a:lnTo>
                  <a:pt x="72592" y="1825"/>
                </a:lnTo>
                <a:lnTo>
                  <a:pt x="72704" y="1807"/>
                </a:lnTo>
                <a:lnTo>
                  <a:pt x="72741" y="1788"/>
                </a:lnTo>
                <a:lnTo>
                  <a:pt x="72760" y="1788"/>
                </a:lnTo>
                <a:lnTo>
                  <a:pt x="72890" y="1807"/>
                </a:lnTo>
                <a:lnTo>
                  <a:pt x="73095" y="1844"/>
                </a:lnTo>
                <a:lnTo>
                  <a:pt x="73281" y="1900"/>
                </a:lnTo>
                <a:lnTo>
                  <a:pt x="73486" y="1937"/>
                </a:lnTo>
                <a:lnTo>
                  <a:pt x="73598" y="1937"/>
                </a:lnTo>
                <a:lnTo>
                  <a:pt x="73728" y="1918"/>
                </a:lnTo>
                <a:lnTo>
                  <a:pt x="73914" y="1863"/>
                </a:lnTo>
                <a:lnTo>
                  <a:pt x="74100" y="1788"/>
                </a:lnTo>
                <a:lnTo>
                  <a:pt x="74268" y="1714"/>
                </a:lnTo>
                <a:lnTo>
                  <a:pt x="74454" y="1658"/>
                </a:lnTo>
                <a:lnTo>
                  <a:pt x="74622" y="1621"/>
                </a:lnTo>
                <a:lnTo>
                  <a:pt x="74678" y="1621"/>
                </a:lnTo>
                <a:lnTo>
                  <a:pt x="74715" y="1658"/>
                </a:lnTo>
                <a:lnTo>
                  <a:pt x="74864" y="1714"/>
                </a:lnTo>
                <a:lnTo>
                  <a:pt x="75050" y="1788"/>
                </a:lnTo>
                <a:lnTo>
                  <a:pt x="75199" y="1844"/>
                </a:lnTo>
                <a:lnTo>
                  <a:pt x="75366" y="1881"/>
                </a:lnTo>
                <a:lnTo>
                  <a:pt x="75571" y="1863"/>
                </a:lnTo>
                <a:lnTo>
                  <a:pt x="75683" y="1844"/>
                </a:lnTo>
                <a:lnTo>
                  <a:pt x="75795" y="1825"/>
                </a:lnTo>
                <a:lnTo>
                  <a:pt x="76018" y="1732"/>
                </a:lnTo>
                <a:lnTo>
                  <a:pt x="76223" y="1676"/>
                </a:lnTo>
                <a:lnTo>
                  <a:pt x="76316" y="1658"/>
                </a:lnTo>
                <a:lnTo>
                  <a:pt x="76390" y="1676"/>
                </a:lnTo>
                <a:lnTo>
                  <a:pt x="76483" y="1714"/>
                </a:lnTo>
                <a:lnTo>
                  <a:pt x="76558" y="1751"/>
                </a:lnTo>
                <a:lnTo>
                  <a:pt x="76707" y="1881"/>
                </a:lnTo>
                <a:lnTo>
                  <a:pt x="76874" y="1993"/>
                </a:lnTo>
                <a:lnTo>
                  <a:pt x="76986" y="2030"/>
                </a:lnTo>
                <a:lnTo>
                  <a:pt x="77079" y="2067"/>
                </a:lnTo>
                <a:lnTo>
                  <a:pt x="77359" y="2067"/>
                </a:lnTo>
                <a:lnTo>
                  <a:pt x="77601" y="2049"/>
                </a:lnTo>
                <a:lnTo>
                  <a:pt x="78122" y="1918"/>
                </a:lnTo>
                <a:lnTo>
                  <a:pt x="78308" y="1881"/>
                </a:lnTo>
                <a:lnTo>
                  <a:pt x="79127" y="1881"/>
                </a:lnTo>
                <a:lnTo>
                  <a:pt x="79332" y="1863"/>
                </a:lnTo>
                <a:lnTo>
                  <a:pt x="79537" y="1844"/>
                </a:lnTo>
                <a:lnTo>
                  <a:pt x="79742" y="1788"/>
                </a:lnTo>
                <a:lnTo>
                  <a:pt x="79984" y="1714"/>
                </a:lnTo>
                <a:lnTo>
                  <a:pt x="80151" y="1676"/>
                </a:lnTo>
                <a:lnTo>
                  <a:pt x="80319" y="1658"/>
                </a:lnTo>
                <a:lnTo>
                  <a:pt x="80561" y="1676"/>
                </a:lnTo>
                <a:lnTo>
                  <a:pt x="80859" y="1695"/>
                </a:lnTo>
                <a:lnTo>
                  <a:pt x="81157" y="1676"/>
                </a:lnTo>
                <a:lnTo>
                  <a:pt x="81752" y="1639"/>
                </a:lnTo>
                <a:lnTo>
                  <a:pt x="81883" y="1621"/>
                </a:lnTo>
                <a:lnTo>
                  <a:pt x="81994" y="1639"/>
                </a:lnTo>
                <a:lnTo>
                  <a:pt x="82218" y="1676"/>
                </a:lnTo>
                <a:lnTo>
                  <a:pt x="82441" y="1714"/>
                </a:lnTo>
                <a:lnTo>
                  <a:pt x="82721" y="1751"/>
                </a:lnTo>
                <a:lnTo>
                  <a:pt x="82851" y="1770"/>
                </a:lnTo>
                <a:lnTo>
                  <a:pt x="82963" y="1751"/>
                </a:lnTo>
                <a:lnTo>
                  <a:pt x="83205" y="1732"/>
                </a:lnTo>
                <a:lnTo>
                  <a:pt x="83707" y="1621"/>
                </a:lnTo>
                <a:lnTo>
                  <a:pt x="83838" y="1602"/>
                </a:lnTo>
                <a:lnTo>
                  <a:pt x="83931" y="1565"/>
                </a:lnTo>
                <a:lnTo>
                  <a:pt x="84005" y="1546"/>
                </a:lnTo>
                <a:lnTo>
                  <a:pt x="84117" y="1565"/>
                </a:lnTo>
                <a:lnTo>
                  <a:pt x="84210" y="1602"/>
                </a:lnTo>
                <a:lnTo>
                  <a:pt x="84322" y="1695"/>
                </a:lnTo>
                <a:lnTo>
                  <a:pt x="84415" y="1770"/>
                </a:lnTo>
                <a:lnTo>
                  <a:pt x="84526" y="1825"/>
                </a:lnTo>
                <a:lnTo>
                  <a:pt x="84675" y="1881"/>
                </a:lnTo>
                <a:lnTo>
                  <a:pt x="84843" y="1900"/>
                </a:lnTo>
                <a:lnTo>
                  <a:pt x="84973" y="1881"/>
                </a:lnTo>
                <a:lnTo>
                  <a:pt x="85122" y="1863"/>
                </a:lnTo>
                <a:lnTo>
                  <a:pt x="85420" y="1788"/>
                </a:lnTo>
                <a:lnTo>
                  <a:pt x="85718" y="1714"/>
                </a:lnTo>
                <a:lnTo>
                  <a:pt x="85774" y="1695"/>
                </a:lnTo>
                <a:lnTo>
                  <a:pt x="85848" y="1658"/>
                </a:lnTo>
                <a:lnTo>
                  <a:pt x="85923" y="1621"/>
                </a:lnTo>
                <a:lnTo>
                  <a:pt x="85997" y="1602"/>
                </a:lnTo>
                <a:lnTo>
                  <a:pt x="86053" y="1639"/>
                </a:lnTo>
                <a:lnTo>
                  <a:pt x="86090" y="1695"/>
                </a:lnTo>
                <a:lnTo>
                  <a:pt x="86146" y="1751"/>
                </a:lnTo>
                <a:lnTo>
                  <a:pt x="86221" y="1788"/>
                </a:lnTo>
                <a:lnTo>
                  <a:pt x="86463" y="1844"/>
                </a:lnTo>
                <a:lnTo>
                  <a:pt x="86705" y="1881"/>
                </a:lnTo>
                <a:lnTo>
                  <a:pt x="86947" y="1900"/>
                </a:lnTo>
                <a:lnTo>
                  <a:pt x="87207" y="1881"/>
                </a:lnTo>
                <a:lnTo>
                  <a:pt x="87338" y="1844"/>
                </a:lnTo>
                <a:lnTo>
                  <a:pt x="87450" y="1807"/>
                </a:lnTo>
                <a:lnTo>
                  <a:pt x="87580" y="1770"/>
                </a:lnTo>
                <a:lnTo>
                  <a:pt x="87692" y="1751"/>
                </a:lnTo>
                <a:lnTo>
                  <a:pt x="87896" y="1751"/>
                </a:lnTo>
                <a:lnTo>
                  <a:pt x="88083" y="1807"/>
                </a:lnTo>
                <a:lnTo>
                  <a:pt x="88492" y="1918"/>
                </a:lnTo>
                <a:lnTo>
                  <a:pt x="88697" y="1956"/>
                </a:lnTo>
                <a:lnTo>
                  <a:pt x="88920" y="1956"/>
                </a:lnTo>
                <a:lnTo>
                  <a:pt x="89181" y="1900"/>
                </a:lnTo>
                <a:lnTo>
                  <a:pt x="89423" y="1825"/>
                </a:lnTo>
                <a:lnTo>
                  <a:pt x="89665" y="1751"/>
                </a:lnTo>
                <a:lnTo>
                  <a:pt x="89795" y="1732"/>
                </a:lnTo>
                <a:lnTo>
                  <a:pt x="89907" y="1714"/>
                </a:lnTo>
                <a:lnTo>
                  <a:pt x="90224" y="1714"/>
                </a:lnTo>
                <a:lnTo>
                  <a:pt x="90503" y="1732"/>
                </a:lnTo>
                <a:lnTo>
                  <a:pt x="90801" y="1714"/>
                </a:lnTo>
                <a:lnTo>
                  <a:pt x="90950" y="1695"/>
                </a:lnTo>
                <a:lnTo>
                  <a:pt x="91117" y="1658"/>
                </a:lnTo>
                <a:lnTo>
                  <a:pt x="91061" y="1732"/>
                </a:lnTo>
                <a:lnTo>
                  <a:pt x="91043" y="1807"/>
                </a:lnTo>
                <a:lnTo>
                  <a:pt x="91043" y="1900"/>
                </a:lnTo>
                <a:lnTo>
                  <a:pt x="91043" y="1974"/>
                </a:lnTo>
                <a:lnTo>
                  <a:pt x="91080" y="2123"/>
                </a:lnTo>
                <a:lnTo>
                  <a:pt x="91136" y="2254"/>
                </a:lnTo>
                <a:lnTo>
                  <a:pt x="91266" y="2477"/>
                </a:lnTo>
                <a:lnTo>
                  <a:pt x="91303" y="2551"/>
                </a:lnTo>
                <a:lnTo>
                  <a:pt x="91303" y="2589"/>
                </a:lnTo>
                <a:lnTo>
                  <a:pt x="91285" y="2607"/>
                </a:lnTo>
                <a:lnTo>
                  <a:pt x="91192" y="2775"/>
                </a:lnTo>
                <a:lnTo>
                  <a:pt x="91117" y="2961"/>
                </a:lnTo>
                <a:lnTo>
                  <a:pt x="91061" y="3147"/>
                </a:lnTo>
                <a:lnTo>
                  <a:pt x="91043" y="3315"/>
                </a:lnTo>
                <a:lnTo>
                  <a:pt x="91061" y="3482"/>
                </a:lnTo>
                <a:lnTo>
                  <a:pt x="91099" y="3631"/>
                </a:lnTo>
                <a:lnTo>
                  <a:pt x="91154" y="3780"/>
                </a:lnTo>
                <a:lnTo>
                  <a:pt x="91248" y="3911"/>
                </a:lnTo>
                <a:lnTo>
                  <a:pt x="91378" y="4022"/>
                </a:lnTo>
                <a:lnTo>
                  <a:pt x="91545" y="4115"/>
                </a:lnTo>
                <a:lnTo>
                  <a:pt x="91434" y="4246"/>
                </a:lnTo>
                <a:lnTo>
                  <a:pt x="91341" y="4395"/>
                </a:lnTo>
                <a:lnTo>
                  <a:pt x="91285" y="4544"/>
                </a:lnTo>
                <a:lnTo>
                  <a:pt x="91266" y="4711"/>
                </a:lnTo>
                <a:lnTo>
                  <a:pt x="91266" y="4860"/>
                </a:lnTo>
                <a:lnTo>
                  <a:pt x="91322" y="5028"/>
                </a:lnTo>
                <a:lnTo>
                  <a:pt x="91397" y="5158"/>
                </a:lnTo>
                <a:lnTo>
                  <a:pt x="91527" y="5288"/>
                </a:lnTo>
                <a:lnTo>
                  <a:pt x="91434" y="5363"/>
                </a:lnTo>
                <a:lnTo>
                  <a:pt x="91341" y="5456"/>
                </a:lnTo>
                <a:lnTo>
                  <a:pt x="91266" y="5549"/>
                </a:lnTo>
                <a:lnTo>
                  <a:pt x="91192" y="5661"/>
                </a:lnTo>
                <a:lnTo>
                  <a:pt x="91117" y="5772"/>
                </a:lnTo>
                <a:lnTo>
                  <a:pt x="91061" y="5903"/>
                </a:lnTo>
                <a:lnTo>
                  <a:pt x="91024" y="6014"/>
                </a:lnTo>
                <a:lnTo>
                  <a:pt x="91006" y="6145"/>
                </a:lnTo>
                <a:lnTo>
                  <a:pt x="90987" y="6256"/>
                </a:lnTo>
                <a:lnTo>
                  <a:pt x="90987" y="6387"/>
                </a:lnTo>
                <a:lnTo>
                  <a:pt x="91006" y="6499"/>
                </a:lnTo>
                <a:lnTo>
                  <a:pt x="91043" y="6610"/>
                </a:lnTo>
                <a:lnTo>
                  <a:pt x="91099" y="6722"/>
                </a:lnTo>
                <a:lnTo>
                  <a:pt x="91173" y="6815"/>
                </a:lnTo>
                <a:lnTo>
                  <a:pt x="91266" y="6908"/>
                </a:lnTo>
                <a:lnTo>
                  <a:pt x="91397" y="6983"/>
                </a:lnTo>
                <a:lnTo>
                  <a:pt x="91322" y="7076"/>
                </a:lnTo>
                <a:lnTo>
                  <a:pt x="91248" y="7169"/>
                </a:lnTo>
                <a:lnTo>
                  <a:pt x="91192" y="7262"/>
                </a:lnTo>
                <a:lnTo>
                  <a:pt x="91154" y="7374"/>
                </a:lnTo>
                <a:lnTo>
                  <a:pt x="91117" y="7485"/>
                </a:lnTo>
                <a:lnTo>
                  <a:pt x="91099" y="7597"/>
                </a:lnTo>
                <a:lnTo>
                  <a:pt x="91080" y="7709"/>
                </a:lnTo>
                <a:lnTo>
                  <a:pt x="91080" y="7820"/>
                </a:lnTo>
                <a:lnTo>
                  <a:pt x="91099" y="7932"/>
                </a:lnTo>
                <a:lnTo>
                  <a:pt x="91117" y="8044"/>
                </a:lnTo>
                <a:lnTo>
                  <a:pt x="91154" y="8156"/>
                </a:lnTo>
                <a:lnTo>
                  <a:pt x="91210" y="8249"/>
                </a:lnTo>
                <a:lnTo>
                  <a:pt x="91266" y="8342"/>
                </a:lnTo>
                <a:lnTo>
                  <a:pt x="91359" y="8416"/>
                </a:lnTo>
                <a:lnTo>
                  <a:pt x="91452" y="8491"/>
                </a:lnTo>
                <a:lnTo>
                  <a:pt x="91564" y="8565"/>
                </a:lnTo>
                <a:lnTo>
                  <a:pt x="91378" y="8695"/>
                </a:lnTo>
                <a:lnTo>
                  <a:pt x="91229" y="8863"/>
                </a:lnTo>
                <a:lnTo>
                  <a:pt x="91154" y="8956"/>
                </a:lnTo>
                <a:lnTo>
                  <a:pt x="91099" y="9049"/>
                </a:lnTo>
                <a:lnTo>
                  <a:pt x="91061" y="9142"/>
                </a:lnTo>
                <a:lnTo>
                  <a:pt x="91043" y="9254"/>
                </a:lnTo>
                <a:lnTo>
                  <a:pt x="91024" y="9366"/>
                </a:lnTo>
                <a:lnTo>
                  <a:pt x="91024" y="9459"/>
                </a:lnTo>
                <a:lnTo>
                  <a:pt x="91024" y="9570"/>
                </a:lnTo>
                <a:lnTo>
                  <a:pt x="91061" y="9664"/>
                </a:lnTo>
                <a:lnTo>
                  <a:pt x="91080" y="9719"/>
                </a:lnTo>
                <a:lnTo>
                  <a:pt x="91117" y="9775"/>
                </a:lnTo>
                <a:lnTo>
                  <a:pt x="91248" y="9906"/>
                </a:lnTo>
                <a:lnTo>
                  <a:pt x="91341" y="10017"/>
                </a:lnTo>
                <a:lnTo>
                  <a:pt x="91359" y="10073"/>
                </a:lnTo>
                <a:lnTo>
                  <a:pt x="91359" y="10092"/>
                </a:lnTo>
                <a:lnTo>
                  <a:pt x="91229" y="10259"/>
                </a:lnTo>
                <a:lnTo>
                  <a:pt x="91080" y="10483"/>
                </a:lnTo>
                <a:lnTo>
                  <a:pt x="90950" y="10706"/>
                </a:lnTo>
                <a:lnTo>
                  <a:pt x="90894" y="10837"/>
                </a:lnTo>
                <a:lnTo>
                  <a:pt x="90875" y="10948"/>
                </a:lnTo>
                <a:lnTo>
                  <a:pt x="90875" y="11060"/>
                </a:lnTo>
                <a:lnTo>
                  <a:pt x="90912" y="11172"/>
                </a:lnTo>
                <a:lnTo>
                  <a:pt x="90968" y="11283"/>
                </a:lnTo>
                <a:lnTo>
                  <a:pt x="91024" y="11376"/>
                </a:lnTo>
                <a:lnTo>
                  <a:pt x="91154" y="11563"/>
                </a:lnTo>
                <a:lnTo>
                  <a:pt x="91192" y="11656"/>
                </a:lnTo>
                <a:lnTo>
                  <a:pt x="91210" y="11730"/>
                </a:lnTo>
                <a:lnTo>
                  <a:pt x="91192" y="11805"/>
                </a:lnTo>
                <a:lnTo>
                  <a:pt x="91154" y="11879"/>
                </a:lnTo>
                <a:lnTo>
                  <a:pt x="91006" y="12065"/>
                </a:lnTo>
                <a:lnTo>
                  <a:pt x="90857" y="12270"/>
                </a:lnTo>
                <a:lnTo>
                  <a:pt x="90782" y="12363"/>
                </a:lnTo>
                <a:lnTo>
                  <a:pt x="90745" y="12438"/>
                </a:lnTo>
                <a:lnTo>
                  <a:pt x="90726" y="12587"/>
                </a:lnTo>
                <a:lnTo>
                  <a:pt x="90708" y="12717"/>
                </a:lnTo>
                <a:lnTo>
                  <a:pt x="90708" y="12829"/>
                </a:lnTo>
                <a:lnTo>
                  <a:pt x="90726" y="12940"/>
                </a:lnTo>
                <a:lnTo>
                  <a:pt x="90745" y="13052"/>
                </a:lnTo>
                <a:lnTo>
                  <a:pt x="90782" y="13145"/>
                </a:lnTo>
                <a:lnTo>
                  <a:pt x="90894" y="13387"/>
                </a:lnTo>
                <a:lnTo>
                  <a:pt x="90987" y="13499"/>
                </a:lnTo>
                <a:lnTo>
                  <a:pt x="91117" y="13573"/>
                </a:lnTo>
                <a:lnTo>
                  <a:pt x="90968" y="13797"/>
                </a:lnTo>
                <a:lnTo>
                  <a:pt x="90931" y="13908"/>
                </a:lnTo>
                <a:lnTo>
                  <a:pt x="90894" y="14020"/>
                </a:lnTo>
                <a:lnTo>
                  <a:pt x="90838" y="14132"/>
                </a:lnTo>
                <a:lnTo>
                  <a:pt x="90801" y="14262"/>
                </a:lnTo>
                <a:lnTo>
                  <a:pt x="90801" y="14393"/>
                </a:lnTo>
                <a:lnTo>
                  <a:pt x="90819" y="14542"/>
                </a:lnTo>
                <a:lnTo>
                  <a:pt x="90838" y="14672"/>
                </a:lnTo>
                <a:lnTo>
                  <a:pt x="90894" y="14802"/>
                </a:lnTo>
                <a:lnTo>
                  <a:pt x="90968" y="14914"/>
                </a:lnTo>
                <a:lnTo>
                  <a:pt x="91043" y="15026"/>
                </a:lnTo>
                <a:lnTo>
                  <a:pt x="91136" y="15119"/>
                </a:lnTo>
                <a:lnTo>
                  <a:pt x="91266" y="15193"/>
                </a:lnTo>
                <a:lnTo>
                  <a:pt x="91136" y="15361"/>
                </a:lnTo>
                <a:lnTo>
                  <a:pt x="91043" y="15547"/>
                </a:lnTo>
                <a:lnTo>
                  <a:pt x="90987" y="15752"/>
                </a:lnTo>
                <a:lnTo>
                  <a:pt x="90968" y="15975"/>
                </a:lnTo>
                <a:lnTo>
                  <a:pt x="90968" y="16068"/>
                </a:lnTo>
                <a:lnTo>
                  <a:pt x="90987" y="16161"/>
                </a:lnTo>
                <a:lnTo>
                  <a:pt x="91024" y="16273"/>
                </a:lnTo>
                <a:lnTo>
                  <a:pt x="91061" y="16366"/>
                </a:lnTo>
                <a:lnTo>
                  <a:pt x="91117" y="16441"/>
                </a:lnTo>
                <a:lnTo>
                  <a:pt x="91192" y="16515"/>
                </a:lnTo>
                <a:lnTo>
                  <a:pt x="91266" y="16589"/>
                </a:lnTo>
                <a:lnTo>
                  <a:pt x="91378" y="16645"/>
                </a:lnTo>
                <a:lnTo>
                  <a:pt x="91229" y="16794"/>
                </a:lnTo>
                <a:lnTo>
                  <a:pt x="91099" y="16962"/>
                </a:lnTo>
                <a:lnTo>
                  <a:pt x="91006" y="17148"/>
                </a:lnTo>
                <a:lnTo>
                  <a:pt x="90950" y="17353"/>
                </a:lnTo>
                <a:lnTo>
                  <a:pt x="90931" y="17446"/>
                </a:lnTo>
                <a:lnTo>
                  <a:pt x="90931" y="17558"/>
                </a:lnTo>
                <a:lnTo>
                  <a:pt x="90950" y="17651"/>
                </a:lnTo>
                <a:lnTo>
                  <a:pt x="90968" y="17744"/>
                </a:lnTo>
                <a:lnTo>
                  <a:pt x="91024" y="17837"/>
                </a:lnTo>
                <a:lnTo>
                  <a:pt x="91080" y="17930"/>
                </a:lnTo>
                <a:lnTo>
                  <a:pt x="91154" y="18004"/>
                </a:lnTo>
                <a:lnTo>
                  <a:pt x="91229" y="18079"/>
                </a:lnTo>
                <a:lnTo>
                  <a:pt x="91117" y="18172"/>
                </a:lnTo>
                <a:lnTo>
                  <a:pt x="91024" y="18284"/>
                </a:lnTo>
                <a:lnTo>
                  <a:pt x="90912" y="18395"/>
                </a:lnTo>
                <a:lnTo>
                  <a:pt x="90838" y="18526"/>
                </a:lnTo>
                <a:lnTo>
                  <a:pt x="90782" y="18656"/>
                </a:lnTo>
                <a:lnTo>
                  <a:pt x="90726" y="18805"/>
                </a:lnTo>
                <a:lnTo>
                  <a:pt x="90708" y="18954"/>
                </a:lnTo>
                <a:lnTo>
                  <a:pt x="90708" y="19103"/>
                </a:lnTo>
                <a:lnTo>
                  <a:pt x="90745" y="19215"/>
                </a:lnTo>
                <a:lnTo>
                  <a:pt x="90819" y="19382"/>
                </a:lnTo>
                <a:lnTo>
                  <a:pt x="90931" y="19643"/>
                </a:lnTo>
                <a:lnTo>
                  <a:pt x="90912" y="19699"/>
                </a:lnTo>
                <a:lnTo>
                  <a:pt x="90875" y="19755"/>
                </a:lnTo>
                <a:lnTo>
                  <a:pt x="90801" y="19848"/>
                </a:lnTo>
                <a:lnTo>
                  <a:pt x="90726" y="19959"/>
                </a:lnTo>
                <a:lnTo>
                  <a:pt x="90689" y="20034"/>
                </a:lnTo>
                <a:lnTo>
                  <a:pt x="90670" y="20090"/>
                </a:lnTo>
                <a:lnTo>
                  <a:pt x="90670" y="20239"/>
                </a:lnTo>
                <a:lnTo>
                  <a:pt x="90689" y="20369"/>
                </a:lnTo>
                <a:lnTo>
                  <a:pt x="90745" y="20481"/>
                </a:lnTo>
                <a:lnTo>
                  <a:pt x="90801" y="20592"/>
                </a:lnTo>
                <a:lnTo>
                  <a:pt x="90950" y="20779"/>
                </a:lnTo>
                <a:lnTo>
                  <a:pt x="91006" y="20872"/>
                </a:lnTo>
                <a:lnTo>
                  <a:pt x="91024" y="20965"/>
                </a:lnTo>
                <a:lnTo>
                  <a:pt x="91024" y="21076"/>
                </a:lnTo>
                <a:lnTo>
                  <a:pt x="91006" y="21207"/>
                </a:lnTo>
                <a:lnTo>
                  <a:pt x="90950" y="21449"/>
                </a:lnTo>
                <a:lnTo>
                  <a:pt x="90931" y="21561"/>
                </a:lnTo>
                <a:lnTo>
                  <a:pt x="90950" y="21616"/>
                </a:lnTo>
                <a:lnTo>
                  <a:pt x="90968" y="21654"/>
                </a:lnTo>
                <a:lnTo>
                  <a:pt x="91006" y="21709"/>
                </a:lnTo>
                <a:lnTo>
                  <a:pt x="91043" y="21747"/>
                </a:lnTo>
                <a:lnTo>
                  <a:pt x="91117" y="21784"/>
                </a:lnTo>
                <a:lnTo>
                  <a:pt x="91210" y="21821"/>
                </a:lnTo>
                <a:lnTo>
                  <a:pt x="91099" y="21914"/>
                </a:lnTo>
                <a:lnTo>
                  <a:pt x="91024" y="22026"/>
                </a:lnTo>
                <a:lnTo>
                  <a:pt x="90931" y="22138"/>
                </a:lnTo>
                <a:lnTo>
                  <a:pt x="90875" y="22249"/>
                </a:lnTo>
                <a:lnTo>
                  <a:pt x="90801" y="22380"/>
                </a:lnTo>
                <a:lnTo>
                  <a:pt x="90764" y="22510"/>
                </a:lnTo>
                <a:lnTo>
                  <a:pt x="90726" y="22640"/>
                </a:lnTo>
                <a:lnTo>
                  <a:pt x="90708" y="22789"/>
                </a:lnTo>
                <a:lnTo>
                  <a:pt x="90708" y="22938"/>
                </a:lnTo>
                <a:lnTo>
                  <a:pt x="90726" y="23087"/>
                </a:lnTo>
                <a:lnTo>
                  <a:pt x="90782" y="23218"/>
                </a:lnTo>
                <a:lnTo>
                  <a:pt x="90838" y="23366"/>
                </a:lnTo>
                <a:lnTo>
                  <a:pt x="90931" y="23609"/>
                </a:lnTo>
                <a:lnTo>
                  <a:pt x="90968" y="23720"/>
                </a:lnTo>
                <a:lnTo>
                  <a:pt x="90968" y="23832"/>
                </a:lnTo>
                <a:lnTo>
                  <a:pt x="90931" y="23999"/>
                </a:lnTo>
                <a:lnTo>
                  <a:pt x="90838" y="24223"/>
                </a:lnTo>
                <a:lnTo>
                  <a:pt x="90745" y="24502"/>
                </a:lnTo>
                <a:lnTo>
                  <a:pt x="90652" y="24781"/>
                </a:lnTo>
                <a:lnTo>
                  <a:pt x="90615" y="24930"/>
                </a:lnTo>
                <a:lnTo>
                  <a:pt x="90596" y="25061"/>
                </a:lnTo>
                <a:lnTo>
                  <a:pt x="90596" y="25191"/>
                </a:lnTo>
                <a:lnTo>
                  <a:pt x="90615" y="25303"/>
                </a:lnTo>
                <a:lnTo>
                  <a:pt x="90652" y="25414"/>
                </a:lnTo>
                <a:lnTo>
                  <a:pt x="90726" y="25508"/>
                </a:lnTo>
                <a:lnTo>
                  <a:pt x="90838" y="25582"/>
                </a:lnTo>
                <a:lnTo>
                  <a:pt x="90968" y="25619"/>
                </a:lnTo>
                <a:lnTo>
                  <a:pt x="90894" y="25731"/>
                </a:lnTo>
                <a:lnTo>
                  <a:pt x="90838" y="25861"/>
                </a:lnTo>
                <a:lnTo>
                  <a:pt x="90801" y="25973"/>
                </a:lnTo>
                <a:lnTo>
                  <a:pt x="90764" y="26103"/>
                </a:lnTo>
                <a:lnTo>
                  <a:pt x="90745" y="26234"/>
                </a:lnTo>
                <a:lnTo>
                  <a:pt x="90745" y="26364"/>
                </a:lnTo>
                <a:lnTo>
                  <a:pt x="90764" y="26476"/>
                </a:lnTo>
                <a:lnTo>
                  <a:pt x="90782" y="26606"/>
                </a:lnTo>
                <a:lnTo>
                  <a:pt x="90819" y="26718"/>
                </a:lnTo>
                <a:lnTo>
                  <a:pt x="90875" y="26848"/>
                </a:lnTo>
                <a:lnTo>
                  <a:pt x="90950" y="26941"/>
                </a:lnTo>
                <a:lnTo>
                  <a:pt x="91024" y="27053"/>
                </a:lnTo>
                <a:lnTo>
                  <a:pt x="91099" y="27146"/>
                </a:lnTo>
                <a:lnTo>
                  <a:pt x="91210" y="27220"/>
                </a:lnTo>
                <a:lnTo>
                  <a:pt x="91322" y="27295"/>
                </a:lnTo>
                <a:lnTo>
                  <a:pt x="91434" y="27369"/>
                </a:lnTo>
                <a:lnTo>
                  <a:pt x="91359" y="27444"/>
                </a:lnTo>
                <a:lnTo>
                  <a:pt x="91303" y="27518"/>
                </a:lnTo>
                <a:lnTo>
                  <a:pt x="91248" y="27611"/>
                </a:lnTo>
                <a:lnTo>
                  <a:pt x="91210" y="27704"/>
                </a:lnTo>
                <a:lnTo>
                  <a:pt x="91154" y="27891"/>
                </a:lnTo>
                <a:lnTo>
                  <a:pt x="91136" y="28095"/>
                </a:lnTo>
                <a:lnTo>
                  <a:pt x="91173" y="28282"/>
                </a:lnTo>
                <a:lnTo>
                  <a:pt x="91248" y="28468"/>
                </a:lnTo>
                <a:lnTo>
                  <a:pt x="91303" y="28542"/>
                </a:lnTo>
                <a:lnTo>
                  <a:pt x="91359" y="28635"/>
                </a:lnTo>
                <a:lnTo>
                  <a:pt x="91434" y="28710"/>
                </a:lnTo>
                <a:lnTo>
                  <a:pt x="91527" y="28766"/>
                </a:lnTo>
                <a:lnTo>
                  <a:pt x="91359" y="28933"/>
                </a:lnTo>
                <a:lnTo>
                  <a:pt x="91210" y="29138"/>
                </a:lnTo>
                <a:lnTo>
                  <a:pt x="91080" y="29361"/>
                </a:lnTo>
                <a:lnTo>
                  <a:pt x="90968" y="29604"/>
                </a:lnTo>
                <a:lnTo>
                  <a:pt x="90894" y="29846"/>
                </a:lnTo>
                <a:lnTo>
                  <a:pt x="90838" y="30106"/>
                </a:lnTo>
                <a:lnTo>
                  <a:pt x="90819" y="30348"/>
                </a:lnTo>
                <a:lnTo>
                  <a:pt x="90838" y="30590"/>
                </a:lnTo>
                <a:lnTo>
                  <a:pt x="90875" y="30702"/>
                </a:lnTo>
                <a:lnTo>
                  <a:pt x="90931" y="30814"/>
                </a:lnTo>
                <a:lnTo>
                  <a:pt x="90987" y="30925"/>
                </a:lnTo>
                <a:lnTo>
                  <a:pt x="91061" y="31018"/>
                </a:lnTo>
                <a:lnTo>
                  <a:pt x="91192" y="31205"/>
                </a:lnTo>
                <a:lnTo>
                  <a:pt x="91248" y="31279"/>
                </a:lnTo>
                <a:lnTo>
                  <a:pt x="91303" y="31372"/>
                </a:lnTo>
                <a:lnTo>
                  <a:pt x="91322" y="31521"/>
                </a:lnTo>
                <a:lnTo>
                  <a:pt x="91341" y="31652"/>
                </a:lnTo>
                <a:lnTo>
                  <a:pt x="91378" y="31894"/>
                </a:lnTo>
                <a:lnTo>
                  <a:pt x="91415" y="32005"/>
                </a:lnTo>
                <a:lnTo>
                  <a:pt x="91471" y="32117"/>
                </a:lnTo>
                <a:lnTo>
                  <a:pt x="91583" y="32210"/>
                </a:lnTo>
                <a:lnTo>
                  <a:pt x="91750" y="32285"/>
                </a:lnTo>
                <a:lnTo>
                  <a:pt x="91639" y="32396"/>
                </a:lnTo>
                <a:lnTo>
                  <a:pt x="91545" y="32527"/>
                </a:lnTo>
                <a:lnTo>
                  <a:pt x="91452" y="32657"/>
                </a:lnTo>
                <a:lnTo>
                  <a:pt x="91378" y="32787"/>
                </a:lnTo>
                <a:lnTo>
                  <a:pt x="91341" y="32936"/>
                </a:lnTo>
                <a:lnTo>
                  <a:pt x="91285" y="33085"/>
                </a:lnTo>
                <a:lnTo>
                  <a:pt x="91266" y="33253"/>
                </a:lnTo>
                <a:lnTo>
                  <a:pt x="91266" y="33402"/>
                </a:lnTo>
                <a:lnTo>
                  <a:pt x="91303" y="33532"/>
                </a:lnTo>
                <a:lnTo>
                  <a:pt x="91359" y="33681"/>
                </a:lnTo>
                <a:lnTo>
                  <a:pt x="91397" y="33830"/>
                </a:lnTo>
                <a:lnTo>
                  <a:pt x="91415" y="33886"/>
                </a:lnTo>
                <a:lnTo>
                  <a:pt x="91415" y="33942"/>
                </a:lnTo>
                <a:lnTo>
                  <a:pt x="91397" y="34072"/>
                </a:lnTo>
                <a:lnTo>
                  <a:pt x="91341" y="34165"/>
                </a:lnTo>
                <a:lnTo>
                  <a:pt x="91173" y="34407"/>
                </a:lnTo>
                <a:lnTo>
                  <a:pt x="91099" y="34537"/>
                </a:lnTo>
                <a:lnTo>
                  <a:pt x="91043" y="34686"/>
                </a:lnTo>
                <a:lnTo>
                  <a:pt x="91006" y="34835"/>
                </a:lnTo>
                <a:lnTo>
                  <a:pt x="90968" y="34984"/>
                </a:lnTo>
                <a:lnTo>
                  <a:pt x="90950" y="35133"/>
                </a:lnTo>
                <a:lnTo>
                  <a:pt x="90950" y="35301"/>
                </a:lnTo>
                <a:lnTo>
                  <a:pt x="90987" y="35450"/>
                </a:lnTo>
                <a:lnTo>
                  <a:pt x="91024" y="35580"/>
                </a:lnTo>
                <a:lnTo>
                  <a:pt x="91099" y="35692"/>
                </a:lnTo>
                <a:lnTo>
                  <a:pt x="91210" y="35841"/>
                </a:lnTo>
                <a:lnTo>
                  <a:pt x="91303" y="35990"/>
                </a:lnTo>
                <a:lnTo>
                  <a:pt x="91322" y="36045"/>
                </a:lnTo>
                <a:lnTo>
                  <a:pt x="91303" y="36083"/>
                </a:lnTo>
                <a:lnTo>
                  <a:pt x="91248" y="36176"/>
                </a:lnTo>
                <a:lnTo>
                  <a:pt x="91192" y="36250"/>
                </a:lnTo>
                <a:lnTo>
                  <a:pt x="91136" y="36585"/>
                </a:lnTo>
                <a:lnTo>
                  <a:pt x="91117" y="36753"/>
                </a:lnTo>
                <a:lnTo>
                  <a:pt x="91099" y="36902"/>
                </a:lnTo>
                <a:lnTo>
                  <a:pt x="91117" y="37051"/>
                </a:lnTo>
                <a:lnTo>
                  <a:pt x="91173" y="37200"/>
                </a:lnTo>
                <a:lnTo>
                  <a:pt x="91229" y="37274"/>
                </a:lnTo>
                <a:lnTo>
                  <a:pt x="91285" y="37330"/>
                </a:lnTo>
                <a:lnTo>
                  <a:pt x="91359" y="37404"/>
                </a:lnTo>
                <a:lnTo>
                  <a:pt x="91434" y="37460"/>
                </a:lnTo>
                <a:lnTo>
                  <a:pt x="91303" y="37572"/>
                </a:lnTo>
                <a:lnTo>
                  <a:pt x="91192" y="37702"/>
                </a:lnTo>
                <a:lnTo>
                  <a:pt x="91080" y="37833"/>
                </a:lnTo>
                <a:lnTo>
                  <a:pt x="90987" y="37982"/>
                </a:lnTo>
                <a:lnTo>
                  <a:pt x="90912" y="38131"/>
                </a:lnTo>
                <a:lnTo>
                  <a:pt x="90875" y="38298"/>
                </a:lnTo>
                <a:lnTo>
                  <a:pt x="90838" y="38466"/>
                </a:lnTo>
                <a:lnTo>
                  <a:pt x="90857" y="38633"/>
                </a:lnTo>
                <a:lnTo>
                  <a:pt x="90875" y="38726"/>
                </a:lnTo>
                <a:lnTo>
                  <a:pt x="90912" y="38819"/>
                </a:lnTo>
                <a:lnTo>
                  <a:pt x="91024" y="39006"/>
                </a:lnTo>
                <a:lnTo>
                  <a:pt x="91136" y="39155"/>
                </a:lnTo>
                <a:lnTo>
                  <a:pt x="91173" y="39229"/>
                </a:lnTo>
                <a:lnTo>
                  <a:pt x="91192" y="39285"/>
                </a:lnTo>
                <a:lnTo>
                  <a:pt x="91173" y="39359"/>
                </a:lnTo>
                <a:lnTo>
                  <a:pt x="91154" y="39434"/>
                </a:lnTo>
                <a:lnTo>
                  <a:pt x="91043" y="39601"/>
                </a:lnTo>
                <a:lnTo>
                  <a:pt x="90912" y="39788"/>
                </a:lnTo>
                <a:lnTo>
                  <a:pt x="90838" y="39918"/>
                </a:lnTo>
                <a:lnTo>
                  <a:pt x="90782" y="40085"/>
                </a:lnTo>
                <a:lnTo>
                  <a:pt x="90745" y="40253"/>
                </a:lnTo>
                <a:lnTo>
                  <a:pt x="90726" y="40421"/>
                </a:lnTo>
                <a:lnTo>
                  <a:pt x="90708" y="40607"/>
                </a:lnTo>
                <a:lnTo>
                  <a:pt x="90708" y="40774"/>
                </a:lnTo>
                <a:lnTo>
                  <a:pt x="90745" y="40942"/>
                </a:lnTo>
                <a:lnTo>
                  <a:pt x="90801" y="41109"/>
                </a:lnTo>
                <a:lnTo>
                  <a:pt x="90894" y="41258"/>
                </a:lnTo>
                <a:lnTo>
                  <a:pt x="90950" y="41352"/>
                </a:lnTo>
                <a:lnTo>
                  <a:pt x="91043" y="41445"/>
                </a:lnTo>
                <a:lnTo>
                  <a:pt x="91136" y="41519"/>
                </a:lnTo>
                <a:lnTo>
                  <a:pt x="91229" y="41575"/>
                </a:lnTo>
                <a:lnTo>
                  <a:pt x="91210" y="41798"/>
                </a:lnTo>
                <a:lnTo>
                  <a:pt x="91285" y="41985"/>
                </a:lnTo>
                <a:lnTo>
                  <a:pt x="91378" y="42152"/>
                </a:lnTo>
                <a:lnTo>
                  <a:pt x="91415" y="42227"/>
                </a:lnTo>
                <a:lnTo>
                  <a:pt x="91471" y="42301"/>
                </a:lnTo>
                <a:lnTo>
                  <a:pt x="91545" y="42357"/>
                </a:lnTo>
                <a:lnTo>
                  <a:pt x="91639" y="42413"/>
                </a:lnTo>
                <a:lnTo>
                  <a:pt x="91490" y="42580"/>
                </a:lnTo>
                <a:lnTo>
                  <a:pt x="91322" y="42785"/>
                </a:lnTo>
                <a:lnTo>
                  <a:pt x="91266" y="42897"/>
                </a:lnTo>
                <a:lnTo>
                  <a:pt x="91210" y="43009"/>
                </a:lnTo>
                <a:lnTo>
                  <a:pt x="91173" y="43120"/>
                </a:lnTo>
                <a:lnTo>
                  <a:pt x="91154" y="43232"/>
                </a:lnTo>
                <a:lnTo>
                  <a:pt x="91154" y="43306"/>
                </a:lnTo>
                <a:lnTo>
                  <a:pt x="91173" y="43381"/>
                </a:lnTo>
                <a:lnTo>
                  <a:pt x="91210" y="43493"/>
                </a:lnTo>
                <a:lnTo>
                  <a:pt x="91266" y="43604"/>
                </a:lnTo>
                <a:lnTo>
                  <a:pt x="91303" y="43716"/>
                </a:lnTo>
                <a:lnTo>
                  <a:pt x="91303" y="43939"/>
                </a:lnTo>
                <a:lnTo>
                  <a:pt x="91303" y="44163"/>
                </a:lnTo>
                <a:lnTo>
                  <a:pt x="91303" y="44368"/>
                </a:lnTo>
                <a:lnTo>
                  <a:pt x="91341" y="44610"/>
                </a:lnTo>
                <a:lnTo>
                  <a:pt x="91397" y="44666"/>
                </a:lnTo>
                <a:lnTo>
                  <a:pt x="91452" y="44703"/>
                </a:lnTo>
                <a:lnTo>
                  <a:pt x="91490" y="44740"/>
                </a:lnTo>
                <a:lnTo>
                  <a:pt x="91508" y="44796"/>
                </a:lnTo>
                <a:lnTo>
                  <a:pt x="91508" y="44833"/>
                </a:lnTo>
                <a:lnTo>
                  <a:pt x="91471" y="44889"/>
                </a:lnTo>
                <a:lnTo>
                  <a:pt x="91434" y="44926"/>
                </a:lnTo>
                <a:lnTo>
                  <a:pt x="91378" y="44982"/>
                </a:lnTo>
                <a:lnTo>
                  <a:pt x="91303" y="45131"/>
                </a:lnTo>
                <a:lnTo>
                  <a:pt x="91248" y="45280"/>
                </a:lnTo>
                <a:lnTo>
                  <a:pt x="91192" y="45503"/>
                </a:lnTo>
                <a:lnTo>
                  <a:pt x="91173" y="45690"/>
                </a:lnTo>
                <a:lnTo>
                  <a:pt x="91192" y="45894"/>
                </a:lnTo>
                <a:lnTo>
                  <a:pt x="91229" y="46081"/>
                </a:lnTo>
                <a:lnTo>
                  <a:pt x="91322" y="46434"/>
                </a:lnTo>
                <a:lnTo>
                  <a:pt x="91341" y="46602"/>
                </a:lnTo>
                <a:lnTo>
                  <a:pt x="91359" y="46769"/>
                </a:lnTo>
                <a:lnTo>
                  <a:pt x="91341" y="46974"/>
                </a:lnTo>
                <a:lnTo>
                  <a:pt x="91285" y="47179"/>
                </a:lnTo>
                <a:lnTo>
                  <a:pt x="91229" y="47384"/>
                </a:lnTo>
                <a:lnTo>
                  <a:pt x="91192" y="47589"/>
                </a:lnTo>
                <a:lnTo>
                  <a:pt x="91173" y="47682"/>
                </a:lnTo>
                <a:lnTo>
                  <a:pt x="91173" y="47775"/>
                </a:lnTo>
                <a:lnTo>
                  <a:pt x="91192" y="47868"/>
                </a:lnTo>
                <a:lnTo>
                  <a:pt x="91229" y="47961"/>
                </a:lnTo>
                <a:lnTo>
                  <a:pt x="91266" y="48054"/>
                </a:lnTo>
                <a:lnTo>
                  <a:pt x="91341" y="48147"/>
                </a:lnTo>
                <a:lnTo>
                  <a:pt x="91434" y="48222"/>
                </a:lnTo>
                <a:lnTo>
                  <a:pt x="91545" y="48315"/>
                </a:lnTo>
                <a:lnTo>
                  <a:pt x="91452" y="48426"/>
                </a:lnTo>
                <a:lnTo>
                  <a:pt x="91359" y="48538"/>
                </a:lnTo>
                <a:lnTo>
                  <a:pt x="91248" y="48762"/>
                </a:lnTo>
                <a:lnTo>
                  <a:pt x="91154" y="49004"/>
                </a:lnTo>
                <a:lnTo>
                  <a:pt x="91099" y="49264"/>
                </a:lnTo>
                <a:lnTo>
                  <a:pt x="91099" y="49506"/>
                </a:lnTo>
                <a:lnTo>
                  <a:pt x="91099" y="49767"/>
                </a:lnTo>
                <a:lnTo>
                  <a:pt x="91136" y="50046"/>
                </a:lnTo>
                <a:lnTo>
                  <a:pt x="91173" y="50307"/>
                </a:lnTo>
                <a:lnTo>
                  <a:pt x="91061" y="50307"/>
                </a:lnTo>
                <a:lnTo>
                  <a:pt x="90950" y="50325"/>
                </a:lnTo>
                <a:lnTo>
                  <a:pt x="90745" y="50400"/>
                </a:lnTo>
                <a:lnTo>
                  <a:pt x="90540" y="50456"/>
                </a:lnTo>
                <a:lnTo>
                  <a:pt x="90447" y="50493"/>
                </a:lnTo>
                <a:lnTo>
                  <a:pt x="90242" y="50493"/>
                </a:lnTo>
                <a:lnTo>
                  <a:pt x="90131" y="50474"/>
                </a:lnTo>
                <a:lnTo>
                  <a:pt x="89888" y="50437"/>
                </a:lnTo>
                <a:lnTo>
                  <a:pt x="89646" y="50400"/>
                </a:lnTo>
                <a:lnTo>
                  <a:pt x="89516" y="50400"/>
                </a:lnTo>
                <a:lnTo>
                  <a:pt x="89367" y="50419"/>
                </a:lnTo>
                <a:lnTo>
                  <a:pt x="89200" y="50474"/>
                </a:lnTo>
                <a:lnTo>
                  <a:pt x="89013" y="50567"/>
                </a:lnTo>
                <a:lnTo>
                  <a:pt x="88827" y="50642"/>
                </a:lnTo>
                <a:lnTo>
                  <a:pt x="88753" y="50661"/>
                </a:lnTo>
                <a:lnTo>
                  <a:pt x="88678" y="50679"/>
                </a:lnTo>
                <a:lnTo>
                  <a:pt x="88529" y="50642"/>
                </a:lnTo>
                <a:lnTo>
                  <a:pt x="88399" y="50605"/>
                </a:lnTo>
                <a:lnTo>
                  <a:pt x="88157" y="50512"/>
                </a:lnTo>
                <a:lnTo>
                  <a:pt x="88027" y="50474"/>
                </a:lnTo>
                <a:lnTo>
                  <a:pt x="87896" y="50437"/>
                </a:lnTo>
                <a:lnTo>
                  <a:pt x="87747" y="50419"/>
                </a:lnTo>
                <a:lnTo>
                  <a:pt x="87598" y="50437"/>
                </a:lnTo>
                <a:lnTo>
                  <a:pt x="87580" y="50270"/>
                </a:lnTo>
                <a:lnTo>
                  <a:pt x="87561" y="50195"/>
                </a:lnTo>
                <a:lnTo>
                  <a:pt x="87543" y="50139"/>
                </a:lnTo>
                <a:lnTo>
                  <a:pt x="87505" y="50083"/>
                </a:lnTo>
                <a:lnTo>
                  <a:pt x="87468" y="50046"/>
                </a:lnTo>
                <a:lnTo>
                  <a:pt x="87375" y="49990"/>
                </a:lnTo>
                <a:lnTo>
                  <a:pt x="87263" y="49972"/>
                </a:lnTo>
                <a:lnTo>
                  <a:pt x="87114" y="49990"/>
                </a:lnTo>
                <a:lnTo>
                  <a:pt x="86965" y="50028"/>
                </a:lnTo>
                <a:lnTo>
                  <a:pt x="86816" y="50083"/>
                </a:lnTo>
                <a:lnTo>
                  <a:pt x="86649" y="50158"/>
                </a:lnTo>
                <a:lnTo>
                  <a:pt x="86481" y="50251"/>
                </a:lnTo>
                <a:lnTo>
                  <a:pt x="86183" y="50437"/>
                </a:lnTo>
                <a:lnTo>
                  <a:pt x="85923" y="50623"/>
                </a:lnTo>
                <a:lnTo>
                  <a:pt x="85774" y="50772"/>
                </a:lnTo>
                <a:lnTo>
                  <a:pt x="85699" y="50623"/>
                </a:lnTo>
                <a:lnTo>
                  <a:pt x="85606" y="50512"/>
                </a:lnTo>
                <a:lnTo>
                  <a:pt x="85495" y="50419"/>
                </a:lnTo>
                <a:lnTo>
                  <a:pt x="85364" y="50363"/>
                </a:lnTo>
                <a:lnTo>
                  <a:pt x="85215" y="50325"/>
                </a:lnTo>
                <a:lnTo>
                  <a:pt x="85066" y="50325"/>
                </a:lnTo>
                <a:lnTo>
                  <a:pt x="84917" y="50363"/>
                </a:lnTo>
                <a:lnTo>
                  <a:pt x="84787" y="50419"/>
                </a:lnTo>
                <a:lnTo>
                  <a:pt x="84750" y="50344"/>
                </a:lnTo>
                <a:lnTo>
                  <a:pt x="84713" y="50270"/>
                </a:lnTo>
                <a:lnTo>
                  <a:pt x="84638" y="50232"/>
                </a:lnTo>
                <a:lnTo>
                  <a:pt x="84545" y="50214"/>
                </a:lnTo>
                <a:lnTo>
                  <a:pt x="84433" y="50214"/>
                </a:lnTo>
                <a:lnTo>
                  <a:pt x="84322" y="50232"/>
                </a:lnTo>
                <a:lnTo>
                  <a:pt x="84061" y="50288"/>
                </a:lnTo>
                <a:lnTo>
                  <a:pt x="83819" y="50381"/>
                </a:lnTo>
                <a:lnTo>
                  <a:pt x="83577" y="50493"/>
                </a:lnTo>
                <a:lnTo>
                  <a:pt x="83372" y="50586"/>
                </a:lnTo>
                <a:lnTo>
                  <a:pt x="83260" y="50679"/>
                </a:lnTo>
                <a:lnTo>
                  <a:pt x="83242" y="50586"/>
                </a:lnTo>
                <a:lnTo>
                  <a:pt x="83205" y="50512"/>
                </a:lnTo>
                <a:lnTo>
                  <a:pt x="83167" y="50456"/>
                </a:lnTo>
                <a:lnTo>
                  <a:pt x="83111" y="50419"/>
                </a:lnTo>
                <a:lnTo>
                  <a:pt x="83037" y="50381"/>
                </a:lnTo>
                <a:lnTo>
                  <a:pt x="82963" y="50363"/>
                </a:lnTo>
                <a:lnTo>
                  <a:pt x="82795" y="50363"/>
                </a:lnTo>
                <a:lnTo>
                  <a:pt x="82609" y="50400"/>
                </a:lnTo>
                <a:lnTo>
                  <a:pt x="82423" y="50456"/>
                </a:lnTo>
                <a:lnTo>
                  <a:pt x="82106" y="50567"/>
                </a:lnTo>
                <a:lnTo>
                  <a:pt x="82106" y="50567"/>
                </a:lnTo>
                <a:lnTo>
                  <a:pt x="82125" y="50456"/>
                </a:lnTo>
                <a:lnTo>
                  <a:pt x="82106" y="50419"/>
                </a:lnTo>
                <a:lnTo>
                  <a:pt x="82088" y="50381"/>
                </a:lnTo>
                <a:lnTo>
                  <a:pt x="82013" y="50325"/>
                </a:lnTo>
                <a:lnTo>
                  <a:pt x="81920" y="50288"/>
                </a:lnTo>
                <a:lnTo>
                  <a:pt x="81641" y="50288"/>
                </a:lnTo>
                <a:lnTo>
                  <a:pt x="81473" y="50307"/>
                </a:lnTo>
                <a:lnTo>
                  <a:pt x="81306" y="50344"/>
                </a:lnTo>
                <a:lnTo>
                  <a:pt x="80952" y="50456"/>
                </a:lnTo>
                <a:lnTo>
                  <a:pt x="80617" y="50567"/>
                </a:lnTo>
                <a:lnTo>
                  <a:pt x="80356" y="50698"/>
                </a:lnTo>
                <a:lnTo>
                  <a:pt x="80188" y="50791"/>
                </a:lnTo>
                <a:lnTo>
                  <a:pt x="80188" y="50716"/>
                </a:lnTo>
                <a:lnTo>
                  <a:pt x="80170" y="50642"/>
                </a:lnTo>
                <a:lnTo>
                  <a:pt x="80133" y="50605"/>
                </a:lnTo>
                <a:lnTo>
                  <a:pt x="80077" y="50549"/>
                </a:lnTo>
                <a:lnTo>
                  <a:pt x="80021" y="50512"/>
                </a:lnTo>
                <a:lnTo>
                  <a:pt x="79946" y="50493"/>
                </a:lnTo>
                <a:lnTo>
                  <a:pt x="79779" y="50456"/>
                </a:lnTo>
                <a:lnTo>
                  <a:pt x="79425" y="50456"/>
                </a:lnTo>
                <a:lnTo>
                  <a:pt x="79276" y="50474"/>
                </a:lnTo>
                <a:lnTo>
                  <a:pt x="79164" y="50493"/>
                </a:lnTo>
                <a:lnTo>
                  <a:pt x="79164" y="50325"/>
                </a:lnTo>
                <a:lnTo>
                  <a:pt x="79164" y="50251"/>
                </a:lnTo>
                <a:lnTo>
                  <a:pt x="79146" y="50176"/>
                </a:lnTo>
                <a:lnTo>
                  <a:pt x="79109" y="50139"/>
                </a:lnTo>
                <a:lnTo>
                  <a:pt x="79071" y="50083"/>
                </a:lnTo>
                <a:lnTo>
                  <a:pt x="78978" y="50028"/>
                </a:lnTo>
                <a:lnTo>
                  <a:pt x="78848" y="49990"/>
                </a:lnTo>
                <a:lnTo>
                  <a:pt x="78699" y="49990"/>
                </a:lnTo>
                <a:lnTo>
                  <a:pt x="78550" y="50009"/>
                </a:lnTo>
                <a:lnTo>
                  <a:pt x="78364" y="50046"/>
                </a:lnTo>
                <a:lnTo>
                  <a:pt x="78196" y="50102"/>
                </a:lnTo>
                <a:lnTo>
                  <a:pt x="78010" y="50158"/>
                </a:lnTo>
                <a:lnTo>
                  <a:pt x="77675" y="50325"/>
                </a:lnTo>
                <a:lnTo>
                  <a:pt x="77377" y="50474"/>
                </a:lnTo>
                <a:lnTo>
                  <a:pt x="77191" y="50605"/>
                </a:lnTo>
                <a:lnTo>
                  <a:pt x="77154" y="50493"/>
                </a:lnTo>
                <a:lnTo>
                  <a:pt x="77079" y="50400"/>
                </a:lnTo>
                <a:lnTo>
                  <a:pt x="76986" y="50325"/>
                </a:lnTo>
                <a:lnTo>
                  <a:pt x="76893" y="50251"/>
                </a:lnTo>
                <a:lnTo>
                  <a:pt x="76781" y="50195"/>
                </a:lnTo>
                <a:lnTo>
                  <a:pt x="76670" y="50158"/>
                </a:lnTo>
                <a:lnTo>
                  <a:pt x="76558" y="50139"/>
                </a:lnTo>
                <a:lnTo>
                  <a:pt x="76446" y="50158"/>
                </a:lnTo>
                <a:lnTo>
                  <a:pt x="76316" y="50176"/>
                </a:lnTo>
                <a:lnTo>
                  <a:pt x="76204" y="50232"/>
                </a:lnTo>
                <a:lnTo>
                  <a:pt x="76111" y="50288"/>
                </a:lnTo>
                <a:lnTo>
                  <a:pt x="75999" y="50344"/>
                </a:lnTo>
                <a:lnTo>
                  <a:pt x="75795" y="50512"/>
                </a:lnTo>
                <a:lnTo>
                  <a:pt x="75683" y="50400"/>
                </a:lnTo>
                <a:lnTo>
                  <a:pt x="75553" y="50307"/>
                </a:lnTo>
                <a:lnTo>
                  <a:pt x="75311" y="50251"/>
                </a:lnTo>
                <a:lnTo>
                  <a:pt x="75087" y="50195"/>
                </a:lnTo>
                <a:lnTo>
                  <a:pt x="74882" y="50195"/>
                </a:lnTo>
                <a:lnTo>
                  <a:pt x="74678" y="50232"/>
                </a:lnTo>
                <a:lnTo>
                  <a:pt x="74473" y="50288"/>
                </a:lnTo>
                <a:lnTo>
                  <a:pt x="74287" y="50400"/>
                </a:lnTo>
                <a:lnTo>
                  <a:pt x="74100" y="50530"/>
                </a:lnTo>
                <a:lnTo>
                  <a:pt x="73933" y="50716"/>
                </a:lnTo>
                <a:lnTo>
                  <a:pt x="73840" y="50586"/>
                </a:lnTo>
                <a:lnTo>
                  <a:pt x="73709" y="50474"/>
                </a:lnTo>
                <a:lnTo>
                  <a:pt x="73579" y="50400"/>
                </a:lnTo>
                <a:lnTo>
                  <a:pt x="73430" y="50363"/>
                </a:lnTo>
                <a:lnTo>
                  <a:pt x="73281" y="50344"/>
                </a:lnTo>
                <a:lnTo>
                  <a:pt x="73114" y="50363"/>
                </a:lnTo>
                <a:lnTo>
                  <a:pt x="72965" y="50381"/>
                </a:lnTo>
                <a:lnTo>
                  <a:pt x="72816" y="50437"/>
                </a:lnTo>
                <a:lnTo>
                  <a:pt x="72778" y="50270"/>
                </a:lnTo>
                <a:lnTo>
                  <a:pt x="72741" y="50121"/>
                </a:lnTo>
                <a:lnTo>
                  <a:pt x="72667" y="50009"/>
                </a:lnTo>
                <a:lnTo>
                  <a:pt x="72574" y="49934"/>
                </a:lnTo>
                <a:lnTo>
                  <a:pt x="72462" y="49879"/>
                </a:lnTo>
                <a:lnTo>
                  <a:pt x="72350" y="49841"/>
                </a:lnTo>
                <a:lnTo>
                  <a:pt x="72220" y="49823"/>
                </a:lnTo>
                <a:lnTo>
                  <a:pt x="72071" y="49841"/>
                </a:lnTo>
                <a:lnTo>
                  <a:pt x="71941" y="49860"/>
                </a:lnTo>
                <a:lnTo>
                  <a:pt x="71792" y="49897"/>
                </a:lnTo>
                <a:lnTo>
                  <a:pt x="71661" y="49953"/>
                </a:lnTo>
                <a:lnTo>
                  <a:pt x="71531" y="50009"/>
                </a:lnTo>
                <a:lnTo>
                  <a:pt x="71401" y="50083"/>
                </a:lnTo>
                <a:lnTo>
                  <a:pt x="71289" y="50176"/>
                </a:lnTo>
                <a:lnTo>
                  <a:pt x="71177" y="50251"/>
                </a:lnTo>
                <a:lnTo>
                  <a:pt x="71103" y="50344"/>
                </a:lnTo>
                <a:lnTo>
                  <a:pt x="71010" y="50158"/>
                </a:lnTo>
                <a:lnTo>
                  <a:pt x="70954" y="50083"/>
                </a:lnTo>
                <a:lnTo>
                  <a:pt x="70879" y="50009"/>
                </a:lnTo>
                <a:lnTo>
                  <a:pt x="70824" y="49972"/>
                </a:lnTo>
                <a:lnTo>
                  <a:pt x="70768" y="49934"/>
                </a:lnTo>
                <a:lnTo>
                  <a:pt x="70693" y="49897"/>
                </a:lnTo>
                <a:lnTo>
                  <a:pt x="70619" y="49879"/>
                </a:lnTo>
                <a:lnTo>
                  <a:pt x="70470" y="49879"/>
                </a:lnTo>
                <a:lnTo>
                  <a:pt x="70302" y="49916"/>
                </a:lnTo>
                <a:lnTo>
                  <a:pt x="70116" y="49990"/>
                </a:lnTo>
                <a:lnTo>
                  <a:pt x="69949" y="50083"/>
                </a:lnTo>
                <a:lnTo>
                  <a:pt x="69781" y="50251"/>
                </a:lnTo>
                <a:lnTo>
                  <a:pt x="69706" y="50176"/>
                </a:lnTo>
                <a:lnTo>
                  <a:pt x="69613" y="50121"/>
                </a:lnTo>
                <a:lnTo>
                  <a:pt x="69520" y="50083"/>
                </a:lnTo>
                <a:lnTo>
                  <a:pt x="69427" y="50065"/>
                </a:lnTo>
                <a:lnTo>
                  <a:pt x="69260" y="50046"/>
                </a:lnTo>
                <a:lnTo>
                  <a:pt x="69092" y="50065"/>
                </a:lnTo>
                <a:lnTo>
                  <a:pt x="68925" y="50121"/>
                </a:lnTo>
                <a:lnTo>
                  <a:pt x="68776" y="50214"/>
                </a:lnTo>
                <a:lnTo>
                  <a:pt x="68776" y="50139"/>
                </a:lnTo>
                <a:lnTo>
                  <a:pt x="68757" y="50083"/>
                </a:lnTo>
                <a:lnTo>
                  <a:pt x="68701" y="50046"/>
                </a:lnTo>
                <a:lnTo>
                  <a:pt x="68627" y="50028"/>
                </a:lnTo>
                <a:lnTo>
                  <a:pt x="68534" y="50009"/>
                </a:lnTo>
                <a:lnTo>
                  <a:pt x="68422" y="50009"/>
                </a:lnTo>
                <a:lnTo>
                  <a:pt x="68180" y="50028"/>
                </a:lnTo>
                <a:lnTo>
                  <a:pt x="67956" y="50065"/>
                </a:lnTo>
                <a:lnTo>
                  <a:pt x="67733" y="50102"/>
                </a:lnTo>
                <a:lnTo>
                  <a:pt x="67491" y="50158"/>
                </a:lnTo>
                <a:lnTo>
                  <a:pt x="67416" y="50121"/>
                </a:lnTo>
                <a:lnTo>
                  <a:pt x="67249" y="50083"/>
                </a:lnTo>
                <a:lnTo>
                  <a:pt x="67025" y="50065"/>
                </a:lnTo>
                <a:lnTo>
                  <a:pt x="66783" y="50065"/>
                </a:lnTo>
                <a:lnTo>
                  <a:pt x="66523" y="50102"/>
                </a:lnTo>
                <a:lnTo>
                  <a:pt x="66392" y="50139"/>
                </a:lnTo>
                <a:lnTo>
                  <a:pt x="66281" y="50176"/>
                </a:lnTo>
                <a:lnTo>
                  <a:pt x="66169" y="50232"/>
                </a:lnTo>
                <a:lnTo>
                  <a:pt x="66057" y="50325"/>
                </a:lnTo>
                <a:lnTo>
                  <a:pt x="66057" y="50251"/>
                </a:lnTo>
                <a:lnTo>
                  <a:pt x="66020" y="50195"/>
                </a:lnTo>
                <a:lnTo>
                  <a:pt x="65964" y="50139"/>
                </a:lnTo>
                <a:lnTo>
                  <a:pt x="65890" y="50102"/>
                </a:lnTo>
                <a:lnTo>
                  <a:pt x="65797" y="50083"/>
                </a:lnTo>
                <a:lnTo>
                  <a:pt x="65704" y="50065"/>
                </a:lnTo>
                <a:lnTo>
                  <a:pt x="65480" y="50046"/>
                </a:lnTo>
                <a:lnTo>
                  <a:pt x="65257" y="50046"/>
                </a:lnTo>
                <a:lnTo>
                  <a:pt x="65033" y="50065"/>
                </a:lnTo>
                <a:lnTo>
                  <a:pt x="64866" y="50083"/>
                </a:lnTo>
                <a:lnTo>
                  <a:pt x="64735" y="50102"/>
                </a:lnTo>
                <a:lnTo>
                  <a:pt x="64512" y="50214"/>
                </a:lnTo>
                <a:lnTo>
                  <a:pt x="64363" y="50288"/>
                </a:lnTo>
                <a:lnTo>
                  <a:pt x="64251" y="50307"/>
                </a:lnTo>
                <a:lnTo>
                  <a:pt x="64233" y="50288"/>
                </a:lnTo>
                <a:lnTo>
                  <a:pt x="64196" y="50251"/>
                </a:lnTo>
                <a:lnTo>
                  <a:pt x="64158" y="50214"/>
                </a:lnTo>
                <a:lnTo>
                  <a:pt x="64102" y="50195"/>
                </a:lnTo>
                <a:lnTo>
                  <a:pt x="63991" y="50158"/>
                </a:lnTo>
                <a:lnTo>
                  <a:pt x="63860" y="50139"/>
                </a:lnTo>
                <a:lnTo>
                  <a:pt x="63730" y="50102"/>
                </a:lnTo>
                <a:lnTo>
                  <a:pt x="63600" y="50083"/>
                </a:lnTo>
                <a:lnTo>
                  <a:pt x="63507" y="50083"/>
                </a:lnTo>
                <a:lnTo>
                  <a:pt x="63414" y="50102"/>
                </a:lnTo>
                <a:lnTo>
                  <a:pt x="63227" y="50139"/>
                </a:lnTo>
                <a:lnTo>
                  <a:pt x="63041" y="50176"/>
                </a:lnTo>
                <a:lnTo>
                  <a:pt x="62874" y="50195"/>
                </a:lnTo>
                <a:lnTo>
                  <a:pt x="62706" y="50121"/>
                </a:lnTo>
                <a:lnTo>
                  <a:pt x="62557" y="50065"/>
                </a:lnTo>
                <a:lnTo>
                  <a:pt x="62445" y="50028"/>
                </a:lnTo>
                <a:lnTo>
                  <a:pt x="62222" y="50028"/>
                </a:lnTo>
                <a:lnTo>
                  <a:pt x="62017" y="50046"/>
                </a:lnTo>
                <a:lnTo>
                  <a:pt x="61794" y="50083"/>
                </a:lnTo>
                <a:lnTo>
                  <a:pt x="61608" y="50158"/>
                </a:lnTo>
                <a:lnTo>
                  <a:pt x="61403" y="50251"/>
                </a:lnTo>
                <a:lnTo>
                  <a:pt x="61217" y="50344"/>
                </a:lnTo>
                <a:lnTo>
                  <a:pt x="61142" y="50381"/>
                </a:lnTo>
                <a:lnTo>
                  <a:pt x="61068" y="50419"/>
                </a:lnTo>
                <a:lnTo>
                  <a:pt x="60975" y="50437"/>
                </a:lnTo>
                <a:lnTo>
                  <a:pt x="60900" y="50419"/>
                </a:lnTo>
                <a:lnTo>
                  <a:pt x="60826" y="50381"/>
                </a:lnTo>
                <a:lnTo>
                  <a:pt x="60733" y="50325"/>
                </a:lnTo>
                <a:lnTo>
                  <a:pt x="60639" y="50251"/>
                </a:lnTo>
                <a:lnTo>
                  <a:pt x="60565" y="50214"/>
                </a:lnTo>
                <a:lnTo>
                  <a:pt x="60472" y="50195"/>
                </a:lnTo>
                <a:lnTo>
                  <a:pt x="60379" y="50195"/>
                </a:lnTo>
                <a:lnTo>
                  <a:pt x="60230" y="50251"/>
                </a:lnTo>
                <a:lnTo>
                  <a:pt x="60100" y="50288"/>
                </a:lnTo>
                <a:lnTo>
                  <a:pt x="60025" y="50307"/>
                </a:lnTo>
                <a:lnTo>
                  <a:pt x="59951" y="50307"/>
                </a:lnTo>
                <a:lnTo>
                  <a:pt x="59876" y="50288"/>
                </a:lnTo>
                <a:lnTo>
                  <a:pt x="59802" y="50251"/>
                </a:lnTo>
                <a:lnTo>
                  <a:pt x="59653" y="50139"/>
                </a:lnTo>
                <a:lnTo>
                  <a:pt x="59467" y="50046"/>
                </a:lnTo>
                <a:lnTo>
                  <a:pt x="59373" y="49990"/>
                </a:lnTo>
                <a:lnTo>
                  <a:pt x="59262" y="49972"/>
                </a:lnTo>
                <a:lnTo>
                  <a:pt x="59169" y="49953"/>
                </a:lnTo>
                <a:lnTo>
                  <a:pt x="59057" y="49972"/>
                </a:lnTo>
                <a:lnTo>
                  <a:pt x="58964" y="49990"/>
                </a:lnTo>
                <a:lnTo>
                  <a:pt x="58871" y="50028"/>
                </a:lnTo>
                <a:lnTo>
                  <a:pt x="58685" y="50102"/>
                </a:lnTo>
                <a:lnTo>
                  <a:pt x="58610" y="50121"/>
                </a:lnTo>
                <a:lnTo>
                  <a:pt x="58517" y="50139"/>
                </a:lnTo>
                <a:lnTo>
                  <a:pt x="58424" y="50121"/>
                </a:lnTo>
                <a:lnTo>
                  <a:pt x="58349" y="50102"/>
                </a:lnTo>
                <a:lnTo>
                  <a:pt x="58163" y="50028"/>
                </a:lnTo>
                <a:lnTo>
                  <a:pt x="57977" y="49972"/>
                </a:lnTo>
                <a:lnTo>
                  <a:pt x="57884" y="49934"/>
                </a:lnTo>
                <a:lnTo>
                  <a:pt x="57642" y="49934"/>
                </a:lnTo>
                <a:lnTo>
                  <a:pt x="57512" y="49972"/>
                </a:lnTo>
                <a:lnTo>
                  <a:pt x="57381" y="50028"/>
                </a:lnTo>
                <a:lnTo>
                  <a:pt x="57270" y="50083"/>
                </a:lnTo>
                <a:lnTo>
                  <a:pt x="57028" y="50214"/>
                </a:lnTo>
                <a:lnTo>
                  <a:pt x="56897" y="50251"/>
                </a:lnTo>
                <a:lnTo>
                  <a:pt x="56786" y="50288"/>
                </a:lnTo>
                <a:lnTo>
                  <a:pt x="56692" y="50270"/>
                </a:lnTo>
                <a:lnTo>
                  <a:pt x="56599" y="50251"/>
                </a:lnTo>
                <a:lnTo>
                  <a:pt x="56357" y="50176"/>
                </a:lnTo>
                <a:lnTo>
                  <a:pt x="56134" y="50102"/>
                </a:lnTo>
                <a:lnTo>
                  <a:pt x="56022" y="50083"/>
                </a:lnTo>
                <a:lnTo>
                  <a:pt x="55911" y="50083"/>
                </a:lnTo>
                <a:lnTo>
                  <a:pt x="55668" y="50102"/>
                </a:lnTo>
                <a:lnTo>
                  <a:pt x="55445" y="50158"/>
                </a:lnTo>
                <a:lnTo>
                  <a:pt x="55240" y="50195"/>
                </a:lnTo>
                <a:lnTo>
                  <a:pt x="55147" y="50195"/>
                </a:lnTo>
                <a:lnTo>
                  <a:pt x="55054" y="50176"/>
                </a:lnTo>
                <a:lnTo>
                  <a:pt x="54961" y="50139"/>
                </a:lnTo>
                <a:lnTo>
                  <a:pt x="54887" y="50102"/>
                </a:lnTo>
                <a:lnTo>
                  <a:pt x="54738" y="49990"/>
                </a:lnTo>
                <a:lnTo>
                  <a:pt x="54644" y="49934"/>
                </a:lnTo>
                <a:lnTo>
                  <a:pt x="54570" y="49897"/>
                </a:lnTo>
                <a:lnTo>
                  <a:pt x="54458" y="49860"/>
                </a:lnTo>
                <a:lnTo>
                  <a:pt x="54328" y="49841"/>
                </a:lnTo>
                <a:lnTo>
                  <a:pt x="54235" y="49860"/>
                </a:lnTo>
                <a:lnTo>
                  <a:pt x="54142" y="49879"/>
                </a:lnTo>
                <a:lnTo>
                  <a:pt x="53956" y="49934"/>
                </a:lnTo>
                <a:lnTo>
                  <a:pt x="53769" y="49990"/>
                </a:lnTo>
                <a:lnTo>
                  <a:pt x="53676" y="50009"/>
                </a:lnTo>
                <a:lnTo>
                  <a:pt x="53602" y="50028"/>
                </a:lnTo>
                <a:lnTo>
                  <a:pt x="53490" y="50009"/>
                </a:lnTo>
                <a:lnTo>
                  <a:pt x="53397" y="49990"/>
                </a:lnTo>
                <a:lnTo>
                  <a:pt x="53174" y="49916"/>
                </a:lnTo>
                <a:lnTo>
                  <a:pt x="52950" y="49841"/>
                </a:lnTo>
                <a:lnTo>
                  <a:pt x="52839" y="49823"/>
                </a:lnTo>
                <a:lnTo>
                  <a:pt x="52727" y="49804"/>
                </a:lnTo>
                <a:lnTo>
                  <a:pt x="52522" y="49823"/>
                </a:lnTo>
                <a:lnTo>
                  <a:pt x="52299" y="49860"/>
                </a:lnTo>
                <a:lnTo>
                  <a:pt x="51870" y="49953"/>
                </a:lnTo>
                <a:lnTo>
                  <a:pt x="51666" y="49990"/>
                </a:lnTo>
                <a:lnTo>
                  <a:pt x="51461" y="50009"/>
                </a:lnTo>
                <a:lnTo>
                  <a:pt x="51051" y="50009"/>
                </a:lnTo>
                <a:lnTo>
                  <a:pt x="50921" y="50046"/>
                </a:lnTo>
                <a:lnTo>
                  <a:pt x="50791" y="50083"/>
                </a:lnTo>
                <a:lnTo>
                  <a:pt x="50549" y="50195"/>
                </a:lnTo>
                <a:lnTo>
                  <a:pt x="50325" y="50288"/>
                </a:lnTo>
                <a:lnTo>
                  <a:pt x="50213" y="50325"/>
                </a:lnTo>
                <a:lnTo>
                  <a:pt x="50102" y="50344"/>
                </a:lnTo>
                <a:lnTo>
                  <a:pt x="50027" y="50344"/>
                </a:lnTo>
                <a:lnTo>
                  <a:pt x="49934" y="50307"/>
                </a:lnTo>
                <a:lnTo>
                  <a:pt x="49785" y="50232"/>
                </a:lnTo>
                <a:lnTo>
                  <a:pt x="49618" y="50121"/>
                </a:lnTo>
                <a:lnTo>
                  <a:pt x="49506" y="50083"/>
                </a:lnTo>
                <a:lnTo>
                  <a:pt x="49413" y="50065"/>
                </a:lnTo>
                <a:lnTo>
                  <a:pt x="49282" y="50065"/>
                </a:lnTo>
                <a:lnTo>
                  <a:pt x="49171" y="50083"/>
                </a:lnTo>
                <a:lnTo>
                  <a:pt x="49059" y="50102"/>
                </a:lnTo>
                <a:lnTo>
                  <a:pt x="48947" y="50121"/>
                </a:lnTo>
                <a:lnTo>
                  <a:pt x="48798" y="50139"/>
                </a:lnTo>
                <a:lnTo>
                  <a:pt x="48761" y="50158"/>
                </a:lnTo>
                <a:lnTo>
                  <a:pt x="48594" y="50083"/>
                </a:lnTo>
                <a:lnTo>
                  <a:pt x="48445" y="50009"/>
                </a:lnTo>
                <a:lnTo>
                  <a:pt x="48314" y="49934"/>
                </a:lnTo>
                <a:lnTo>
                  <a:pt x="48184" y="49879"/>
                </a:lnTo>
                <a:lnTo>
                  <a:pt x="48035" y="49823"/>
                </a:lnTo>
                <a:lnTo>
                  <a:pt x="47886" y="49804"/>
                </a:lnTo>
                <a:lnTo>
                  <a:pt x="47756" y="49804"/>
                </a:lnTo>
                <a:lnTo>
                  <a:pt x="47625" y="49823"/>
                </a:lnTo>
                <a:lnTo>
                  <a:pt x="47514" y="49860"/>
                </a:lnTo>
                <a:lnTo>
                  <a:pt x="47272" y="49916"/>
                </a:lnTo>
                <a:lnTo>
                  <a:pt x="47141" y="49953"/>
                </a:lnTo>
                <a:lnTo>
                  <a:pt x="47030" y="49953"/>
                </a:lnTo>
                <a:lnTo>
                  <a:pt x="46955" y="49934"/>
                </a:lnTo>
                <a:lnTo>
                  <a:pt x="46862" y="49916"/>
                </a:lnTo>
                <a:lnTo>
                  <a:pt x="46713" y="49860"/>
                </a:lnTo>
                <a:lnTo>
                  <a:pt x="46564" y="49804"/>
                </a:lnTo>
                <a:lnTo>
                  <a:pt x="46471" y="49785"/>
                </a:lnTo>
                <a:lnTo>
                  <a:pt x="46397" y="49785"/>
                </a:lnTo>
                <a:lnTo>
                  <a:pt x="46285" y="49804"/>
                </a:lnTo>
                <a:lnTo>
                  <a:pt x="46192" y="49841"/>
                </a:lnTo>
                <a:lnTo>
                  <a:pt x="46043" y="49934"/>
                </a:lnTo>
                <a:lnTo>
                  <a:pt x="45913" y="50028"/>
                </a:lnTo>
                <a:lnTo>
                  <a:pt x="45838" y="50083"/>
                </a:lnTo>
                <a:lnTo>
                  <a:pt x="45745" y="50121"/>
                </a:lnTo>
                <a:lnTo>
                  <a:pt x="45652" y="50139"/>
                </a:lnTo>
                <a:lnTo>
                  <a:pt x="45540" y="50158"/>
                </a:lnTo>
                <a:lnTo>
                  <a:pt x="45242" y="50176"/>
                </a:lnTo>
                <a:lnTo>
                  <a:pt x="44963" y="50195"/>
                </a:lnTo>
                <a:lnTo>
                  <a:pt x="44833" y="50195"/>
                </a:lnTo>
                <a:lnTo>
                  <a:pt x="44740" y="50251"/>
                </a:lnTo>
                <a:lnTo>
                  <a:pt x="44665" y="50251"/>
                </a:lnTo>
                <a:lnTo>
                  <a:pt x="44628" y="50214"/>
                </a:lnTo>
                <a:lnTo>
                  <a:pt x="44591" y="50176"/>
                </a:lnTo>
                <a:lnTo>
                  <a:pt x="44553" y="50065"/>
                </a:lnTo>
                <a:lnTo>
                  <a:pt x="44423" y="50009"/>
                </a:lnTo>
                <a:lnTo>
                  <a:pt x="44330" y="49953"/>
                </a:lnTo>
                <a:lnTo>
                  <a:pt x="44218" y="49916"/>
                </a:lnTo>
                <a:lnTo>
                  <a:pt x="44088" y="49916"/>
                </a:lnTo>
                <a:lnTo>
                  <a:pt x="43976" y="49934"/>
                </a:lnTo>
                <a:lnTo>
                  <a:pt x="43883" y="49972"/>
                </a:lnTo>
                <a:lnTo>
                  <a:pt x="43697" y="50065"/>
                </a:lnTo>
                <a:lnTo>
                  <a:pt x="43548" y="50158"/>
                </a:lnTo>
                <a:lnTo>
                  <a:pt x="43474" y="50176"/>
                </a:lnTo>
                <a:lnTo>
                  <a:pt x="43399" y="50176"/>
                </a:lnTo>
                <a:lnTo>
                  <a:pt x="43325" y="50139"/>
                </a:lnTo>
                <a:lnTo>
                  <a:pt x="43250" y="50102"/>
                </a:lnTo>
                <a:lnTo>
                  <a:pt x="43083" y="49990"/>
                </a:lnTo>
                <a:lnTo>
                  <a:pt x="42934" y="49897"/>
                </a:lnTo>
                <a:lnTo>
                  <a:pt x="42841" y="49841"/>
                </a:lnTo>
                <a:lnTo>
                  <a:pt x="42748" y="49823"/>
                </a:lnTo>
                <a:lnTo>
                  <a:pt x="42561" y="49823"/>
                </a:lnTo>
                <a:lnTo>
                  <a:pt x="42375" y="49841"/>
                </a:lnTo>
                <a:lnTo>
                  <a:pt x="42208" y="49860"/>
                </a:lnTo>
                <a:lnTo>
                  <a:pt x="42040" y="49860"/>
                </a:lnTo>
                <a:lnTo>
                  <a:pt x="41910" y="49841"/>
                </a:lnTo>
                <a:lnTo>
                  <a:pt x="41798" y="49804"/>
                </a:lnTo>
                <a:lnTo>
                  <a:pt x="41612" y="49748"/>
                </a:lnTo>
                <a:lnTo>
                  <a:pt x="41519" y="49730"/>
                </a:lnTo>
                <a:lnTo>
                  <a:pt x="41407" y="49730"/>
                </a:lnTo>
                <a:lnTo>
                  <a:pt x="41277" y="49748"/>
                </a:lnTo>
                <a:lnTo>
                  <a:pt x="41128" y="49785"/>
                </a:lnTo>
                <a:lnTo>
                  <a:pt x="41053" y="49841"/>
                </a:lnTo>
                <a:lnTo>
                  <a:pt x="40960" y="49897"/>
                </a:lnTo>
                <a:lnTo>
                  <a:pt x="40886" y="49953"/>
                </a:lnTo>
                <a:lnTo>
                  <a:pt x="40793" y="49990"/>
                </a:lnTo>
                <a:lnTo>
                  <a:pt x="40495" y="49990"/>
                </a:lnTo>
                <a:lnTo>
                  <a:pt x="40290" y="49972"/>
                </a:lnTo>
                <a:lnTo>
                  <a:pt x="40067" y="49953"/>
                </a:lnTo>
                <a:lnTo>
                  <a:pt x="39843" y="49934"/>
                </a:lnTo>
                <a:lnTo>
                  <a:pt x="39731" y="49934"/>
                </a:lnTo>
                <a:lnTo>
                  <a:pt x="39620" y="49953"/>
                </a:lnTo>
                <a:lnTo>
                  <a:pt x="39527" y="49972"/>
                </a:lnTo>
                <a:lnTo>
                  <a:pt x="39434" y="50009"/>
                </a:lnTo>
                <a:lnTo>
                  <a:pt x="39340" y="50046"/>
                </a:lnTo>
                <a:lnTo>
                  <a:pt x="39247" y="50065"/>
                </a:lnTo>
                <a:lnTo>
                  <a:pt x="39136" y="50046"/>
                </a:lnTo>
                <a:lnTo>
                  <a:pt x="39061" y="50028"/>
                </a:lnTo>
                <a:lnTo>
                  <a:pt x="38968" y="49990"/>
                </a:lnTo>
                <a:lnTo>
                  <a:pt x="38856" y="49953"/>
                </a:lnTo>
                <a:lnTo>
                  <a:pt x="38614" y="49916"/>
                </a:lnTo>
                <a:lnTo>
                  <a:pt x="38372" y="49879"/>
                </a:lnTo>
                <a:lnTo>
                  <a:pt x="38149" y="49879"/>
                </a:lnTo>
                <a:lnTo>
                  <a:pt x="37888" y="49897"/>
                </a:lnTo>
                <a:lnTo>
                  <a:pt x="37441" y="49934"/>
                </a:lnTo>
                <a:lnTo>
                  <a:pt x="36995" y="49953"/>
                </a:lnTo>
                <a:lnTo>
                  <a:pt x="36548" y="49972"/>
                </a:lnTo>
                <a:lnTo>
                  <a:pt x="36324" y="50009"/>
                </a:lnTo>
                <a:lnTo>
                  <a:pt x="36082" y="50065"/>
                </a:lnTo>
                <a:lnTo>
                  <a:pt x="35822" y="50121"/>
                </a:lnTo>
                <a:lnTo>
                  <a:pt x="35766" y="50139"/>
                </a:lnTo>
                <a:lnTo>
                  <a:pt x="35729" y="50121"/>
                </a:lnTo>
                <a:lnTo>
                  <a:pt x="35691" y="50065"/>
                </a:lnTo>
                <a:lnTo>
                  <a:pt x="35617" y="50009"/>
                </a:lnTo>
                <a:lnTo>
                  <a:pt x="35505" y="49953"/>
                </a:lnTo>
                <a:lnTo>
                  <a:pt x="35300" y="49879"/>
                </a:lnTo>
                <a:lnTo>
                  <a:pt x="35114" y="49841"/>
                </a:lnTo>
                <a:lnTo>
                  <a:pt x="35021" y="49841"/>
                </a:lnTo>
                <a:lnTo>
                  <a:pt x="34928" y="49860"/>
                </a:lnTo>
                <a:lnTo>
                  <a:pt x="34723" y="49916"/>
                </a:lnTo>
                <a:lnTo>
                  <a:pt x="34630" y="49953"/>
                </a:lnTo>
                <a:lnTo>
                  <a:pt x="34537" y="50028"/>
                </a:lnTo>
                <a:lnTo>
                  <a:pt x="34351" y="50176"/>
                </a:lnTo>
                <a:lnTo>
                  <a:pt x="34165" y="50344"/>
                </a:lnTo>
                <a:lnTo>
                  <a:pt x="34090" y="50400"/>
                </a:lnTo>
                <a:lnTo>
                  <a:pt x="33997" y="50437"/>
                </a:lnTo>
                <a:lnTo>
                  <a:pt x="33829" y="50437"/>
                </a:lnTo>
                <a:lnTo>
                  <a:pt x="33569" y="50400"/>
                </a:lnTo>
                <a:lnTo>
                  <a:pt x="33308" y="50344"/>
                </a:lnTo>
                <a:lnTo>
                  <a:pt x="33103" y="50325"/>
                </a:lnTo>
                <a:lnTo>
                  <a:pt x="33029" y="50344"/>
                </a:lnTo>
                <a:lnTo>
                  <a:pt x="32917" y="50381"/>
                </a:lnTo>
                <a:lnTo>
                  <a:pt x="32805" y="50400"/>
                </a:lnTo>
                <a:lnTo>
                  <a:pt x="32731" y="50400"/>
                </a:lnTo>
                <a:lnTo>
                  <a:pt x="32489" y="50028"/>
                </a:lnTo>
                <a:lnTo>
                  <a:pt x="32377" y="49953"/>
                </a:lnTo>
                <a:lnTo>
                  <a:pt x="32266" y="49897"/>
                </a:lnTo>
                <a:lnTo>
                  <a:pt x="32154" y="49860"/>
                </a:lnTo>
                <a:lnTo>
                  <a:pt x="32042" y="49841"/>
                </a:lnTo>
                <a:lnTo>
                  <a:pt x="31912" y="49823"/>
                </a:lnTo>
                <a:lnTo>
                  <a:pt x="31782" y="49841"/>
                </a:lnTo>
                <a:lnTo>
                  <a:pt x="31670" y="49860"/>
                </a:lnTo>
                <a:lnTo>
                  <a:pt x="31539" y="49879"/>
                </a:lnTo>
                <a:lnTo>
                  <a:pt x="31446" y="49934"/>
                </a:lnTo>
                <a:lnTo>
                  <a:pt x="31335" y="49972"/>
                </a:lnTo>
                <a:lnTo>
                  <a:pt x="31167" y="50083"/>
                </a:lnTo>
                <a:lnTo>
                  <a:pt x="31000" y="50176"/>
                </a:lnTo>
                <a:lnTo>
                  <a:pt x="30925" y="50214"/>
                </a:lnTo>
                <a:lnTo>
                  <a:pt x="30832" y="50214"/>
                </a:lnTo>
                <a:lnTo>
                  <a:pt x="30758" y="50195"/>
                </a:lnTo>
                <a:lnTo>
                  <a:pt x="30664" y="50176"/>
                </a:lnTo>
                <a:lnTo>
                  <a:pt x="30478" y="50083"/>
                </a:lnTo>
                <a:lnTo>
                  <a:pt x="30292" y="49990"/>
                </a:lnTo>
                <a:lnTo>
                  <a:pt x="30180" y="49953"/>
                </a:lnTo>
                <a:lnTo>
                  <a:pt x="29976" y="49953"/>
                </a:lnTo>
                <a:lnTo>
                  <a:pt x="29864" y="49972"/>
                </a:lnTo>
                <a:lnTo>
                  <a:pt x="29640" y="50009"/>
                </a:lnTo>
                <a:lnTo>
                  <a:pt x="29436" y="50065"/>
                </a:lnTo>
                <a:lnTo>
                  <a:pt x="29343" y="50065"/>
                </a:lnTo>
                <a:lnTo>
                  <a:pt x="29268" y="50046"/>
                </a:lnTo>
                <a:lnTo>
                  <a:pt x="29156" y="50028"/>
                </a:lnTo>
                <a:lnTo>
                  <a:pt x="29082" y="49990"/>
                </a:lnTo>
                <a:lnTo>
                  <a:pt x="28914" y="49897"/>
                </a:lnTo>
                <a:lnTo>
                  <a:pt x="28728" y="49823"/>
                </a:lnTo>
                <a:lnTo>
                  <a:pt x="28616" y="49804"/>
                </a:lnTo>
                <a:lnTo>
                  <a:pt x="28393" y="49804"/>
                </a:lnTo>
                <a:lnTo>
                  <a:pt x="28300" y="49823"/>
                </a:lnTo>
                <a:lnTo>
                  <a:pt x="28095" y="49879"/>
                </a:lnTo>
                <a:lnTo>
                  <a:pt x="27890" y="49934"/>
                </a:lnTo>
                <a:lnTo>
                  <a:pt x="27686" y="49990"/>
                </a:lnTo>
                <a:lnTo>
                  <a:pt x="27481" y="50009"/>
                </a:lnTo>
                <a:lnTo>
                  <a:pt x="27457" y="50018"/>
                </a:lnTo>
                <a:lnTo>
                  <a:pt x="27388" y="49990"/>
                </a:lnTo>
                <a:lnTo>
                  <a:pt x="27313" y="49934"/>
                </a:lnTo>
                <a:lnTo>
                  <a:pt x="27220" y="49879"/>
                </a:lnTo>
                <a:lnTo>
                  <a:pt x="27127" y="49804"/>
                </a:lnTo>
                <a:lnTo>
                  <a:pt x="27053" y="49748"/>
                </a:lnTo>
                <a:lnTo>
                  <a:pt x="26941" y="49730"/>
                </a:lnTo>
                <a:lnTo>
                  <a:pt x="26848" y="49711"/>
                </a:lnTo>
                <a:lnTo>
                  <a:pt x="26755" y="49711"/>
                </a:lnTo>
                <a:lnTo>
                  <a:pt x="26662" y="49730"/>
                </a:lnTo>
                <a:lnTo>
                  <a:pt x="26271" y="49804"/>
                </a:lnTo>
                <a:lnTo>
                  <a:pt x="25813" y="49887"/>
                </a:lnTo>
                <a:lnTo>
                  <a:pt x="25813" y="49887"/>
                </a:lnTo>
                <a:lnTo>
                  <a:pt x="25675" y="49841"/>
                </a:lnTo>
                <a:lnTo>
                  <a:pt x="25507" y="49785"/>
                </a:lnTo>
                <a:lnTo>
                  <a:pt x="25340" y="49748"/>
                </a:lnTo>
                <a:lnTo>
                  <a:pt x="25228" y="49748"/>
                </a:lnTo>
                <a:lnTo>
                  <a:pt x="25098" y="49767"/>
                </a:lnTo>
                <a:lnTo>
                  <a:pt x="24874" y="49804"/>
                </a:lnTo>
                <a:lnTo>
                  <a:pt x="24651" y="49860"/>
                </a:lnTo>
                <a:lnTo>
                  <a:pt x="24427" y="49897"/>
                </a:lnTo>
                <a:lnTo>
                  <a:pt x="24204" y="49934"/>
                </a:lnTo>
                <a:lnTo>
                  <a:pt x="23925" y="49916"/>
                </a:lnTo>
                <a:lnTo>
                  <a:pt x="23720" y="49897"/>
                </a:lnTo>
                <a:lnTo>
                  <a:pt x="23515" y="49879"/>
                </a:lnTo>
                <a:lnTo>
                  <a:pt x="23403" y="49897"/>
                </a:lnTo>
                <a:lnTo>
                  <a:pt x="23292" y="49934"/>
                </a:lnTo>
                <a:lnTo>
                  <a:pt x="23050" y="50028"/>
                </a:lnTo>
                <a:lnTo>
                  <a:pt x="22808" y="50121"/>
                </a:lnTo>
                <a:lnTo>
                  <a:pt x="22715" y="50139"/>
                </a:lnTo>
                <a:lnTo>
                  <a:pt x="22621" y="50139"/>
                </a:lnTo>
                <a:lnTo>
                  <a:pt x="22528" y="50046"/>
                </a:lnTo>
                <a:lnTo>
                  <a:pt x="22454" y="49972"/>
                </a:lnTo>
                <a:lnTo>
                  <a:pt x="22398" y="49934"/>
                </a:lnTo>
                <a:lnTo>
                  <a:pt x="22175" y="49879"/>
                </a:lnTo>
                <a:lnTo>
                  <a:pt x="21951" y="49860"/>
                </a:lnTo>
                <a:lnTo>
                  <a:pt x="21877" y="49879"/>
                </a:lnTo>
                <a:lnTo>
                  <a:pt x="21784" y="49897"/>
                </a:lnTo>
                <a:lnTo>
                  <a:pt x="21597" y="49953"/>
                </a:lnTo>
                <a:lnTo>
                  <a:pt x="21411" y="50009"/>
                </a:lnTo>
                <a:lnTo>
                  <a:pt x="21337" y="50028"/>
                </a:lnTo>
                <a:lnTo>
                  <a:pt x="21262" y="50028"/>
                </a:lnTo>
                <a:lnTo>
                  <a:pt x="21169" y="49990"/>
                </a:lnTo>
                <a:lnTo>
                  <a:pt x="21095" y="49953"/>
                </a:lnTo>
                <a:lnTo>
                  <a:pt x="20964" y="49879"/>
                </a:lnTo>
                <a:lnTo>
                  <a:pt x="20890" y="49823"/>
                </a:lnTo>
                <a:lnTo>
                  <a:pt x="20815" y="49804"/>
                </a:lnTo>
                <a:lnTo>
                  <a:pt x="20722" y="49785"/>
                </a:lnTo>
                <a:lnTo>
                  <a:pt x="20611" y="49785"/>
                </a:lnTo>
                <a:lnTo>
                  <a:pt x="20499" y="49804"/>
                </a:lnTo>
                <a:lnTo>
                  <a:pt x="20424" y="49860"/>
                </a:lnTo>
                <a:lnTo>
                  <a:pt x="20331" y="49897"/>
                </a:lnTo>
                <a:lnTo>
                  <a:pt x="20238" y="49934"/>
                </a:lnTo>
                <a:lnTo>
                  <a:pt x="20108" y="49972"/>
                </a:lnTo>
                <a:lnTo>
                  <a:pt x="20052" y="49972"/>
                </a:lnTo>
                <a:lnTo>
                  <a:pt x="19922" y="49953"/>
                </a:lnTo>
                <a:lnTo>
                  <a:pt x="19717" y="49916"/>
                </a:lnTo>
                <a:lnTo>
                  <a:pt x="19531" y="49879"/>
                </a:lnTo>
                <a:lnTo>
                  <a:pt x="19345" y="49841"/>
                </a:lnTo>
                <a:lnTo>
                  <a:pt x="19103" y="49841"/>
                </a:lnTo>
                <a:lnTo>
                  <a:pt x="18916" y="49897"/>
                </a:lnTo>
                <a:lnTo>
                  <a:pt x="18730" y="49990"/>
                </a:lnTo>
                <a:lnTo>
                  <a:pt x="18544" y="50065"/>
                </a:lnTo>
                <a:lnTo>
                  <a:pt x="18358" y="50121"/>
                </a:lnTo>
                <a:lnTo>
                  <a:pt x="18209" y="50139"/>
                </a:lnTo>
                <a:lnTo>
                  <a:pt x="18153" y="50139"/>
                </a:lnTo>
                <a:lnTo>
                  <a:pt x="18097" y="50121"/>
                </a:lnTo>
                <a:lnTo>
                  <a:pt x="17967" y="50046"/>
                </a:lnTo>
                <a:lnTo>
                  <a:pt x="17781" y="49990"/>
                </a:lnTo>
                <a:lnTo>
                  <a:pt x="17613" y="49934"/>
                </a:lnTo>
                <a:lnTo>
                  <a:pt x="17446" y="49897"/>
                </a:lnTo>
                <a:lnTo>
                  <a:pt x="17241" y="49897"/>
                </a:lnTo>
                <a:lnTo>
                  <a:pt x="17129" y="49916"/>
                </a:lnTo>
                <a:lnTo>
                  <a:pt x="17017" y="49953"/>
                </a:lnTo>
                <a:lnTo>
                  <a:pt x="16794" y="50028"/>
                </a:lnTo>
                <a:lnTo>
                  <a:pt x="16589" y="50102"/>
                </a:lnTo>
                <a:lnTo>
                  <a:pt x="16422" y="50102"/>
                </a:lnTo>
                <a:lnTo>
                  <a:pt x="16329" y="50065"/>
                </a:lnTo>
                <a:lnTo>
                  <a:pt x="16254" y="50009"/>
                </a:lnTo>
                <a:lnTo>
                  <a:pt x="16105" y="49897"/>
                </a:lnTo>
                <a:lnTo>
                  <a:pt x="15938" y="49785"/>
                </a:lnTo>
                <a:lnTo>
                  <a:pt x="15844" y="49730"/>
                </a:lnTo>
                <a:lnTo>
                  <a:pt x="15733" y="49711"/>
                </a:lnTo>
                <a:lnTo>
                  <a:pt x="15602" y="49692"/>
                </a:lnTo>
                <a:lnTo>
                  <a:pt x="15472" y="49692"/>
                </a:lnTo>
                <a:lnTo>
                  <a:pt x="15211" y="49730"/>
                </a:lnTo>
                <a:lnTo>
                  <a:pt x="14709" y="49841"/>
                </a:lnTo>
                <a:lnTo>
                  <a:pt x="14504" y="49879"/>
                </a:lnTo>
                <a:lnTo>
                  <a:pt x="14299" y="49897"/>
                </a:lnTo>
                <a:lnTo>
                  <a:pt x="13499" y="49897"/>
                </a:lnTo>
                <a:lnTo>
                  <a:pt x="13294" y="49934"/>
                </a:lnTo>
                <a:lnTo>
                  <a:pt x="13089" y="49990"/>
                </a:lnTo>
                <a:lnTo>
                  <a:pt x="12847" y="50065"/>
                </a:lnTo>
                <a:lnTo>
                  <a:pt x="12679" y="50102"/>
                </a:lnTo>
                <a:lnTo>
                  <a:pt x="12493" y="50102"/>
                </a:lnTo>
                <a:lnTo>
                  <a:pt x="12270" y="50083"/>
                </a:lnTo>
                <a:lnTo>
                  <a:pt x="11674" y="50083"/>
                </a:lnTo>
                <a:lnTo>
                  <a:pt x="11078" y="50139"/>
                </a:lnTo>
                <a:lnTo>
                  <a:pt x="10818" y="50139"/>
                </a:lnTo>
                <a:lnTo>
                  <a:pt x="10594" y="50102"/>
                </a:lnTo>
                <a:lnTo>
                  <a:pt x="10371" y="50046"/>
                </a:lnTo>
                <a:lnTo>
                  <a:pt x="10110" y="50009"/>
                </a:lnTo>
                <a:lnTo>
                  <a:pt x="9849" y="50009"/>
                </a:lnTo>
                <a:lnTo>
                  <a:pt x="9607" y="50046"/>
                </a:lnTo>
                <a:lnTo>
                  <a:pt x="9123" y="50139"/>
                </a:lnTo>
                <a:lnTo>
                  <a:pt x="8993" y="50176"/>
                </a:lnTo>
                <a:lnTo>
                  <a:pt x="8900" y="50214"/>
                </a:lnTo>
                <a:lnTo>
                  <a:pt x="8695" y="50214"/>
                </a:lnTo>
                <a:lnTo>
                  <a:pt x="8602" y="50158"/>
                </a:lnTo>
                <a:lnTo>
                  <a:pt x="8509" y="50083"/>
                </a:lnTo>
                <a:lnTo>
                  <a:pt x="8397" y="49990"/>
                </a:lnTo>
                <a:lnTo>
                  <a:pt x="8286" y="49934"/>
                </a:lnTo>
                <a:lnTo>
                  <a:pt x="8137" y="49897"/>
                </a:lnTo>
                <a:lnTo>
                  <a:pt x="7988" y="49879"/>
                </a:lnTo>
                <a:lnTo>
                  <a:pt x="7839" y="49879"/>
                </a:lnTo>
                <a:lnTo>
                  <a:pt x="7690" y="49897"/>
                </a:lnTo>
                <a:lnTo>
                  <a:pt x="7410" y="49972"/>
                </a:lnTo>
                <a:lnTo>
                  <a:pt x="7113" y="50046"/>
                </a:lnTo>
                <a:lnTo>
                  <a:pt x="7038" y="50083"/>
                </a:lnTo>
                <a:lnTo>
                  <a:pt x="6964" y="50121"/>
                </a:lnTo>
                <a:lnTo>
                  <a:pt x="6889" y="50158"/>
                </a:lnTo>
                <a:lnTo>
                  <a:pt x="6833" y="50158"/>
                </a:lnTo>
                <a:lnTo>
                  <a:pt x="6777" y="50139"/>
                </a:lnTo>
                <a:lnTo>
                  <a:pt x="6722" y="50083"/>
                </a:lnTo>
                <a:lnTo>
                  <a:pt x="6666" y="50028"/>
                </a:lnTo>
                <a:lnTo>
                  <a:pt x="6610" y="49990"/>
                </a:lnTo>
                <a:lnTo>
                  <a:pt x="6349" y="49916"/>
                </a:lnTo>
                <a:lnTo>
                  <a:pt x="6107" y="49879"/>
                </a:lnTo>
                <a:lnTo>
                  <a:pt x="5865" y="49860"/>
                </a:lnTo>
                <a:lnTo>
                  <a:pt x="5605" y="49897"/>
                </a:lnTo>
                <a:lnTo>
                  <a:pt x="5493" y="49916"/>
                </a:lnTo>
                <a:lnTo>
                  <a:pt x="5362" y="49953"/>
                </a:lnTo>
                <a:lnTo>
                  <a:pt x="5232" y="49990"/>
                </a:lnTo>
                <a:lnTo>
                  <a:pt x="5120" y="50009"/>
                </a:lnTo>
                <a:lnTo>
                  <a:pt x="4916" y="50028"/>
                </a:lnTo>
                <a:lnTo>
                  <a:pt x="4729" y="49972"/>
                </a:lnTo>
                <a:lnTo>
                  <a:pt x="4320" y="49841"/>
                </a:lnTo>
                <a:lnTo>
                  <a:pt x="4134" y="49804"/>
                </a:lnTo>
                <a:lnTo>
                  <a:pt x="4022" y="49804"/>
                </a:lnTo>
                <a:lnTo>
                  <a:pt x="3892" y="49823"/>
                </a:lnTo>
                <a:lnTo>
                  <a:pt x="3650" y="49879"/>
                </a:lnTo>
                <a:lnTo>
                  <a:pt x="3389" y="49953"/>
                </a:lnTo>
                <a:lnTo>
                  <a:pt x="3147" y="50009"/>
                </a:lnTo>
                <a:lnTo>
                  <a:pt x="3035" y="50046"/>
                </a:lnTo>
                <a:lnTo>
                  <a:pt x="2309" y="50046"/>
                </a:lnTo>
                <a:lnTo>
                  <a:pt x="2011" y="50065"/>
                </a:lnTo>
                <a:lnTo>
                  <a:pt x="1862" y="50083"/>
                </a:lnTo>
                <a:lnTo>
                  <a:pt x="1713" y="50121"/>
                </a:lnTo>
                <a:lnTo>
                  <a:pt x="1751" y="50028"/>
                </a:lnTo>
                <a:lnTo>
                  <a:pt x="1788" y="49934"/>
                </a:lnTo>
                <a:lnTo>
                  <a:pt x="1788" y="49860"/>
                </a:lnTo>
                <a:lnTo>
                  <a:pt x="1788" y="49785"/>
                </a:lnTo>
                <a:lnTo>
                  <a:pt x="1751" y="49637"/>
                </a:lnTo>
                <a:lnTo>
                  <a:pt x="1695" y="49506"/>
                </a:lnTo>
                <a:lnTo>
                  <a:pt x="1564" y="49283"/>
                </a:lnTo>
                <a:lnTo>
                  <a:pt x="1527" y="49208"/>
                </a:lnTo>
                <a:lnTo>
                  <a:pt x="1527" y="49190"/>
                </a:lnTo>
                <a:lnTo>
                  <a:pt x="1527" y="49171"/>
                </a:lnTo>
                <a:lnTo>
                  <a:pt x="1639" y="48985"/>
                </a:lnTo>
                <a:lnTo>
                  <a:pt x="1713" y="48799"/>
                </a:lnTo>
                <a:lnTo>
                  <a:pt x="1751" y="48631"/>
                </a:lnTo>
                <a:lnTo>
                  <a:pt x="1769" y="48464"/>
                </a:lnTo>
                <a:lnTo>
                  <a:pt x="1769" y="48296"/>
                </a:lnTo>
                <a:lnTo>
                  <a:pt x="1732" y="48128"/>
                </a:lnTo>
                <a:lnTo>
                  <a:pt x="1657" y="47980"/>
                </a:lnTo>
                <a:lnTo>
                  <a:pt x="1564" y="47849"/>
                </a:lnTo>
                <a:lnTo>
                  <a:pt x="1434" y="47738"/>
                </a:lnTo>
                <a:lnTo>
                  <a:pt x="1285" y="47644"/>
                </a:lnTo>
                <a:lnTo>
                  <a:pt x="1397" y="47514"/>
                </a:lnTo>
                <a:lnTo>
                  <a:pt x="1471" y="47384"/>
                </a:lnTo>
                <a:lnTo>
                  <a:pt x="1527" y="47216"/>
                </a:lnTo>
                <a:lnTo>
                  <a:pt x="1564" y="47067"/>
                </a:lnTo>
                <a:lnTo>
                  <a:pt x="1546" y="46900"/>
                </a:lnTo>
                <a:lnTo>
                  <a:pt x="1509" y="46751"/>
                </a:lnTo>
                <a:lnTo>
                  <a:pt x="1415" y="46602"/>
                </a:lnTo>
                <a:lnTo>
                  <a:pt x="1304" y="46471"/>
                </a:lnTo>
                <a:lnTo>
                  <a:pt x="1397" y="46397"/>
                </a:lnTo>
                <a:lnTo>
                  <a:pt x="1471" y="46304"/>
                </a:lnTo>
                <a:lnTo>
                  <a:pt x="1564" y="46211"/>
                </a:lnTo>
                <a:lnTo>
                  <a:pt x="1639" y="46099"/>
                </a:lnTo>
                <a:lnTo>
                  <a:pt x="1695" y="45987"/>
                </a:lnTo>
                <a:lnTo>
                  <a:pt x="1751" y="45876"/>
                </a:lnTo>
                <a:lnTo>
                  <a:pt x="1788" y="45745"/>
                </a:lnTo>
                <a:lnTo>
                  <a:pt x="1825" y="45634"/>
                </a:lnTo>
                <a:lnTo>
                  <a:pt x="1825" y="45503"/>
                </a:lnTo>
                <a:lnTo>
                  <a:pt x="1825" y="45392"/>
                </a:lnTo>
                <a:lnTo>
                  <a:pt x="1806" y="45261"/>
                </a:lnTo>
                <a:lnTo>
                  <a:pt x="1788" y="45150"/>
                </a:lnTo>
                <a:lnTo>
                  <a:pt x="1732" y="45038"/>
                </a:lnTo>
                <a:lnTo>
                  <a:pt x="1657" y="44945"/>
                </a:lnTo>
                <a:lnTo>
                  <a:pt x="1546" y="44870"/>
                </a:lnTo>
                <a:lnTo>
                  <a:pt x="1434" y="44796"/>
                </a:lnTo>
                <a:lnTo>
                  <a:pt x="1509" y="44703"/>
                </a:lnTo>
                <a:lnTo>
                  <a:pt x="1564" y="44610"/>
                </a:lnTo>
                <a:lnTo>
                  <a:pt x="1620" y="44498"/>
                </a:lnTo>
                <a:lnTo>
                  <a:pt x="1676" y="44386"/>
                </a:lnTo>
                <a:lnTo>
                  <a:pt x="1713" y="44275"/>
                </a:lnTo>
                <a:lnTo>
                  <a:pt x="1732" y="44163"/>
                </a:lnTo>
                <a:lnTo>
                  <a:pt x="1732" y="44051"/>
                </a:lnTo>
                <a:lnTo>
                  <a:pt x="1732" y="43939"/>
                </a:lnTo>
                <a:lnTo>
                  <a:pt x="1732" y="43828"/>
                </a:lnTo>
                <a:lnTo>
                  <a:pt x="1695" y="43716"/>
                </a:lnTo>
                <a:lnTo>
                  <a:pt x="1657" y="43623"/>
                </a:lnTo>
                <a:lnTo>
                  <a:pt x="1602" y="43530"/>
                </a:lnTo>
                <a:lnTo>
                  <a:pt x="1546" y="43437"/>
                </a:lnTo>
                <a:lnTo>
                  <a:pt x="1471" y="43344"/>
                </a:lnTo>
                <a:lnTo>
                  <a:pt x="1378" y="43269"/>
                </a:lnTo>
                <a:lnTo>
                  <a:pt x="1266" y="43213"/>
                </a:lnTo>
                <a:lnTo>
                  <a:pt x="1434" y="43064"/>
                </a:lnTo>
                <a:lnTo>
                  <a:pt x="1602" y="42915"/>
                </a:lnTo>
                <a:lnTo>
                  <a:pt x="1657" y="42822"/>
                </a:lnTo>
                <a:lnTo>
                  <a:pt x="1713" y="42729"/>
                </a:lnTo>
                <a:lnTo>
                  <a:pt x="1751" y="42618"/>
                </a:lnTo>
                <a:lnTo>
                  <a:pt x="1788" y="42506"/>
                </a:lnTo>
                <a:lnTo>
                  <a:pt x="1806" y="42413"/>
                </a:lnTo>
                <a:lnTo>
                  <a:pt x="1806" y="42301"/>
                </a:lnTo>
                <a:lnTo>
                  <a:pt x="1788" y="42208"/>
                </a:lnTo>
                <a:lnTo>
                  <a:pt x="1769" y="42096"/>
                </a:lnTo>
                <a:lnTo>
                  <a:pt x="1695" y="42003"/>
                </a:lnTo>
                <a:lnTo>
                  <a:pt x="1602" y="41873"/>
                </a:lnTo>
                <a:lnTo>
                  <a:pt x="1490" y="41742"/>
                </a:lnTo>
                <a:lnTo>
                  <a:pt x="1471" y="41705"/>
                </a:lnTo>
                <a:lnTo>
                  <a:pt x="1453" y="41668"/>
                </a:lnTo>
                <a:lnTo>
                  <a:pt x="1471" y="41575"/>
                </a:lnTo>
                <a:lnTo>
                  <a:pt x="1527" y="41482"/>
                </a:lnTo>
                <a:lnTo>
                  <a:pt x="1695" y="41277"/>
                </a:lnTo>
                <a:lnTo>
                  <a:pt x="1862" y="41054"/>
                </a:lnTo>
                <a:lnTo>
                  <a:pt x="1918" y="40942"/>
                </a:lnTo>
                <a:lnTo>
                  <a:pt x="1955" y="40830"/>
                </a:lnTo>
                <a:lnTo>
                  <a:pt x="1937" y="40700"/>
                </a:lnTo>
                <a:lnTo>
                  <a:pt x="1918" y="40588"/>
                </a:lnTo>
                <a:lnTo>
                  <a:pt x="1862" y="40476"/>
                </a:lnTo>
                <a:lnTo>
                  <a:pt x="1788" y="40383"/>
                </a:lnTo>
                <a:lnTo>
                  <a:pt x="1657" y="40197"/>
                </a:lnTo>
                <a:lnTo>
                  <a:pt x="1620" y="40123"/>
                </a:lnTo>
                <a:lnTo>
                  <a:pt x="1602" y="40048"/>
                </a:lnTo>
                <a:lnTo>
                  <a:pt x="1620" y="39974"/>
                </a:lnTo>
                <a:lnTo>
                  <a:pt x="1676" y="39881"/>
                </a:lnTo>
                <a:lnTo>
                  <a:pt x="1806" y="39695"/>
                </a:lnTo>
                <a:lnTo>
                  <a:pt x="1974" y="39508"/>
                </a:lnTo>
                <a:lnTo>
                  <a:pt x="2030" y="39415"/>
                </a:lnTo>
                <a:lnTo>
                  <a:pt x="2067" y="39322"/>
                </a:lnTo>
                <a:lnTo>
                  <a:pt x="2104" y="39192"/>
                </a:lnTo>
                <a:lnTo>
                  <a:pt x="2123" y="39061"/>
                </a:lnTo>
                <a:lnTo>
                  <a:pt x="2123" y="38950"/>
                </a:lnTo>
                <a:lnTo>
                  <a:pt x="2104" y="38838"/>
                </a:lnTo>
                <a:lnTo>
                  <a:pt x="2067" y="38726"/>
                </a:lnTo>
                <a:lnTo>
                  <a:pt x="2030" y="38615"/>
                </a:lnTo>
                <a:lnTo>
                  <a:pt x="1918" y="38373"/>
                </a:lnTo>
                <a:lnTo>
                  <a:pt x="1825" y="38280"/>
                </a:lnTo>
                <a:lnTo>
                  <a:pt x="1713" y="38205"/>
                </a:lnTo>
                <a:lnTo>
                  <a:pt x="1844" y="37982"/>
                </a:lnTo>
                <a:lnTo>
                  <a:pt x="1881" y="37870"/>
                </a:lnTo>
                <a:lnTo>
                  <a:pt x="1937" y="37740"/>
                </a:lnTo>
                <a:lnTo>
                  <a:pt x="1974" y="37628"/>
                </a:lnTo>
                <a:lnTo>
                  <a:pt x="2011" y="37516"/>
                </a:lnTo>
                <a:lnTo>
                  <a:pt x="2011" y="37367"/>
                </a:lnTo>
                <a:lnTo>
                  <a:pt x="2011" y="37237"/>
                </a:lnTo>
                <a:lnTo>
                  <a:pt x="1974" y="37107"/>
                </a:lnTo>
                <a:lnTo>
                  <a:pt x="1918" y="36976"/>
                </a:lnTo>
                <a:lnTo>
                  <a:pt x="1862" y="36846"/>
                </a:lnTo>
                <a:lnTo>
                  <a:pt x="1769" y="36734"/>
                </a:lnTo>
                <a:lnTo>
                  <a:pt x="1676" y="36641"/>
                </a:lnTo>
                <a:lnTo>
                  <a:pt x="1564" y="36567"/>
                </a:lnTo>
                <a:lnTo>
                  <a:pt x="1676" y="36399"/>
                </a:lnTo>
                <a:lnTo>
                  <a:pt x="1769" y="36213"/>
                </a:lnTo>
                <a:lnTo>
                  <a:pt x="1825" y="36008"/>
                </a:lnTo>
                <a:lnTo>
                  <a:pt x="1844" y="35803"/>
                </a:lnTo>
                <a:lnTo>
                  <a:pt x="1844" y="35692"/>
                </a:lnTo>
                <a:lnTo>
                  <a:pt x="1825" y="35599"/>
                </a:lnTo>
                <a:lnTo>
                  <a:pt x="1806" y="35505"/>
                </a:lnTo>
                <a:lnTo>
                  <a:pt x="1751" y="35412"/>
                </a:lnTo>
                <a:lnTo>
                  <a:pt x="1695" y="35319"/>
                </a:lnTo>
                <a:lnTo>
                  <a:pt x="1639" y="35245"/>
                </a:lnTo>
                <a:lnTo>
                  <a:pt x="1546" y="35170"/>
                </a:lnTo>
                <a:lnTo>
                  <a:pt x="1453" y="35114"/>
                </a:lnTo>
                <a:lnTo>
                  <a:pt x="1602" y="34966"/>
                </a:lnTo>
                <a:lnTo>
                  <a:pt x="1732" y="34798"/>
                </a:lnTo>
                <a:lnTo>
                  <a:pt x="1825" y="34612"/>
                </a:lnTo>
                <a:lnTo>
                  <a:pt x="1862" y="34426"/>
                </a:lnTo>
                <a:lnTo>
                  <a:pt x="1881" y="34314"/>
                </a:lnTo>
                <a:lnTo>
                  <a:pt x="1881" y="34221"/>
                </a:lnTo>
                <a:lnTo>
                  <a:pt x="1862" y="34128"/>
                </a:lnTo>
                <a:lnTo>
                  <a:pt x="1844" y="34016"/>
                </a:lnTo>
                <a:lnTo>
                  <a:pt x="1806" y="33923"/>
                </a:lnTo>
                <a:lnTo>
                  <a:pt x="1751" y="33848"/>
                </a:lnTo>
                <a:lnTo>
                  <a:pt x="1676" y="33755"/>
                </a:lnTo>
                <a:lnTo>
                  <a:pt x="1583" y="33681"/>
                </a:lnTo>
                <a:lnTo>
                  <a:pt x="1695" y="33588"/>
                </a:lnTo>
                <a:lnTo>
                  <a:pt x="1806" y="33495"/>
                </a:lnTo>
                <a:lnTo>
                  <a:pt x="1900" y="33364"/>
                </a:lnTo>
                <a:lnTo>
                  <a:pt x="1974" y="33234"/>
                </a:lnTo>
                <a:lnTo>
                  <a:pt x="2048" y="33104"/>
                </a:lnTo>
                <a:lnTo>
                  <a:pt x="2086" y="32973"/>
                </a:lnTo>
                <a:lnTo>
                  <a:pt x="2123" y="32824"/>
                </a:lnTo>
                <a:lnTo>
                  <a:pt x="2123" y="32675"/>
                </a:lnTo>
                <a:lnTo>
                  <a:pt x="2086" y="32564"/>
                </a:lnTo>
                <a:lnTo>
                  <a:pt x="2011" y="32378"/>
                </a:lnTo>
                <a:lnTo>
                  <a:pt x="1900" y="32117"/>
                </a:lnTo>
                <a:lnTo>
                  <a:pt x="1900" y="32080"/>
                </a:lnTo>
                <a:lnTo>
                  <a:pt x="1937" y="32024"/>
                </a:lnTo>
                <a:lnTo>
                  <a:pt x="2011" y="31912"/>
                </a:lnTo>
                <a:lnTo>
                  <a:pt x="2104" y="31800"/>
                </a:lnTo>
                <a:lnTo>
                  <a:pt x="2123" y="31745"/>
                </a:lnTo>
                <a:lnTo>
                  <a:pt x="2142" y="31670"/>
                </a:lnTo>
                <a:lnTo>
                  <a:pt x="2160" y="31540"/>
                </a:lnTo>
                <a:lnTo>
                  <a:pt x="2123" y="31409"/>
                </a:lnTo>
                <a:lnTo>
                  <a:pt x="2086" y="31298"/>
                </a:lnTo>
                <a:lnTo>
                  <a:pt x="2011" y="31186"/>
                </a:lnTo>
                <a:lnTo>
                  <a:pt x="1881" y="31000"/>
                </a:lnTo>
                <a:lnTo>
                  <a:pt x="1825" y="30907"/>
                </a:lnTo>
                <a:lnTo>
                  <a:pt x="1788" y="30795"/>
                </a:lnTo>
                <a:lnTo>
                  <a:pt x="1788" y="30683"/>
                </a:lnTo>
                <a:lnTo>
                  <a:pt x="1806" y="30572"/>
                </a:lnTo>
                <a:lnTo>
                  <a:pt x="1881" y="30330"/>
                </a:lnTo>
                <a:lnTo>
                  <a:pt x="1881" y="30218"/>
                </a:lnTo>
                <a:lnTo>
                  <a:pt x="1881" y="30162"/>
                </a:lnTo>
                <a:lnTo>
                  <a:pt x="1844" y="30106"/>
                </a:lnTo>
                <a:lnTo>
                  <a:pt x="1825" y="30069"/>
                </a:lnTo>
                <a:lnTo>
                  <a:pt x="1769" y="30013"/>
                </a:lnTo>
                <a:lnTo>
                  <a:pt x="1695" y="29976"/>
                </a:lnTo>
                <a:lnTo>
                  <a:pt x="1620" y="29957"/>
                </a:lnTo>
                <a:lnTo>
                  <a:pt x="1713" y="29846"/>
                </a:lnTo>
                <a:lnTo>
                  <a:pt x="1806" y="29752"/>
                </a:lnTo>
                <a:lnTo>
                  <a:pt x="1881" y="29641"/>
                </a:lnTo>
                <a:lnTo>
                  <a:pt x="1955" y="29510"/>
                </a:lnTo>
                <a:lnTo>
                  <a:pt x="2011" y="29380"/>
                </a:lnTo>
                <a:lnTo>
                  <a:pt x="2067" y="29268"/>
                </a:lnTo>
                <a:lnTo>
                  <a:pt x="2086" y="29119"/>
                </a:lnTo>
                <a:lnTo>
                  <a:pt x="2104" y="28989"/>
                </a:lnTo>
                <a:lnTo>
                  <a:pt x="2104" y="28840"/>
                </a:lnTo>
                <a:lnTo>
                  <a:pt x="2086" y="28691"/>
                </a:lnTo>
                <a:lnTo>
                  <a:pt x="2048" y="28542"/>
                </a:lnTo>
                <a:lnTo>
                  <a:pt x="1993" y="28412"/>
                </a:lnTo>
                <a:lnTo>
                  <a:pt x="1881" y="28170"/>
                </a:lnTo>
                <a:lnTo>
                  <a:pt x="1844" y="28058"/>
                </a:lnTo>
                <a:lnTo>
                  <a:pt x="1844" y="27947"/>
                </a:lnTo>
                <a:lnTo>
                  <a:pt x="1881" y="27779"/>
                </a:lnTo>
                <a:lnTo>
                  <a:pt x="1974" y="27537"/>
                </a:lnTo>
                <a:lnTo>
                  <a:pt x="2086" y="27276"/>
                </a:lnTo>
                <a:lnTo>
                  <a:pt x="2179" y="26978"/>
                </a:lnTo>
                <a:lnTo>
                  <a:pt x="2216" y="26848"/>
                </a:lnTo>
                <a:lnTo>
                  <a:pt x="2235" y="26699"/>
                </a:lnTo>
                <a:lnTo>
                  <a:pt x="2235" y="26587"/>
                </a:lnTo>
                <a:lnTo>
                  <a:pt x="2216" y="26457"/>
                </a:lnTo>
                <a:lnTo>
                  <a:pt x="2160" y="26364"/>
                </a:lnTo>
                <a:lnTo>
                  <a:pt x="2086" y="26271"/>
                </a:lnTo>
                <a:lnTo>
                  <a:pt x="1993" y="26196"/>
                </a:lnTo>
                <a:lnTo>
                  <a:pt x="1844" y="26141"/>
                </a:lnTo>
                <a:lnTo>
                  <a:pt x="1918" y="26029"/>
                </a:lnTo>
                <a:lnTo>
                  <a:pt x="1974" y="25917"/>
                </a:lnTo>
                <a:lnTo>
                  <a:pt x="2030" y="25787"/>
                </a:lnTo>
                <a:lnTo>
                  <a:pt x="2048" y="25656"/>
                </a:lnTo>
                <a:lnTo>
                  <a:pt x="2067" y="25545"/>
                </a:lnTo>
                <a:lnTo>
                  <a:pt x="2067" y="25414"/>
                </a:lnTo>
                <a:lnTo>
                  <a:pt x="2048" y="25284"/>
                </a:lnTo>
                <a:lnTo>
                  <a:pt x="2030" y="25154"/>
                </a:lnTo>
                <a:lnTo>
                  <a:pt x="1993" y="25042"/>
                </a:lnTo>
                <a:lnTo>
                  <a:pt x="1937" y="24930"/>
                </a:lnTo>
                <a:lnTo>
                  <a:pt x="1881" y="24819"/>
                </a:lnTo>
                <a:lnTo>
                  <a:pt x="1806" y="24726"/>
                </a:lnTo>
                <a:lnTo>
                  <a:pt x="1713" y="24632"/>
                </a:lnTo>
                <a:lnTo>
                  <a:pt x="1620" y="24539"/>
                </a:lnTo>
                <a:lnTo>
                  <a:pt x="1509" y="24465"/>
                </a:lnTo>
                <a:lnTo>
                  <a:pt x="1378" y="24409"/>
                </a:lnTo>
                <a:lnTo>
                  <a:pt x="1453" y="24335"/>
                </a:lnTo>
                <a:lnTo>
                  <a:pt x="1527" y="24242"/>
                </a:lnTo>
                <a:lnTo>
                  <a:pt x="1583" y="24148"/>
                </a:lnTo>
                <a:lnTo>
                  <a:pt x="1620" y="24074"/>
                </a:lnTo>
                <a:lnTo>
                  <a:pt x="1676" y="23869"/>
                </a:lnTo>
                <a:lnTo>
                  <a:pt x="1676" y="23683"/>
                </a:lnTo>
                <a:lnTo>
                  <a:pt x="1639" y="23497"/>
                </a:lnTo>
                <a:lnTo>
                  <a:pt x="1564" y="23311"/>
                </a:lnTo>
                <a:lnTo>
                  <a:pt x="1509" y="23218"/>
                </a:lnTo>
                <a:lnTo>
                  <a:pt x="1453" y="23143"/>
                </a:lnTo>
                <a:lnTo>
                  <a:pt x="1378" y="23069"/>
                </a:lnTo>
                <a:lnTo>
                  <a:pt x="1304" y="22994"/>
                </a:lnTo>
                <a:lnTo>
                  <a:pt x="1453" y="22827"/>
                </a:lnTo>
                <a:lnTo>
                  <a:pt x="1602" y="22622"/>
                </a:lnTo>
                <a:lnTo>
                  <a:pt x="1732" y="22398"/>
                </a:lnTo>
                <a:lnTo>
                  <a:pt x="1844" y="22175"/>
                </a:lnTo>
                <a:lnTo>
                  <a:pt x="1937" y="21914"/>
                </a:lnTo>
                <a:lnTo>
                  <a:pt x="1974" y="21672"/>
                </a:lnTo>
                <a:lnTo>
                  <a:pt x="1993" y="21430"/>
                </a:lnTo>
                <a:lnTo>
                  <a:pt x="1974" y="21188"/>
                </a:lnTo>
                <a:lnTo>
                  <a:pt x="1955" y="21058"/>
                </a:lnTo>
                <a:lnTo>
                  <a:pt x="1900" y="20946"/>
                </a:lnTo>
                <a:lnTo>
                  <a:pt x="1825" y="20853"/>
                </a:lnTo>
                <a:lnTo>
                  <a:pt x="1751" y="20760"/>
                </a:lnTo>
                <a:lnTo>
                  <a:pt x="1620" y="20574"/>
                </a:lnTo>
                <a:lnTo>
                  <a:pt x="1564" y="20481"/>
                </a:lnTo>
                <a:lnTo>
                  <a:pt x="1527" y="20388"/>
                </a:lnTo>
                <a:lnTo>
                  <a:pt x="1490" y="20257"/>
                </a:lnTo>
                <a:lnTo>
                  <a:pt x="1471" y="20108"/>
                </a:lnTo>
                <a:lnTo>
                  <a:pt x="1434" y="19866"/>
                </a:lnTo>
                <a:lnTo>
                  <a:pt x="1415" y="19755"/>
                </a:lnTo>
                <a:lnTo>
                  <a:pt x="1341" y="19661"/>
                </a:lnTo>
                <a:lnTo>
                  <a:pt x="1229" y="19568"/>
                </a:lnTo>
                <a:lnTo>
                  <a:pt x="1080" y="19475"/>
                </a:lnTo>
                <a:lnTo>
                  <a:pt x="1192" y="19345"/>
                </a:lnTo>
                <a:lnTo>
                  <a:pt x="1304" y="19196"/>
                </a:lnTo>
                <a:lnTo>
                  <a:pt x="1397" y="19047"/>
                </a:lnTo>
                <a:lnTo>
                  <a:pt x="1471" y="18880"/>
                </a:lnTo>
                <a:lnTo>
                  <a:pt x="1527" y="18693"/>
                </a:lnTo>
                <a:lnTo>
                  <a:pt x="1546" y="18507"/>
                </a:lnTo>
                <a:lnTo>
                  <a:pt x="1546" y="18321"/>
                </a:lnTo>
                <a:lnTo>
                  <a:pt x="1527" y="18153"/>
                </a:lnTo>
                <a:lnTo>
                  <a:pt x="1490" y="18042"/>
                </a:lnTo>
                <a:lnTo>
                  <a:pt x="1453" y="17930"/>
                </a:lnTo>
                <a:lnTo>
                  <a:pt x="1397" y="17818"/>
                </a:lnTo>
                <a:lnTo>
                  <a:pt x="1341" y="17725"/>
                </a:lnTo>
                <a:lnTo>
                  <a:pt x="1509" y="17558"/>
                </a:lnTo>
                <a:lnTo>
                  <a:pt x="1602" y="17353"/>
                </a:lnTo>
                <a:lnTo>
                  <a:pt x="1695" y="17185"/>
                </a:lnTo>
                <a:lnTo>
                  <a:pt x="1788" y="16999"/>
                </a:lnTo>
                <a:lnTo>
                  <a:pt x="1825" y="16887"/>
                </a:lnTo>
                <a:lnTo>
                  <a:pt x="1844" y="16776"/>
                </a:lnTo>
                <a:lnTo>
                  <a:pt x="1844" y="16589"/>
                </a:lnTo>
                <a:lnTo>
                  <a:pt x="1825" y="16441"/>
                </a:lnTo>
                <a:lnTo>
                  <a:pt x="1769" y="16292"/>
                </a:lnTo>
                <a:lnTo>
                  <a:pt x="1713" y="16161"/>
                </a:lnTo>
                <a:lnTo>
                  <a:pt x="1583" y="15919"/>
                </a:lnTo>
                <a:lnTo>
                  <a:pt x="1546" y="15789"/>
                </a:lnTo>
                <a:lnTo>
                  <a:pt x="1527" y="15677"/>
                </a:lnTo>
                <a:lnTo>
                  <a:pt x="1527" y="15621"/>
                </a:lnTo>
                <a:lnTo>
                  <a:pt x="1546" y="15547"/>
                </a:lnTo>
                <a:lnTo>
                  <a:pt x="1620" y="15379"/>
                </a:lnTo>
                <a:lnTo>
                  <a:pt x="1695" y="15212"/>
                </a:lnTo>
                <a:lnTo>
                  <a:pt x="1713" y="15137"/>
                </a:lnTo>
                <a:lnTo>
                  <a:pt x="1732" y="15063"/>
                </a:lnTo>
                <a:lnTo>
                  <a:pt x="1713" y="14839"/>
                </a:lnTo>
                <a:lnTo>
                  <a:pt x="1695" y="14746"/>
                </a:lnTo>
                <a:lnTo>
                  <a:pt x="1657" y="14635"/>
                </a:lnTo>
                <a:lnTo>
                  <a:pt x="1620" y="14542"/>
                </a:lnTo>
                <a:lnTo>
                  <a:pt x="1546" y="14448"/>
                </a:lnTo>
                <a:lnTo>
                  <a:pt x="1471" y="14374"/>
                </a:lnTo>
                <a:lnTo>
                  <a:pt x="1378" y="14318"/>
                </a:lnTo>
                <a:lnTo>
                  <a:pt x="1509" y="14188"/>
                </a:lnTo>
                <a:lnTo>
                  <a:pt x="1639" y="14076"/>
                </a:lnTo>
                <a:lnTo>
                  <a:pt x="1732" y="13927"/>
                </a:lnTo>
                <a:lnTo>
                  <a:pt x="1825" y="13797"/>
                </a:lnTo>
                <a:lnTo>
                  <a:pt x="1900" y="13629"/>
                </a:lnTo>
                <a:lnTo>
                  <a:pt x="1955" y="13480"/>
                </a:lnTo>
                <a:lnTo>
                  <a:pt x="1974" y="13313"/>
                </a:lnTo>
                <a:lnTo>
                  <a:pt x="1974" y="13127"/>
                </a:lnTo>
                <a:lnTo>
                  <a:pt x="1955" y="13033"/>
                </a:lnTo>
                <a:lnTo>
                  <a:pt x="1900" y="12940"/>
                </a:lnTo>
                <a:lnTo>
                  <a:pt x="1788" y="12773"/>
                </a:lnTo>
                <a:lnTo>
                  <a:pt x="1676" y="12605"/>
                </a:lnTo>
                <a:lnTo>
                  <a:pt x="1639" y="12531"/>
                </a:lnTo>
                <a:lnTo>
                  <a:pt x="1639" y="12475"/>
                </a:lnTo>
                <a:lnTo>
                  <a:pt x="1639" y="12419"/>
                </a:lnTo>
                <a:lnTo>
                  <a:pt x="1676" y="12345"/>
                </a:lnTo>
                <a:lnTo>
                  <a:pt x="1788" y="12158"/>
                </a:lnTo>
                <a:lnTo>
                  <a:pt x="1900" y="11972"/>
                </a:lnTo>
                <a:lnTo>
                  <a:pt x="1974" y="11842"/>
                </a:lnTo>
                <a:lnTo>
                  <a:pt x="2030" y="11693"/>
                </a:lnTo>
                <a:lnTo>
                  <a:pt x="2067" y="11507"/>
                </a:lnTo>
                <a:lnTo>
                  <a:pt x="2104" y="11339"/>
                </a:lnTo>
                <a:lnTo>
                  <a:pt x="2104" y="11172"/>
                </a:lnTo>
                <a:lnTo>
                  <a:pt x="2104" y="10985"/>
                </a:lnTo>
                <a:lnTo>
                  <a:pt x="2067" y="10818"/>
                </a:lnTo>
                <a:lnTo>
                  <a:pt x="2011" y="10669"/>
                </a:lnTo>
                <a:lnTo>
                  <a:pt x="1937" y="10501"/>
                </a:lnTo>
                <a:lnTo>
                  <a:pt x="1862" y="10408"/>
                </a:lnTo>
                <a:lnTo>
                  <a:pt x="1788" y="10334"/>
                </a:lnTo>
                <a:lnTo>
                  <a:pt x="1695" y="10259"/>
                </a:lnTo>
                <a:lnTo>
                  <a:pt x="1583" y="10203"/>
                </a:lnTo>
                <a:lnTo>
                  <a:pt x="1602" y="9980"/>
                </a:lnTo>
                <a:lnTo>
                  <a:pt x="1527" y="9794"/>
                </a:lnTo>
                <a:lnTo>
                  <a:pt x="1453" y="9626"/>
                </a:lnTo>
                <a:lnTo>
                  <a:pt x="1397" y="9552"/>
                </a:lnTo>
                <a:lnTo>
                  <a:pt x="1341" y="9477"/>
                </a:lnTo>
                <a:lnTo>
                  <a:pt x="1266" y="9403"/>
                </a:lnTo>
                <a:lnTo>
                  <a:pt x="1173" y="9347"/>
                </a:lnTo>
                <a:lnTo>
                  <a:pt x="1341" y="9180"/>
                </a:lnTo>
                <a:lnTo>
                  <a:pt x="1490" y="8993"/>
                </a:lnTo>
                <a:lnTo>
                  <a:pt x="1546" y="8882"/>
                </a:lnTo>
                <a:lnTo>
                  <a:pt x="1602" y="8770"/>
                </a:lnTo>
                <a:lnTo>
                  <a:pt x="1639" y="8658"/>
                </a:lnTo>
                <a:lnTo>
                  <a:pt x="1657" y="8528"/>
                </a:lnTo>
                <a:lnTo>
                  <a:pt x="1657" y="8453"/>
                </a:lnTo>
                <a:lnTo>
                  <a:pt x="1639" y="8398"/>
                </a:lnTo>
                <a:lnTo>
                  <a:pt x="1602" y="8267"/>
                </a:lnTo>
                <a:lnTo>
                  <a:pt x="1546" y="8174"/>
                </a:lnTo>
                <a:lnTo>
                  <a:pt x="1527" y="8062"/>
                </a:lnTo>
                <a:lnTo>
                  <a:pt x="1527" y="7820"/>
                </a:lnTo>
                <a:lnTo>
                  <a:pt x="1527" y="7616"/>
                </a:lnTo>
                <a:lnTo>
                  <a:pt x="1527" y="7392"/>
                </a:lnTo>
                <a:lnTo>
                  <a:pt x="1490" y="7150"/>
                </a:lnTo>
                <a:lnTo>
                  <a:pt x="1415" y="7113"/>
                </a:lnTo>
                <a:lnTo>
                  <a:pt x="1360" y="7076"/>
                </a:lnTo>
                <a:lnTo>
                  <a:pt x="1322" y="7020"/>
                </a:lnTo>
                <a:lnTo>
                  <a:pt x="1322" y="6983"/>
                </a:lnTo>
                <a:lnTo>
                  <a:pt x="1322" y="6927"/>
                </a:lnTo>
                <a:lnTo>
                  <a:pt x="1341" y="6889"/>
                </a:lnTo>
                <a:lnTo>
                  <a:pt x="1378" y="6834"/>
                </a:lnTo>
                <a:lnTo>
                  <a:pt x="1434" y="6778"/>
                </a:lnTo>
                <a:lnTo>
                  <a:pt x="1509" y="6647"/>
                </a:lnTo>
                <a:lnTo>
                  <a:pt x="1564" y="6480"/>
                </a:lnTo>
                <a:lnTo>
                  <a:pt x="1620" y="6275"/>
                </a:lnTo>
                <a:lnTo>
                  <a:pt x="1639" y="6070"/>
                </a:lnTo>
                <a:lnTo>
                  <a:pt x="1620" y="5884"/>
                </a:lnTo>
                <a:lnTo>
                  <a:pt x="1583" y="5698"/>
                </a:lnTo>
                <a:lnTo>
                  <a:pt x="1509" y="5344"/>
                </a:lnTo>
                <a:lnTo>
                  <a:pt x="1471" y="5177"/>
                </a:lnTo>
                <a:lnTo>
                  <a:pt x="1471" y="4990"/>
                </a:lnTo>
                <a:lnTo>
                  <a:pt x="1490" y="4804"/>
                </a:lnTo>
                <a:lnTo>
                  <a:pt x="1527" y="4599"/>
                </a:lnTo>
                <a:lnTo>
                  <a:pt x="1583" y="4395"/>
                </a:lnTo>
                <a:lnTo>
                  <a:pt x="1639" y="4190"/>
                </a:lnTo>
                <a:lnTo>
                  <a:pt x="1639" y="4078"/>
                </a:lnTo>
                <a:lnTo>
                  <a:pt x="1639" y="3985"/>
                </a:lnTo>
                <a:lnTo>
                  <a:pt x="1620" y="3892"/>
                </a:lnTo>
                <a:lnTo>
                  <a:pt x="1602" y="3799"/>
                </a:lnTo>
                <a:lnTo>
                  <a:pt x="1546" y="3706"/>
                </a:lnTo>
                <a:lnTo>
                  <a:pt x="1490" y="3631"/>
                </a:lnTo>
                <a:lnTo>
                  <a:pt x="1397" y="3538"/>
                </a:lnTo>
                <a:lnTo>
                  <a:pt x="1285" y="3464"/>
                </a:lnTo>
                <a:lnTo>
                  <a:pt x="1378" y="3352"/>
                </a:lnTo>
                <a:lnTo>
                  <a:pt x="1471" y="3222"/>
                </a:lnTo>
                <a:lnTo>
                  <a:pt x="1546" y="3091"/>
                </a:lnTo>
                <a:lnTo>
                  <a:pt x="1620" y="2942"/>
                </a:lnTo>
                <a:lnTo>
                  <a:pt x="1676" y="2812"/>
                </a:lnTo>
                <a:lnTo>
                  <a:pt x="1713" y="2663"/>
                </a:lnTo>
                <a:lnTo>
                  <a:pt x="1751" y="2514"/>
                </a:lnTo>
                <a:lnTo>
                  <a:pt x="1751" y="2347"/>
                </a:lnTo>
                <a:lnTo>
                  <a:pt x="1751" y="2235"/>
                </a:lnTo>
                <a:lnTo>
                  <a:pt x="1713" y="2105"/>
                </a:lnTo>
                <a:lnTo>
                  <a:pt x="1602" y="1825"/>
                </a:lnTo>
                <a:lnTo>
                  <a:pt x="1490" y="1565"/>
                </a:lnTo>
                <a:lnTo>
                  <a:pt x="1471" y="1472"/>
                </a:lnTo>
                <a:lnTo>
                  <a:pt x="1471" y="1416"/>
                </a:lnTo>
                <a:lnTo>
                  <a:pt x="1583" y="1434"/>
                </a:lnTo>
                <a:lnTo>
                  <a:pt x="1713" y="1453"/>
                </a:lnTo>
                <a:lnTo>
                  <a:pt x="1937" y="1453"/>
                </a:lnTo>
                <a:lnTo>
                  <a:pt x="2011" y="1434"/>
                </a:lnTo>
                <a:lnTo>
                  <a:pt x="2179" y="1360"/>
                </a:lnTo>
                <a:lnTo>
                  <a:pt x="2384" y="1267"/>
                </a:lnTo>
                <a:lnTo>
                  <a:pt x="2551" y="1230"/>
                </a:lnTo>
                <a:lnTo>
                  <a:pt x="2644" y="1248"/>
                </a:lnTo>
                <a:lnTo>
                  <a:pt x="2756" y="1267"/>
                </a:lnTo>
                <a:lnTo>
                  <a:pt x="2961" y="1323"/>
                </a:lnTo>
                <a:lnTo>
                  <a:pt x="3072" y="1341"/>
                </a:lnTo>
                <a:lnTo>
                  <a:pt x="3184" y="1360"/>
                </a:lnTo>
                <a:lnTo>
                  <a:pt x="3445" y="1360"/>
                </a:lnTo>
                <a:lnTo>
                  <a:pt x="3631" y="1285"/>
                </a:lnTo>
                <a:lnTo>
                  <a:pt x="3817" y="1192"/>
                </a:lnTo>
                <a:lnTo>
                  <a:pt x="3985" y="1118"/>
                </a:lnTo>
                <a:lnTo>
                  <a:pt x="4078" y="1099"/>
                </a:lnTo>
                <a:lnTo>
                  <a:pt x="4134" y="1099"/>
                </a:lnTo>
                <a:lnTo>
                  <a:pt x="4283" y="1118"/>
                </a:lnTo>
                <a:lnTo>
                  <a:pt x="4413" y="1155"/>
                </a:lnTo>
                <a:lnTo>
                  <a:pt x="4655" y="1248"/>
                </a:lnTo>
                <a:lnTo>
                  <a:pt x="4785" y="1304"/>
                </a:lnTo>
                <a:lnTo>
                  <a:pt x="4916" y="1341"/>
                </a:lnTo>
                <a:lnTo>
                  <a:pt x="5065" y="1341"/>
                </a:lnTo>
                <a:lnTo>
                  <a:pt x="5232" y="1323"/>
                </a:lnTo>
                <a:lnTo>
                  <a:pt x="5232" y="1509"/>
                </a:lnTo>
                <a:lnTo>
                  <a:pt x="5251" y="1565"/>
                </a:lnTo>
                <a:lnTo>
                  <a:pt x="5269" y="1639"/>
                </a:lnTo>
                <a:lnTo>
                  <a:pt x="5307" y="1676"/>
                </a:lnTo>
                <a:lnTo>
                  <a:pt x="5344" y="1714"/>
                </a:lnTo>
                <a:lnTo>
                  <a:pt x="5437" y="1770"/>
                </a:lnTo>
                <a:lnTo>
                  <a:pt x="5567" y="1788"/>
                </a:lnTo>
                <a:lnTo>
                  <a:pt x="5698" y="1770"/>
                </a:lnTo>
                <a:lnTo>
                  <a:pt x="5847" y="1732"/>
                </a:lnTo>
                <a:lnTo>
                  <a:pt x="6014" y="1676"/>
                </a:lnTo>
                <a:lnTo>
                  <a:pt x="6182" y="1602"/>
                </a:lnTo>
                <a:lnTo>
                  <a:pt x="6331" y="1527"/>
                </a:lnTo>
                <a:lnTo>
                  <a:pt x="6647" y="1341"/>
                </a:lnTo>
                <a:lnTo>
                  <a:pt x="6889" y="1155"/>
                </a:lnTo>
                <a:lnTo>
                  <a:pt x="7057" y="1006"/>
                </a:lnTo>
                <a:lnTo>
                  <a:pt x="7131" y="1137"/>
                </a:lnTo>
                <a:lnTo>
                  <a:pt x="7224" y="1267"/>
                </a:lnTo>
                <a:lnTo>
                  <a:pt x="7336" y="1360"/>
                </a:lnTo>
                <a:lnTo>
                  <a:pt x="7466" y="1416"/>
                </a:lnTo>
                <a:lnTo>
                  <a:pt x="7597" y="1453"/>
                </a:lnTo>
                <a:lnTo>
                  <a:pt x="7746" y="1453"/>
                </a:lnTo>
                <a:lnTo>
                  <a:pt x="7895" y="1416"/>
                </a:lnTo>
                <a:lnTo>
                  <a:pt x="8043" y="1341"/>
                </a:lnTo>
                <a:lnTo>
                  <a:pt x="8062" y="1434"/>
                </a:lnTo>
                <a:lnTo>
                  <a:pt x="8118" y="1490"/>
                </a:lnTo>
                <a:lnTo>
                  <a:pt x="8192" y="1527"/>
                </a:lnTo>
                <a:lnTo>
                  <a:pt x="8286" y="1546"/>
                </a:lnTo>
                <a:lnTo>
                  <a:pt x="8490" y="1546"/>
                </a:lnTo>
                <a:lnTo>
                  <a:pt x="8751" y="1472"/>
                </a:lnTo>
                <a:lnTo>
                  <a:pt x="9012" y="1379"/>
                </a:lnTo>
                <a:lnTo>
                  <a:pt x="9254" y="1285"/>
                </a:lnTo>
                <a:lnTo>
                  <a:pt x="9440" y="1174"/>
                </a:lnTo>
                <a:lnTo>
                  <a:pt x="9570" y="1099"/>
                </a:lnTo>
                <a:lnTo>
                  <a:pt x="9570" y="1192"/>
                </a:lnTo>
                <a:lnTo>
                  <a:pt x="9607" y="1267"/>
                </a:lnTo>
                <a:lnTo>
                  <a:pt x="9645" y="1323"/>
                </a:lnTo>
                <a:lnTo>
                  <a:pt x="9700" y="1360"/>
                </a:lnTo>
                <a:lnTo>
                  <a:pt x="9775" y="1379"/>
                </a:lnTo>
                <a:lnTo>
                  <a:pt x="9849" y="1397"/>
                </a:lnTo>
                <a:lnTo>
                  <a:pt x="10036" y="1397"/>
                </a:lnTo>
                <a:lnTo>
                  <a:pt x="10222" y="1360"/>
                </a:lnTo>
                <a:lnTo>
                  <a:pt x="10408" y="1304"/>
                </a:lnTo>
                <a:lnTo>
                  <a:pt x="10706" y="1192"/>
                </a:lnTo>
                <a:lnTo>
                  <a:pt x="10706" y="1304"/>
                </a:lnTo>
                <a:lnTo>
                  <a:pt x="10706" y="1360"/>
                </a:lnTo>
                <a:lnTo>
                  <a:pt x="10743" y="1397"/>
                </a:lnTo>
                <a:lnTo>
                  <a:pt x="10799" y="1453"/>
                </a:lnTo>
                <a:lnTo>
                  <a:pt x="10911" y="1472"/>
                </a:lnTo>
                <a:lnTo>
                  <a:pt x="11041" y="1490"/>
                </a:lnTo>
                <a:lnTo>
                  <a:pt x="11171" y="1472"/>
                </a:lnTo>
                <a:lnTo>
                  <a:pt x="11339" y="1453"/>
                </a:lnTo>
                <a:lnTo>
                  <a:pt x="11506" y="1416"/>
                </a:lnTo>
                <a:lnTo>
                  <a:pt x="11860" y="1323"/>
                </a:lnTo>
                <a:lnTo>
                  <a:pt x="12195" y="1192"/>
                </a:lnTo>
                <a:lnTo>
                  <a:pt x="12475" y="1081"/>
                </a:lnTo>
                <a:lnTo>
                  <a:pt x="12624" y="988"/>
                </a:lnTo>
                <a:close/>
                <a:moveTo>
                  <a:pt x="51666" y="50325"/>
                </a:moveTo>
                <a:lnTo>
                  <a:pt x="51721" y="50419"/>
                </a:lnTo>
                <a:lnTo>
                  <a:pt x="51721" y="50493"/>
                </a:lnTo>
                <a:lnTo>
                  <a:pt x="51684" y="50567"/>
                </a:lnTo>
                <a:lnTo>
                  <a:pt x="51610" y="50642"/>
                </a:lnTo>
                <a:lnTo>
                  <a:pt x="51517" y="50735"/>
                </a:lnTo>
                <a:lnTo>
                  <a:pt x="51424" y="50791"/>
                </a:lnTo>
                <a:lnTo>
                  <a:pt x="51312" y="50809"/>
                </a:lnTo>
                <a:lnTo>
                  <a:pt x="51182" y="50809"/>
                </a:lnTo>
                <a:lnTo>
                  <a:pt x="51293" y="50679"/>
                </a:lnTo>
                <a:lnTo>
                  <a:pt x="51405" y="50549"/>
                </a:lnTo>
                <a:lnTo>
                  <a:pt x="51535" y="50437"/>
                </a:lnTo>
                <a:lnTo>
                  <a:pt x="51666" y="50325"/>
                </a:lnTo>
                <a:close/>
                <a:moveTo>
                  <a:pt x="24036" y="50288"/>
                </a:moveTo>
                <a:lnTo>
                  <a:pt x="23999" y="50381"/>
                </a:lnTo>
                <a:lnTo>
                  <a:pt x="23943" y="50493"/>
                </a:lnTo>
                <a:lnTo>
                  <a:pt x="23869" y="50567"/>
                </a:lnTo>
                <a:lnTo>
                  <a:pt x="23794" y="50661"/>
                </a:lnTo>
                <a:lnTo>
                  <a:pt x="23627" y="50772"/>
                </a:lnTo>
                <a:lnTo>
                  <a:pt x="23534" y="50828"/>
                </a:lnTo>
                <a:lnTo>
                  <a:pt x="23496" y="50828"/>
                </a:lnTo>
                <a:lnTo>
                  <a:pt x="23478" y="50809"/>
                </a:lnTo>
                <a:lnTo>
                  <a:pt x="23459" y="50791"/>
                </a:lnTo>
                <a:lnTo>
                  <a:pt x="23478" y="50754"/>
                </a:lnTo>
                <a:lnTo>
                  <a:pt x="23534" y="50698"/>
                </a:lnTo>
                <a:lnTo>
                  <a:pt x="23720" y="50512"/>
                </a:lnTo>
                <a:lnTo>
                  <a:pt x="23925" y="50363"/>
                </a:lnTo>
                <a:lnTo>
                  <a:pt x="24036" y="50288"/>
                </a:lnTo>
                <a:close/>
                <a:moveTo>
                  <a:pt x="62687" y="50456"/>
                </a:moveTo>
                <a:lnTo>
                  <a:pt x="62594" y="50567"/>
                </a:lnTo>
                <a:lnTo>
                  <a:pt x="62483" y="50698"/>
                </a:lnTo>
                <a:lnTo>
                  <a:pt x="62334" y="50791"/>
                </a:lnTo>
                <a:lnTo>
                  <a:pt x="62259" y="50809"/>
                </a:lnTo>
                <a:lnTo>
                  <a:pt x="62185" y="50828"/>
                </a:lnTo>
                <a:lnTo>
                  <a:pt x="62297" y="50716"/>
                </a:lnTo>
                <a:lnTo>
                  <a:pt x="62408" y="50623"/>
                </a:lnTo>
                <a:lnTo>
                  <a:pt x="62539" y="50530"/>
                </a:lnTo>
                <a:lnTo>
                  <a:pt x="62687" y="50456"/>
                </a:lnTo>
                <a:close/>
                <a:moveTo>
                  <a:pt x="22417" y="50474"/>
                </a:moveTo>
                <a:lnTo>
                  <a:pt x="22361" y="50586"/>
                </a:lnTo>
                <a:lnTo>
                  <a:pt x="22286" y="50679"/>
                </a:lnTo>
                <a:lnTo>
                  <a:pt x="22212" y="50772"/>
                </a:lnTo>
                <a:lnTo>
                  <a:pt x="22100" y="50847"/>
                </a:lnTo>
                <a:lnTo>
                  <a:pt x="22100" y="50847"/>
                </a:lnTo>
                <a:lnTo>
                  <a:pt x="22156" y="50735"/>
                </a:lnTo>
                <a:lnTo>
                  <a:pt x="22230" y="50642"/>
                </a:lnTo>
                <a:lnTo>
                  <a:pt x="22324" y="50549"/>
                </a:lnTo>
                <a:lnTo>
                  <a:pt x="22417" y="50474"/>
                </a:lnTo>
                <a:close/>
                <a:moveTo>
                  <a:pt x="37479" y="50270"/>
                </a:moveTo>
                <a:lnTo>
                  <a:pt x="37479" y="50363"/>
                </a:lnTo>
                <a:lnTo>
                  <a:pt x="37460" y="50437"/>
                </a:lnTo>
                <a:lnTo>
                  <a:pt x="37423" y="50512"/>
                </a:lnTo>
                <a:lnTo>
                  <a:pt x="37386" y="50586"/>
                </a:lnTo>
                <a:lnTo>
                  <a:pt x="37311" y="50661"/>
                </a:lnTo>
                <a:lnTo>
                  <a:pt x="37181" y="50772"/>
                </a:lnTo>
                <a:lnTo>
                  <a:pt x="37125" y="50809"/>
                </a:lnTo>
                <a:lnTo>
                  <a:pt x="37050" y="50828"/>
                </a:lnTo>
                <a:lnTo>
                  <a:pt x="36995" y="50847"/>
                </a:lnTo>
                <a:lnTo>
                  <a:pt x="36957" y="50828"/>
                </a:lnTo>
                <a:lnTo>
                  <a:pt x="36939" y="50791"/>
                </a:lnTo>
                <a:lnTo>
                  <a:pt x="36920" y="50754"/>
                </a:lnTo>
                <a:lnTo>
                  <a:pt x="36939" y="50716"/>
                </a:lnTo>
                <a:lnTo>
                  <a:pt x="36957" y="50679"/>
                </a:lnTo>
                <a:lnTo>
                  <a:pt x="37013" y="50586"/>
                </a:lnTo>
                <a:lnTo>
                  <a:pt x="37125" y="50512"/>
                </a:lnTo>
                <a:lnTo>
                  <a:pt x="37330" y="50363"/>
                </a:lnTo>
                <a:lnTo>
                  <a:pt x="37479" y="50270"/>
                </a:lnTo>
                <a:close/>
                <a:moveTo>
                  <a:pt x="53341" y="50512"/>
                </a:moveTo>
                <a:lnTo>
                  <a:pt x="53192" y="50716"/>
                </a:lnTo>
                <a:lnTo>
                  <a:pt x="53006" y="50847"/>
                </a:lnTo>
                <a:lnTo>
                  <a:pt x="53174" y="50679"/>
                </a:lnTo>
                <a:lnTo>
                  <a:pt x="53341" y="50512"/>
                </a:lnTo>
                <a:close/>
                <a:moveTo>
                  <a:pt x="35617" y="50456"/>
                </a:moveTo>
                <a:lnTo>
                  <a:pt x="35617" y="50586"/>
                </a:lnTo>
                <a:lnTo>
                  <a:pt x="35580" y="50698"/>
                </a:lnTo>
                <a:lnTo>
                  <a:pt x="35561" y="50754"/>
                </a:lnTo>
                <a:lnTo>
                  <a:pt x="35524" y="50791"/>
                </a:lnTo>
                <a:lnTo>
                  <a:pt x="35468" y="50828"/>
                </a:lnTo>
                <a:lnTo>
                  <a:pt x="35412" y="50865"/>
                </a:lnTo>
                <a:lnTo>
                  <a:pt x="35393" y="50847"/>
                </a:lnTo>
                <a:lnTo>
                  <a:pt x="35393" y="50809"/>
                </a:lnTo>
                <a:lnTo>
                  <a:pt x="35431" y="50698"/>
                </a:lnTo>
                <a:lnTo>
                  <a:pt x="35505" y="50567"/>
                </a:lnTo>
                <a:lnTo>
                  <a:pt x="35561" y="50512"/>
                </a:lnTo>
                <a:lnTo>
                  <a:pt x="35617" y="50456"/>
                </a:lnTo>
                <a:close/>
                <a:moveTo>
                  <a:pt x="58349" y="50493"/>
                </a:moveTo>
                <a:lnTo>
                  <a:pt x="58349" y="50567"/>
                </a:lnTo>
                <a:lnTo>
                  <a:pt x="58349" y="50642"/>
                </a:lnTo>
                <a:lnTo>
                  <a:pt x="58331" y="50698"/>
                </a:lnTo>
                <a:lnTo>
                  <a:pt x="58275" y="50772"/>
                </a:lnTo>
                <a:lnTo>
                  <a:pt x="58219" y="50828"/>
                </a:lnTo>
                <a:lnTo>
                  <a:pt x="58145" y="50865"/>
                </a:lnTo>
                <a:lnTo>
                  <a:pt x="58052" y="50884"/>
                </a:lnTo>
                <a:lnTo>
                  <a:pt x="57958" y="50865"/>
                </a:lnTo>
                <a:lnTo>
                  <a:pt x="58145" y="50679"/>
                </a:lnTo>
                <a:lnTo>
                  <a:pt x="58349" y="50493"/>
                </a:lnTo>
                <a:close/>
                <a:moveTo>
                  <a:pt x="16366" y="50456"/>
                </a:moveTo>
                <a:lnTo>
                  <a:pt x="16366" y="50567"/>
                </a:lnTo>
                <a:lnTo>
                  <a:pt x="16329" y="50661"/>
                </a:lnTo>
                <a:lnTo>
                  <a:pt x="16273" y="50754"/>
                </a:lnTo>
                <a:lnTo>
                  <a:pt x="16198" y="50828"/>
                </a:lnTo>
                <a:lnTo>
                  <a:pt x="16105" y="50884"/>
                </a:lnTo>
                <a:lnTo>
                  <a:pt x="16012" y="50903"/>
                </a:lnTo>
                <a:lnTo>
                  <a:pt x="15919" y="50884"/>
                </a:lnTo>
                <a:lnTo>
                  <a:pt x="15826" y="50828"/>
                </a:lnTo>
                <a:lnTo>
                  <a:pt x="16086" y="50642"/>
                </a:lnTo>
                <a:lnTo>
                  <a:pt x="16366" y="50456"/>
                </a:lnTo>
                <a:close/>
                <a:moveTo>
                  <a:pt x="8621" y="50661"/>
                </a:moveTo>
                <a:lnTo>
                  <a:pt x="8583" y="50772"/>
                </a:lnTo>
                <a:lnTo>
                  <a:pt x="8528" y="50865"/>
                </a:lnTo>
                <a:lnTo>
                  <a:pt x="8453" y="50903"/>
                </a:lnTo>
                <a:lnTo>
                  <a:pt x="8341" y="50921"/>
                </a:lnTo>
                <a:lnTo>
                  <a:pt x="8341" y="50921"/>
                </a:lnTo>
                <a:lnTo>
                  <a:pt x="8472" y="50791"/>
                </a:lnTo>
                <a:lnTo>
                  <a:pt x="8621" y="50661"/>
                </a:lnTo>
                <a:close/>
                <a:moveTo>
                  <a:pt x="48482" y="50661"/>
                </a:moveTo>
                <a:lnTo>
                  <a:pt x="48445" y="50735"/>
                </a:lnTo>
                <a:lnTo>
                  <a:pt x="48389" y="50809"/>
                </a:lnTo>
                <a:lnTo>
                  <a:pt x="48314" y="50865"/>
                </a:lnTo>
                <a:lnTo>
                  <a:pt x="48240" y="50921"/>
                </a:lnTo>
                <a:lnTo>
                  <a:pt x="48352" y="50791"/>
                </a:lnTo>
                <a:lnTo>
                  <a:pt x="48482" y="50661"/>
                </a:lnTo>
                <a:close/>
                <a:moveTo>
                  <a:pt x="10464" y="50567"/>
                </a:moveTo>
                <a:lnTo>
                  <a:pt x="10352" y="50698"/>
                </a:lnTo>
                <a:lnTo>
                  <a:pt x="10203" y="50809"/>
                </a:lnTo>
                <a:lnTo>
                  <a:pt x="10036" y="50884"/>
                </a:lnTo>
                <a:lnTo>
                  <a:pt x="9868" y="50940"/>
                </a:lnTo>
                <a:lnTo>
                  <a:pt x="10147" y="50735"/>
                </a:lnTo>
                <a:lnTo>
                  <a:pt x="10464" y="50567"/>
                </a:lnTo>
                <a:close/>
                <a:moveTo>
                  <a:pt x="87263" y="50791"/>
                </a:moveTo>
                <a:lnTo>
                  <a:pt x="87170" y="50884"/>
                </a:lnTo>
                <a:lnTo>
                  <a:pt x="87059" y="50958"/>
                </a:lnTo>
                <a:lnTo>
                  <a:pt x="87059" y="50958"/>
                </a:lnTo>
                <a:lnTo>
                  <a:pt x="87152" y="50865"/>
                </a:lnTo>
                <a:lnTo>
                  <a:pt x="87263" y="50791"/>
                </a:lnTo>
                <a:close/>
                <a:moveTo>
                  <a:pt x="56432" y="50735"/>
                </a:moveTo>
                <a:lnTo>
                  <a:pt x="56357" y="50809"/>
                </a:lnTo>
                <a:lnTo>
                  <a:pt x="56264" y="50884"/>
                </a:lnTo>
                <a:lnTo>
                  <a:pt x="56171" y="50921"/>
                </a:lnTo>
                <a:lnTo>
                  <a:pt x="56059" y="50958"/>
                </a:lnTo>
                <a:lnTo>
                  <a:pt x="56432" y="50735"/>
                </a:lnTo>
                <a:close/>
                <a:moveTo>
                  <a:pt x="65797" y="50716"/>
                </a:moveTo>
                <a:lnTo>
                  <a:pt x="65759" y="50791"/>
                </a:lnTo>
                <a:lnTo>
                  <a:pt x="65611" y="50958"/>
                </a:lnTo>
                <a:lnTo>
                  <a:pt x="65778" y="50735"/>
                </a:lnTo>
                <a:lnTo>
                  <a:pt x="65797" y="50716"/>
                </a:lnTo>
                <a:close/>
                <a:moveTo>
                  <a:pt x="67379" y="50381"/>
                </a:moveTo>
                <a:lnTo>
                  <a:pt x="67361" y="50493"/>
                </a:lnTo>
                <a:lnTo>
                  <a:pt x="67323" y="50586"/>
                </a:lnTo>
                <a:lnTo>
                  <a:pt x="67286" y="50679"/>
                </a:lnTo>
                <a:lnTo>
                  <a:pt x="67230" y="50754"/>
                </a:lnTo>
                <a:lnTo>
                  <a:pt x="67156" y="50828"/>
                </a:lnTo>
                <a:lnTo>
                  <a:pt x="67081" y="50903"/>
                </a:lnTo>
                <a:lnTo>
                  <a:pt x="66988" y="50940"/>
                </a:lnTo>
                <a:lnTo>
                  <a:pt x="66895" y="50977"/>
                </a:lnTo>
                <a:lnTo>
                  <a:pt x="66988" y="50809"/>
                </a:lnTo>
                <a:lnTo>
                  <a:pt x="67100" y="50642"/>
                </a:lnTo>
                <a:lnTo>
                  <a:pt x="67230" y="50512"/>
                </a:lnTo>
                <a:lnTo>
                  <a:pt x="67379" y="50381"/>
                </a:lnTo>
                <a:close/>
                <a:moveTo>
                  <a:pt x="91527" y="50549"/>
                </a:moveTo>
                <a:lnTo>
                  <a:pt x="91639" y="50567"/>
                </a:lnTo>
                <a:lnTo>
                  <a:pt x="91806" y="50605"/>
                </a:lnTo>
                <a:lnTo>
                  <a:pt x="91955" y="50661"/>
                </a:lnTo>
                <a:lnTo>
                  <a:pt x="92011" y="50716"/>
                </a:lnTo>
                <a:lnTo>
                  <a:pt x="92048" y="50754"/>
                </a:lnTo>
                <a:lnTo>
                  <a:pt x="91992" y="50865"/>
                </a:lnTo>
                <a:lnTo>
                  <a:pt x="91918" y="50977"/>
                </a:lnTo>
                <a:lnTo>
                  <a:pt x="91806" y="50884"/>
                </a:lnTo>
                <a:lnTo>
                  <a:pt x="91694" y="50791"/>
                </a:lnTo>
                <a:lnTo>
                  <a:pt x="91601" y="50679"/>
                </a:lnTo>
                <a:lnTo>
                  <a:pt x="91527" y="50549"/>
                </a:lnTo>
                <a:close/>
                <a:moveTo>
                  <a:pt x="6424" y="50679"/>
                </a:moveTo>
                <a:lnTo>
                  <a:pt x="6331" y="50791"/>
                </a:lnTo>
                <a:lnTo>
                  <a:pt x="6238" y="50865"/>
                </a:lnTo>
                <a:lnTo>
                  <a:pt x="6126" y="50940"/>
                </a:lnTo>
                <a:lnTo>
                  <a:pt x="6014" y="50996"/>
                </a:lnTo>
                <a:lnTo>
                  <a:pt x="6200" y="50828"/>
                </a:lnTo>
                <a:lnTo>
                  <a:pt x="6424" y="50679"/>
                </a:lnTo>
                <a:close/>
                <a:moveTo>
                  <a:pt x="18041" y="50456"/>
                </a:moveTo>
                <a:lnTo>
                  <a:pt x="18097" y="50567"/>
                </a:lnTo>
                <a:lnTo>
                  <a:pt x="18097" y="50679"/>
                </a:lnTo>
                <a:lnTo>
                  <a:pt x="18079" y="50772"/>
                </a:lnTo>
                <a:lnTo>
                  <a:pt x="18004" y="50884"/>
                </a:lnTo>
                <a:lnTo>
                  <a:pt x="17948" y="50921"/>
                </a:lnTo>
                <a:lnTo>
                  <a:pt x="17874" y="50958"/>
                </a:lnTo>
                <a:lnTo>
                  <a:pt x="17818" y="50977"/>
                </a:lnTo>
                <a:lnTo>
                  <a:pt x="17743" y="50996"/>
                </a:lnTo>
                <a:lnTo>
                  <a:pt x="17688" y="50977"/>
                </a:lnTo>
                <a:lnTo>
                  <a:pt x="17632" y="50940"/>
                </a:lnTo>
                <a:lnTo>
                  <a:pt x="17613" y="50884"/>
                </a:lnTo>
                <a:lnTo>
                  <a:pt x="17613" y="50809"/>
                </a:lnTo>
                <a:lnTo>
                  <a:pt x="17632" y="50754"/>
                </a:lnTo>
                <a:lnTo>
                  <a:pt x="17669" y="50698"/>
                </a:lnTo>
                <a:lnTo>
                  <a:pt x="17799" y="50605"/>
                </a:lnTo>
                <a:lnTo>
                  <a:pt x="18041" y="50456"/>
                </a:lnTo>
                <a:close/>
                <a:moveTo>
                  <a:pt x="1155" y="50698"/>
                </a:moveTo>
                <a:lnTo>
                  <a:pt x="1136" y="50754"/>
                </a:lnTo>
                <a:lnTo>
                  <a:pt x="1099" y="50828"/>
                </a:lnTo>
                <a:lnTo>
                  <a:pt x="1043" y="50865"/>
                </a:lnTo>
                <a:lnTo>
                  <a:pt x="1006" y="50903"/>
                </a:lnTo>
                <a:lnTo>
                  <a:pt x="894" y="50958"/>
                </a:lnTo>
                <a:lnTo>
                  <a:pt x="782" y="51014"/>
                </a:lnTo>
                <a:lnTo>
                  <a:pt x="820" y="50921"/>
                </a:lnTo>
                <a:lnTo>
                  <a:pt x="857" y="50847"/>
                </a:lnTo>
                <a:lnTo>
                  <a:pt x="913" y="50791"/>
                </a:lnTo>
                <a:lnTo>
                  <a:pt x="950" y="50754"/>
                </a:lnTo>
                <a:lnTo>
                  <a:pt x="1062" y="50735"/>
                </a:lnTo>
                <a:lnTo>
                  <a:pt x="1099" y="50716"/>
                </a:lnTo>
                <a:lnTo>
                  <a:pt x="1155" y="50698"/>
                </a:lnTo>
                <a:close/>
                <a:moveTo>
                  <a:pt x="69781" y="50474"/>
                </a:moveTo>
                <a:lnTo>
                  <a:pt x="69800" y="50549"/>
                </a:lnTo>
                <a:lnTo>
                  <a:pt x="69818" y="50623"/>
                </a:lnTo>
                <a:lnTo>
                  <a:pt x="69818" y="50698"/>
                </a:lnTo>
                <a:lnTo>
                  <a:pt x="69800" y="50772"/>
                </a:lnTo>
                <a:lnTo>
                  <a:pt x="69781" y="50847"/>
                </a:lnTo>
                <a:lnTo>
                  <a:pt x="69744" y="50921"/>
                </a:lnTo>
                <a:lnTo>
                  <a:pt x="69706" y="50977"/>
                </a:lnTo>
                <a:lnTo>
                  <a:pt x="69632" y="51014"/>
                </a:lnTo>
                <a:lnTo>
                  <a:pt x="69651" y="50884"/>
                </a:lnTo>
                <a:lnTo>
                  <a:pt x="69688" y="50735"/>
                </a:lnTo>
                <a:lnTo>
                  <a:pt x="69725" y="50605"/>
                </a:lnTo>
                <a:lnTo>
                  <a:pt x="69781" y="50474"/>
                </a:lnTo>
                <a:close/>
                <a:moveTo>
                  <a:pt x="72704" y="50623"/>
                </a:moveTo>
                <a:lnTo>
                  <a:pt x="72667" y="50716"/>
                </a:lnTo>
                <a:lnTo>
                  <a:pt x="72611" y="50791"/>
                </a:lnTo>
                <a:lnTo>
                  <a:pt x="72555" y="50865"/>
                </a:lnTo>
                <a:lnTo>
                  <a:pt x="72499" y="50921"/>
                </a:lnTo>
                <a:lnTo>
                  <a:pt x="72425" y="50977"/>
                </a:lnTo>
                <a:lnTo>
                  <a:pt x="72332" y="50996"/>
                </a:lnTo>
                <a:lnTo>
                  <a:pt x="72257" y="51014"/>
                </a:lnTo>
                <a:lnTo>
                  <a:pt x="72164" y="51014"/>
                </a:lnTo>
                <a:lnTo>
                  <a:pt x="72425" y="50809"/>
                </a:lnTo>
                <a:lnTo>
                  <a:pt x="72555" y="50716"/>
                </a:lnTo>
                <a:lnTo>
                  <a:pt x="72704" y="50623"/>
                </a:lnTo>
                <a:close/>
                <a:moveTo>
                  <a:pt x="33904" y="50772"/>
                </a:moveTo>
                <a:lnTo>
                  <a:pt x="33885" y="50847"/>
                </a:lnTo>
                <a:lnTo>
                  <a:pt x="33792" y="51033"/>
                </a:lnTo>
                <a:lnTo>
                  <a:pt x="33867" y="50847"/>
                </a:lnTo>
                <a:lnTo>
                  <a:pt x="33904" y="50772"/>
                </a:lnTo>
                <a:close/>
                <a:moveTo>
                  <a:pt x="32526" y="50772"/>
                </a:moveTo>
                <a:lnTo>
                  <a:pt x="32470" y="50884"/>
                </a:lnTo>
                <a:lnTo>
                  <a:pt x="32377" y="50958"/>
                </a:lnTo>
                <a:lnTo>
                  <a:pt x="32303" y="51033"/>
                </a:lnTo>
                <a:lnTo>
                  <a:pt x="32191" y="51052"/>
                </a:lnTo>
                <a:lnTo>
                  <a:pt x="32340" y="50903"/>
                </a:lnTo>
                <a:lnTo>
                  <a:pt x="32526" y="50772"/>
                </a:lnTo>
                <a:close/>
                <a:moveTo>
                  <a:pt x="12475" y="50530"/>
                </a:moveTo>
                <a:lnTo>
                  <a:pt x="12456" y="50605"/>
                </a:lnTo>
                <a:lnTo>
                  <a:pt x="12400" y="50679"/>
                </a:lnTo>
                <a:lnTo>
                  <a:pt x="12288" y="50828"/>
                </a:lnTo>
                <a:lnTo>
                  <a:pt x="12139" y="50958"/>
                </a:lnTo>
                <a:lnTo>
                  <a:pt x="11972" y="51070"/>
                </a:lnTo>
                <a:lnTo>
                  <a:pt x="12084" y="50921"/>
                </a:lnTo>
                <a:lnTo>
                  <a:pt x="12195" y="50772"/>
                </a:lnTo>
                <a:lnTo>
                  <a:pt x="12326" y="50642"/>
                </a:lnTo>
                <a:lnTo>
                  <a:pt x="12475" y="50530"/>
                </a:lnTo>
                <a:close/>
                <a:moveTo>
                  <a:pt x="59671" y="50772"/>
                </a:moveTo>
                <a:lnTo>
                  <a:pt x="59653" y="50865"/>
                </a:lnTo>
                <a:lnTo>
                  <a:pt x="59597" y="50958"/>
                </a:lnTo>
                <a:lnTo>
                  <a:pt x="59522" y="51033"/>
                </a:lnTo>
                <a:lnTo>
                  <a:pt x="59448" y="51089"/>
                </a:lnTo>
                <a:lnTo>
                  <a:pt x="59560" y="50921"/>
                </a:lnTo>
                <a:lnTo>
                  <a:pt x="59671" y="50772"/>
                </a:lnTo>
                <a:close/>
                <a:moveTo>
                  <a:pt x="71084" y="50474"/>
                </a:moveTo>
                <a:lnTo>
                  <a:pt x="71084" y="50586"/>
                </a:lnTo>
                <a:lnTo>
                  <a:pt x="71047" y="50735"/>
                </a:lnTo>
                <a:lnTo>
                  <a:pt x="70991" y="50865"/>
                </a:lnTo>
                <a:lnTo>
                  <a:pt x="70954" y="50977"/>
                </a:lnTo>
                <a:lnTo>
                  <a:pt x="70917" y="50996"/>
                </a:lnTo>
                <a:lnTo>
                  <a:pt x="70824" y="51052"/>
                </a:lnTo>
                <a:lnTo>
                  <a:pt x="70730" y="51089"/>
                </a:lnTo>
                <a:lnTo>
                  <a:pt x="70693" y="51070"/>
                </a:lnTo>
                <a:lnTo>
                  <a:pt x="70693" y="51052"/>
                </a:lnTo>
                <a:lnTo>
                  <a:pt x="70693" y="50996"/>
                </a:lnTo>
                <a:lnTo>
                  <a:pt x="70730" y="50921"/>
                </a:lnTo>
                <a:lnTo>
                  <a:pt x="70861" y="50754"/>
                </a:lnTo>
                <a:lnTo>
                  <a:pt x="71084" y="50474"/>
                </a:lnTo>
                <a:close/>
                <a:moveTo>
                  <a:pt x="64158" y="50549"/>
                </a:moveTo>
                <a:lnTo>
                  <a:pt x="64158" y="50661"/>
                </a:lnTo>
                <a:lnTo>
                  <a:pt x="64121" y="50754"/>
                </a:lnTo>
                <a:lnTo>
                  <a:pt x="64084" y="50847"/>
                </a:lnTo>
                <a:lnTo>
                  <a:pt x="64009" y="50921"/>
                </a:lnTo>
                <a:lnTo>
                  <a:pt x="63935" y="50996"/>
                </a:lnTo>
                <a:lnTo>
                  <a:pt x="63842" y="51052"/>
                </a:lnTo>
                <a:lnTo>
                  <a:pt x="63749" y="51089"/>
                </a:lnTo>
                <a:lnTo>
                  <a:pt x="63637" y="51107"/>
                </a:lnTo>
                <a:lnTo>
                  <a:pt x="63749" y="50958"/>
                </a:lnTo>
                <a:lnTo>
                  <a:pt x="63879" y="50809"/>
                </a:lnTo>
                <a:lnTo>
                  <a:pt x="64009" y="50679"/>
                </a:lnTo>
                <a:lnTo>
                  <a:pt x="64158" y="50549"/>
                </a:lnTo>
                <a:close/>
                <a:moveTo>
                  <a:pt x="78997" y="50679"/>
                </a:moveTo>
                <a:lnTo>
                  <a:pt x="78941" y="50772"/>
                </a:lnTo>
                <a:lnTo>
                  <a:pt x="78885" y="50847"/>
                </a:lnTo>
                <a:lnTo>
                  <a:pt x="78829" y="50921"/>
                </a:lnTo>
                <a:lnTo>
                  <a:pt x="78755" y="50977"/>
                </a:lnTo>
                <a:lnTo>
                  <a:pt x="78680" y="51033"/>
                </a:lnTo>
                <a:lnTo>
                  <a:pt x="78587" y="51070"/>
                </a:lnTo>
                <a:lnTo>
                  <a:pt x="78513" y="51107"/>
                </a:lnTo>
                <a:lnTo>
                  <a:pt x="78420" y="51126"/>
                </a:lnTo>
                <a:lnTo>
                  <a:pt x="78420" y="51126"/>
                </a:lnTo>
                <a:lnTo>
                  <a:pt x="78531" y="50977"/>
                </a:lnTo>
                <a:lnTo>
                  <a:pt x="78680" y="50865"/>
                </a:lnTo>
                <a:lnTo>
                  <a:pt x="78829" y="50772"/>
                </a:lnTo>
                <a:lnTo>
                  <a:pt x="78997" y="50679"/>
                </a:lnTo>
                <a:close/>
                <a:moveTo>
                  <a:pt x="84657" y="50698"/>
                </a:moveTo>
                <a:lnTo>
                  <a:pt x="84620" y="50809"/>
                </a:lnTo>
                <a:lnTo>
                  <a:pt x="84526" y="50940"/>
                </a:lnTo>
                <a:lnTo>
                  <a:pt x="84433" y="51052"/>
                </a:lnTo>
                <a:lnTo>
                  <a:pt x="84322" y="51126"/>
                </a:lnTo>
                <a:lnTo>
                  <a:pt x="84471" y="50903"/>
                </a:lnTo>
                <a:lnTo>
                  <a:pt x="84564" y="50791"/>
                </a:lnTo>
                <a:lnTo>
                  <a:pt x="84657" y="50698"/>
                </a:lnTo>
                <a:close/>
                <a:moveTo>
                  <a:pt x="75813" y="50679"/>
                </a:moveTo>
                <a:lnTo>
                  <a:pt x="75776" y="50921"/>
                </a:lnTo>
                <a:lnTo>
                  <a:pt x="75646" y="51033"/>
                </a:lnTo>
                <a:lnTo>
                  <a:pt x="75497" y="51145"/>
                </a:lnTo>
                <a:lnTo>
                  <a:pt x="75646" y="50903"/>
                </a:lnTo>
                <a:lnTo>
                  <a:pt x="75813" y="50679"/>
                </a:lnTo>
                <a:close/>
                <a:moveTo>
                  <a:pt x="60863" y="50847"/>
                </a:moveTo>
                <a:lnTo>
                  <a:pt x="60844" y="50940"/>
                </a:lnTo>
                <a:lnTo>
                  <a:pt x="60807" y="51033"/>
                </a:lnTo>
                <a:lnTo>
                  <a:pt x="60733" y="51107"/>
                </a:lnTo>
                <a:lnTo>
                  <a:pt x="60639" y="51163"/>
                </a:lnTo>
                <a:lnTo>
                  <a:pt x="60639" y="51163"/>
                </a:lnTo>
                <a:lnTo>
                  <a:pt x="60751" y="50996"/>
                </a:lnTo>
                <a:lnTo>
                  <a:pt x="60863" y="50847"/>
                </a:lnTo>
                <a:close/>
                <a:moveTo>
                  <a:pt x="49915" y="50735"/>
                </a:moveTo>
                <a:lnTo>
                  <a:pt x="49915" y="50828"/>
                </a:lnTo>
                <a:lnTo>
                  <a:pt x="49897" y="50903"/>
                </a:lnTo>
                <a:lnTo>
                  <a:pt x="49878" y="50977"/>
                </a:lnTo>
                <a:lnTo>
                  <a:pt x="49841" y="51052"/>
                </a:lnTo>
                <a:lnTo>
                  <a:pt x="49785" y="51126"/>
                </a:lnTo>
                <a:lnTo>
                  <a:pt x="49729" y="51182"/>
                </a:lnTo>
                <a:lnTo>
                  <a:pt x="49655" y="51219"/>
                </a:lnTo>
                <a:lnTo>
                  <a:pt x="49580" y="51256"/>
                </a:lnTo>
                <a:lnTo>
                  <a:pt x="49655" y="51107"/>
                </a:lnTo>
                <a:lnTo>
                  <a:pt x="49729" y="50977"/>
                </a:lnTo>
                <a:lnTo>
                  <a:pt x="49822" y="50847"/>
                </a:lnTo>
                <a:lnTo>
                  <a:pt x="49915" y="50735"/>
                </a:lnTo>
                <a:close/>
                <a:moveTo>
                  <a:pt x="83167" y="50921"/>
                </a:moveTo>
                <a:lnTo>
                  <a:pt x="83111" y="51052"/>
                </a:lnTo>
                <a:lnTo>
                  <a:pt x="83037" y="51182"/>
                </a:lnTo>
                <a:lnTo>
                  <a:pt x="82944" y="51312"/>
                </a:lnTo>
                <a:lnTo>
                  <a:pt x="82832" y="51405"/>
                </a:lnTo>
                <a:lnTo>
                  <a:pt x="82907" y="51275"/>
                </a:lnTo>
                <a:lnTo>
                  <a:pt x="82981" y="51145"/>
                </a:lnTo>
                <a:lnTo>
                  <a:pt x="83074" y="51033"/>
                </a:lnTo>
                <a:lnTo>
                  <a:pt x="83167" y="50921"/>
                </a:lnTo>
                <a:close/>
                <a:moveTo>
                  <a:pt x="90075" y="50977"/>
                </a:moveTo>
                <a:lnTo>
                  <a:pt x="90019" y="51126"/>
                </a:lnTo>
                <a:lnTo>
                  <a:pt x="89944" y="51256"/>
                </a:lnTo>
                <a:lnTo>
                  <a:pt x="89833" y="51349"/>
                </a:lnTo>
                <a:lnTo>
                  <a:pt x="89721" y="51443"/>
                </a:lnTo>
                <a:lnTo>
                  <a:pt x="89721" y="51443"/>
                </a:lnTo>
                <a:lnTo>
                  <a:pt x="89870" y="51200"/>
                </a:lnTo>
                <a:lnTo>
                  <a:pt x="90075" y="50977"/>
                </a:lnTo>
                <a:close/>
                <a:moveTo>
                  <a:pt x="73877" y="50977"/>
                </a:moveTo>
                <a:lnTo>
                  <a:pt x="73877" y="51052"/>
                </a:lnTo>
                <a:lnTo>
                  <a:pt x="73858" y="51126"/>
                </a:lnTo>
                <a:lnTo>
                  <a:pt x="73840" y="51200"/>
                </a:lnTo>
                <a:lnTo>
                  <a:pt x="73802" y="51256"/>
                </a:lnTo>
                <a:lnTo>
                  <a:pt x="73747" y="51312"/>
                </a:lnTo>
                <a:lnTo>
                  <a:pt x="73691" y="51368"/>
                </a:lnTo>
                <a:lnTo>
                  <a:pt x="73635" y="51405"/>
                </a:lnTo>
                <a:lnTo>
                  <a:pt x="73579" y="51443"/>
                </a:lnTo>
                <a:lnTo>
                  <a:pt x="73709" y="51200"/>
                </a:lnTo>
                <a:lnTo>
                  <a:pt x="73877" y="50977"/>
                </a:lnTo>
                <a:close/>
                <a:moveTo>
                  <a:pt x="3259" y="1"/>
                </a:moveTo>
                <a:lnTo>
                  <a:pt x="3184" y="19"/>
                </a:lnTo>
                <a:lnTo>
                  <a:pt x="3072" y="75"/>
                </a:lnTo>
                <a:lnTo>
                  <a:pt x="2924" y="168"/>
                </a:lnTo>
                <a:lnTo>
                  <a:pt x="2849" y="243"/>
                </a:lnTo>
                <a:lnTo>
                  <a:pt x="2775" y="317"/>
                </a:lnTo>
                <a:lnTo>
                  <a:pt x="2663" y="503"/>
                </a:lnTo>
                <a:lnTo>
                  <a:pt x="2477" y="894"/>
                </a:lnTo>
                <a:lnTo>
                  <a:pt x="2421" y="988"/>
                </a:lnTo>
                <a:lnTo>
                  <a:pt x="2365" y="1062"/>
                </a:lnTo>
                <a:lnTo>
                  <a:pt x="2290" y="1137"/>
                </a:lnTo>
                <a:lnTo>
                  <a:pt x="2216" y="1192"/>
                </a:lnTo>
                <a:lnTo>
                  <a:pt x="2123" y="1230"/>
                </a:lnTo>
                <a:lnTo>
                  <a:pt x="2030" y="1248"/>
                </a:lnTo>
                <a:lnTo>
                  <a:pt x="1900" y="1230"/>
                </a:lnTo>
                <a:lnTo>
                  <a:pt x="1769" y="1192"/>
                </a:lnTo>
                <a:lnTo>
                  <a:pt x="1676" y="1155"/>
                </a:lnTo>
                <a:lnTo>
                  <a:pt x="1602" y="1081"/>
                </a:lnTo>
                <a:lnTo>
                  <a:pt x="1564" y="1006"/>
                </a:lnTo>
                <a:lnTo>
                  <a:pt x="1546" y="932"/>
                </a:lnTo>
                <a:lnTo>
                  <a:pt x="1527" y="727"/>
                </a:lnTo>
                <a:lnTo>
                  <a:pt x="1490" y="615"/>
                </a:lnTo>
                <a:lnTo>
                  <a:pt x="1434" y="503"/>
                </a:lnTo>
                <a:lnTo>
                  <a:pt x="1378" y="410"/>
                </a:lnTo>
                <a:lnTo>
                  <a:pt x="1304" y="336"/>
                </a:lnTo>
                <a:lnTo>
                  <a:pt x="1211" y="243"/>
                </a:lnTo>
                <a:lnTo>
                  <a:pt x="1099" y="168"/>
                </a:lnTo>
                <a:lnTo>
                  <a:pt x="987" y="94"/>
                </a:lnTo>
                <a:lnTo>
                  <a:pt x="876" y="57"/>
                </a:lnTo>
                <a:lnTo>
                  <a:pt x="764" y="38"/>
                </a:lnTo>
                <a:lnTo>
                  <a:pt x="652" y="38"/>
                </a:lnTo>
                <a:lnTo>
                  <a:pt x="540" y="75"/>
                </a:lnTo>
                <a:lnTo>
                  <a:pt x="466" y="131"/>
                </a:lnTo>
                <a:lnTo>
                  <a:pt x="429" y="206"/>
                </a:lnTo>
                <a:lnTo>
                  <a:pt x="410" y="280"/>
                </a:lnTo>
                <a:lnTo>
                  <a:pt x="410" y="373"/>
                </a:lnTo>
                <a:lnTo>
                  <a:pt x="447" y="485"/>
                </a:lnTo>
                <a:lnTo>
                  <a:pt x="522" y="597"/>
                </a:lnTo>
                <a:lnTo>
                  <a:pt x="578" y="690"/>
                </a:lnTo>
                <a:lnTo>
                  <a:pt x="764" y="913"/>
                </a:lnTo>
                <a:lnTo>
                  <a:pt x="969" y="1099"/>
                </a:lnTo>
                <a:lnTo>
                  <a:pt x="1155" y="1267"/>
                </a:lnTo>
                <a:lnTo>
                  <a:pt x="1304" y="1360"/>
                </a:lnTo>
                <a:lnTo>
                  <a:pt x="1304" y="1453"/>
                </a:lnTo>
                <a:lnTo>
                  <a:pt x="1285" y="1546"/>
                </a:lnTo>
                <a:lnTo>
                  <a:pt x="1248" y="1602"/>
                </a:lnTo>
                <a:lnTo>
                  <a:pt x="1192" y="1658"/>
                </a:lnTo>
                <a:lnTo>
                  <a:pt x="1136" y="1695"/>
                </a:lnTo>
                <a:lnTo>
                  <a:pt x="1080" y="1732"/>
                </a:lnTo>
                <a:lnTo>
                  <a:pt x="931" y="1788"/>
                </a:lnTo>
                <a:lnTo>
                  <a:pt x="782" y="1825"/>
                </a:lnTo>
                <a:lnTo>
                  <a:pt x="652" y="1881"/>
                </a:lnTo>
                <a:lnTo>
                  <a:pt x="596" y="1937"/>
                </a:lnTo>
                <a:lnTo>
                  <a:pt x="559" y="1993"/>
                </a:lnTo>
                <a:lnTo>
                  <a:pt x="540" y="2067"/>
                </a:lnTo>
                <a:lnTo>
                  <a:pt x="522" y="2142"/>
                </a:lnTo>
                <a:lnTo>
                  <a:pt x="522" y="2216"/>
                </a:lnTo>
                <a:lnTo>
                  <a:pt x="540" y="2254"/>
                </a:lnTo>
                <a:lnTo>
                  <a:pt x="559" y="2291"/>
                </a:lnTo>
                <a:lnTo>
                  <a:pt x="596" y="2328"/>
                </a:lnTo>
                <a:lnTo>
                  <a:pt x="689" y="2328"/>
                </a:lnTo>
                <a:lnTo>
                  <a:pt x="801" y="2291"/>
                </a:lnTo>
                <a:lnTo>
                  <a:pt x="931" y="2235"/>
                </a:lnTo>
                <a:lnTo>
                  <a:pt x="1043" y="2160"/>
                </a:lnTo>
                <a:lnTo>
                  <a:pt x="1229" y="2030"/>
                </a:lnTo>
                <a:lnTo>
                  <a:pt x="1304" y="2086"/>
                </a:lnTo>
                <a:lnTo>
                  <a:pt x="1360" y="2160"/>
                </a:lnTo>
                <a:lnTo>
                  <a:pt x="1415" y="2254"/>
                </a:lnTo>
                <a:lnTo>
                  <a:pt x="1453" y="2328"/>
                </a:lnTo>
                <a:lnTo>
                  <a:pt x="1490" y="2421"/>
                </a:lnTo>
                <a:lnTo>
                  <a:pt x="1490" y="2533"/>
                </a:lnTo>
                <a:lnTo>
                  <a:pt x="1490" y="2626"/>
                </a:lnTo>
                <a:lnTo>
                  <a:pt x="1490" y="2719"/>
                </a:lnTo>
                <a:lnTo>
                  <a:pt x="1434" y="2924"/>
                </a:lnTo>
                <a:lnTo>
                  <a:pt x="1341" y="3091"/>
                </a:lnTo>
                <a:lnTo>
                  <a:pt x="1285" y="3184"/>
                </a:lnTo>
                <a:lnTo>
                  <a:pt x="1229" y="3259"/>
                </a:lnTo>
                <a:lnTo>
                  <a:pt x="1155" y="3315"/>
                </a:lnTo>
                <a:lnTo>
                  <a:pt x="1062" y="3371"/>
                </a:lnTo>
                <a:lnTo>
                  <a:pt x="987" y="3408"/>
                </a:lnTo>
                <a:lnTo>
                  <a:pt x="633" y="3408"/>
                </a:lnTo>
                <a:lnTo>
                  <a:pt x="559" y="3427"/>
                </a:lnTo>
                <a:lnTo>
                  <a:pt x="466" y="3464"/>
                </a:lnTo>
                <a:lnTo>
                  <a:pt x="373" y="3538"/>
                </a:lnTo>
                <a:lnTo>
                  <a:pt x="336" y="3613"/>
                </a:lnTo>
                <a:lnTo>
                  <a:pt x="298" y="3687"/>
                </a:lnTo>
                <a:lnTo>
                  <a:pt x="261" y="3743"/>
                </a:lnTo>
                <a:lnTo>
                  <a:pt x="261" y="3818"/>
                </a:lnTo>
                <a:lnTo>
                  <a:pt x="261" y="3892"/>
                </a:lnTo>
                <a:lnTo>
                  <a:pt x="280" y="3948"/>
                </a:lnTo>
                <a:lnTo>
                  <a:pt x="336" y="4004"/>
                </a:lnTo>
                <a:lnTo>
                  <a:pt x="391" y="4041"/>
                </a:lnTo>
                <a:lnTo>
                  <a:pt x="578" y="4041"/>
                </a:lnTo>
                <a:lnTo>
                  <a:pt x="633" y="4004"/>
                </a:lnTo>
                <a:lnTo>
                  <a:pt x="727" y="3929"/>
                </a:lnTo>
                <a:lnTo>
                  <a:pt x="820" y="3836"/>
                </a:lnTo>
                <a:lnTo>
                  <a:pt x="913" y="3762"/>
                </a:lnTo>
                <a:lnTo>
                  <a:pt x="1006" y="3706"/>
                </a:lnTo>
                <a:lnTo>
                  <a:pt x="1118" y="3706"/>
                </a:lnTo>
                <a:lnTo>
                  <a:pt x="1173" y="3743"/>
                </a:lnTo>
                <a:lnTo>
                  <a:pt x="1248" y="3780"/>
                </a:lnTo>
                <a:lnTo>
                  <a:pt x="1304" y="3855"/>
                </a:lnTo>
                <a:lnTo>
                  <a:pt x="1341" y="3948"/>
                </a:lnTo>
                <a:lnTo>
                  <a:pt x="1378" y="4060"/>
                </a:lnTo>
                <a:lnTo>
                  <a:pt x="1378" y="4171"/>
                </a:lnTo>
                <a:lnTo>
                  <a:pt x="1378" y="4395"/>
                </a:lnTo>
                <a:lnTo>
                  <a:pt x="1341" y="4581"/>
                </a:lnTo>
                <a:lnTo>
                  <a:pt x="1285" y="4730"/>
                </a:lnTo>
                <a:lnTo>
                  <a:pt x="1248" y="4804"/>
                </a:lnTo>
                <a:lnTo>
                  <a:pt x="1211" y="4860"/>
                </a:lnTo>
                <a:lnTo>
                  <a:pt x="1155" y="4879"/>
                </a:lnTo>
                <a:lnTo>
                  <a:pt x="1024" y="4916"/>
                </a:lnTo>
                <a:lnTo>
                  <a:pt x="950" y="4935"/>
                </a:lnTo>
                <a:lnTo>
                  <a:pt x="857" y="4972"/>
                </a:lnTo>
                <a:lnTo>
                  <a:pt x="727" y="5084"/>
                </a:lnTo>
                <a:lnTo>
                  <a:pt x="652" y="5139"/>
                </a:lnTo>
                <a:lnTo>
                  <a:pt x="596" y="5214"/>
                </a:lnTo>
                <a:lnTo>
                  <a:pt x="559" y="5288"/>
                </a:lnTo>
                <a:lnTo>
                  <a:pt x="540" y="5363"/>
                </a:lnTo>
                <a:lnTo>
                  <a:pt x="559" y="5437"/>
                </a:lnTo>
                <a:lnTo>
                  <a:pt x="633" y="5512"/>
                </a:lnTo>
                <a:lnTo>
                  <a:pt x="708" y="5549"/>
                </a:lnTo>
                <a:lnTo>
                  <a:pt x="801" y="5530"/>
                </a:lnTo>
                <a:lnTo>
                  <a:pt x="876" y="5512"/>
                </a:lnTo>
                <a:lnTo>
                  <a:pt x="950" y="5475"/>
                </a:lnTo>
                <a:lnTo>
                  <a:pt x="1043" y="5419"/>
                </a:lnTo>
                <a:lnTo>
                  <a:pt x="1118" y="5400"/>
                </a:lnTo>
                <a:lnTo>
                  <a:pt x="1192" y="5400"/>
                </a:lnTo>
                <a:lnTo>
                  <a:pt x="1266" y="5419"/>
                </a:lnTo>
                <a:lnTo>
                  <a:pt x="1341" y="5493"/>
                </a:lnTo>
                <a:lnTo>
                  <a:pt x="1378" y="5605"/>
                </a:lnTo>
                <a:lnTo>
                  <a:pt x="1397" y="5735"/>
                </a:lnTo>
                <a:lnTo>
                  <a:pt x="1397" y="5865"/>
                </a:lnTo>
                <a:lnTo>
                  <a:pt x="1378" y="6126"/>
                </a:lnTo>
                <a:lnTo>
                  <a:pt x="1322" y="6350"/>
                </a:lnTo>
                <a:lnTo>
                  <a:pt x="1248" y="6554"/>
                </a:lnTo>
                <a:lnTo>
                  <a:pt x="1211" y="6666"/>
                </a:lnTo>
                <a:lnTo>
                  <a:pt x="1136" y="6741"/>
                </a:lnTo>
                <a:lnTo>
                  <a:pt x="1080" y="6778"/>
                </a:lnTo>
                <a:lnTo>
                  <a:pt x="1043" y="6796"/>
                </a:lnTo>
                <a:lnTo>
                  <a:pt x="969" y="6796"/>
                </a:lnTo>
                <a:lnTo>
                  <a:pt x="913" y="6778"/>
                </a:lnTo>
                <a:lnTo>
                  <a:pt x="876" y="6796"/>
                </a:lnTo>
                <a:lnTo>
                  <a:pt x="820" y="6815"/>
                </a:lnTo>
                <a:lnTo>
                  <a:pt x="671" y="6871"/>
                </a:lnTo>
                <a:lnTo>
                  <a:pt x="540" y="6964"/>
                </a:lnTo>
                <a:lnTo>
                  <a:pt x="485" y="7020"/>
                </a:lnTo>
                <a:lnTo>
                  <a:pt x="447" y="7076"/>
                </a:lnTo>
                <a:lnTo>
                  <a:pt x="466" y="7150"/>
                </a:lnTo>
                <a:lnTo>
                  <a:pt x="522" y="7225"/>
                </a:lnTo>
                <a:lnTo>
                  <a:pt x="596" y="7262"/>
                </a:lnTo>
                <a:lnTo>
                  <a:pt x="671" y="7280"/>
                </a:lnTo>
                <a:lnTo>
                  <a:pt x="764" y="7262"/>
                </a:lnTo>
                <a:lnTo>
                  <a:pt x="857" y="7225"/>
                </a:lnTo>
                <a:lnTo>
                  <a:pt x="1024" y="7169"/>
                </a:lnTo>
                <a:lnTo>
                  <a:pt x="1099" y="7169"/>
                </a:lnTo>
                <a:lnTo>
                  <a:pt x="1173" y="7187"/>
                </a:lnTo>
                <a:lnTo>
                  <a:pt x="1229" y="7243"/>
                </a:lnTo>
                <a:lnTo>
                  <a:pt x="1285" y="7318"/>
                </a:lnTo>
                <a:lnTo>
                  <a:pt x="1322" y="7411"/>
                </a:lnTo>
                <a:lnTo>
                  <a:pt x="1341" y="7522"/>
                </a:lnTo>
                <a:lnTo>
                  <a:pt x="1360" y="7634"/>
                </a:lnTo>
                <a:lnTo>
                  <a:pt x="1341" y="7727"/>
                </a:lnTo>
                <a:lnTo>
                  <a:pt x="1322" y="7820"/>
                </a:lnTo>
                <a:lnTo>
                  <a:pt x="1285" y="7895"/>
                </a:lnTo>
                <a:lnTo>
                  <a:pt x="1248" y="7951"/>
                </a:lnTo>
                <a:lnTo>
                  <a:pt x="1173" y="7988"/>
                </a:lnTo>
                <a:lnTo>
                  <a:pt x="1024" y="8044"/>
                </a:lnTo>
                <a:lnTo>
                  <a:pt x="950" y="8081"/>
                </a:lnTo>
                <a:lnTo>
                  <a:pt x="894" y="8137"/>
                </a:lnTo>
                <a:lnTo>
                  <a:pt x="876" y="8211"/>
                </a:lnTo>
                <a:lnTo>
                  <a:pt x="876" y="8323"/>
                </a:lnTo>
                <a:lnTo>
                  <a:pt x="913" y="8416"/>
                </a:lnTo>
                <a:lnTo>
                  <a:pt x="969" y="8472"/>
                </a:lnTo>
                <a:lnTo>
                  <a:pt x="1043" y="8509"/>
                </a:lnTo>
                <a:lnTo>
                  <a:pt x="1118" y="8509"/>
                </a:lnTo>
                <a:lnTo>
                  <a:pt x="1192" y="8491"/>
                </a:lnTo>
                <a:lnTo>
                  <a:pt x="1266" y="8453"/>
                </a:lnTo>
                <a:lnTo>
                  <a:pt x="1341" y="8398"/>
                </a:lnTo>
                <a:lnTo>
                  <a:pt x="1397" y="8323"/>
                </a:lnTo>
                <a:lnTo>
                  <a:pt x="1415" y="8435"/>
                </a:lnTo>
                <a:lnTo>
                  <a:pt x="1397" y="8546"/>
                </a:lnTo>
                <a:lnTo>
                  <a:pt x="1378" y="8677"/>
                </a:lnTo>
                <a:lnTo>
                  <a:pt x="1341" y="8807"/>
                </a:lnTo>
                <a:lnTo>
                  <a:pt x="1285" y="8919"/>
                </a:lnTo>
                <a:lnTo>
                  <a:pt x="1211" y="9031"/>
                </a:lnTo>
                <a:lnTo>
                  <a:pt x="1136" y="9124"/>
                </a:lnTo>
                <a:lnTo>
                  <a:pt x="1062" y="9180"/>
                </a:lnTo>
                <a:lnTo>
                  <a:pt x="950" y="9235"/>
                </a:lnTo>
                <a:lnTo>
                  <a:pt x="876" y="9254"/>
                </a:lnTo>
                <a:lnTo>
                  <a:pt x="708" y="9254"/>
                </a:lnTo>
                <a:lnTo>
                  <a:pt x="652" y="9273"/>
                </a:lnTo>
                <a:lnTo>
                  <a:pt x="596" y="9291"/>
                </a:lnTo>
                <a:lnTo>
                  <a:pt x="540" y="9328"/>
                </a:lnTo>
                <a:lnTo>
                  <a:pt x="503" y="9403"/>
                </a:lnTo>
                <a:lnTo>
                  <a:pt x="447" y="9570"/>
                </a:lnTo>
                <a:lnTo>
                  <a:pt x="447" y="9608"/>
                </a:lnTo>
                <a:lnTo>
                  <a:pt x="466" y="9626"/>
                </a:lnTo>
                <a:lnTo>
                  <a:pt x="578" y="9608"/>
                </a:lnTo>
                <a:lnTo>
                  <a:pt x="838" y="9608"/>
                </a:lnTo>
                <a:lnTo>
                  <a:pt x="913" y="9589"/>
                </a:lnTo>
                <a:lnTo>
                  <a:pt x="1006" y="9552"/>
                </a:lnTo>
                <a:lnTo>
                  <a:pt x="1043" y="9533"/>
                </a:lnTo>
                <a:lnTo>
                  <a:pt x="1099" y="9552"/>
                </a:lnTo>
                <a:lnTo>
                  <a:pt x="1155" y="9589"/>
                </a:lnTo>
                <a:lnTo>
                  <a:pt x="1248" y="9664"/>
                </a:lnTo>
                <a:lnTo>
                  <a:pt x="1341" y="9775"/>
                </a:lnTo>
                <a:lnTo>
                  <a:pt x="1397" y="9887"/>
                </a:lnTo>
                <a:lnTo>
                  <a:pt x="1434" y="10017"/>
                </a:lnTo>
                <a:lnTo>
                  <a:pt x="1434" y="10148"/>
                </a:lnTo>
                <a:lnTo>
                  <a:pt x="1304" y="10129"/>
                </a:lnTo>
                <a:lnTo>
                  <a:pt x="1155" y="10148"/>
                </a:lnTo>
                <a:lnTo>
                  <a:pt x="987" y="10203"/>
                </a:lnTo>
                <a:lnTo>
                  <a:pt x="820" y="10278"/>
                </a:lnTo>
                <a:lnTo>
                  <a:pt x="689" y="10371"/>
                </a:lnTo>
                <a:lnTo>
                  <a:pt x="633" y="10427"/>
                </a:lnTo>
                <a:lnTo>
                  <a:pt x="596" y="10483"/>
                </a:lnTo>
                <a:lnTo>
                  <a:pt x="559" y="10557"/>
                </a:lnTo>
                <a:lnTo>
                  <a:pt x="559" y="10632"/>
                </a:lnTo>
                <a:lnTo>
                  <a:pt x="559" y="10706"/>
                </a:lnTo>
                <a:lnTo>
                  <a:pt x="578" y="10781"/>
                </a:lnTo>
                <a:lnTo>
                  <a:pt x="615" y="10855"/>
                </a:lnTo>
                <a:lnTo>
                  <a:pt x="671" y="10892"/>
                </a:lnTo>
                <a:lnTo>
                  <a:pt x="727" y="10911"/>
                </a:lnTo>
                <a:lnTo>
                  <a:pt x="782" y="10930"/>
                </a:lnTo>
                <a:lnTo>
                  <a:pt x="857" y="10911"/>
                </a:lnTo>
                <a:lnTo>
                  <a:pt x="931" y="10892"/>
                </a:lnTo>
                <a:lnTo>
                  <a:pt x="1099" y="10818"/>
                </a:lnTo>
                <a:lnTo>
                  <a:pt x="1248" y="10706"/>
                </a:lnTo>
                <a:lnTo>
                  <a:pt x="1378" y="10576"/>
                </a:lnTo>
                <a:lnTo>
                  <a:pt x="1490" y="10464"/>
                </a:lnTo>
                <a:lnTo>
                  <a:pt x="1546" y="10334"/>
                </a:lnTo>
                <a:lnTo>
                  <a:pt x="1676" y="10427"/>
                </a:lnTo>
                <a:lnTo>
                  <a:pt x="1788" y="10539"/>
                </a:lnTo>
                <a:lnTo>
                  <a:pt x="1862" y="10669"/>
                </a:lnTo>
                <a:lnTo>
                  <a:pt x="1918" y="10818"/>
                </a:lnTo>
                <a:lnTo>
                  <a:pt x="1955" y="10967"/>
                </a:lnTo>
                <a:lnTo>
                  <a:pt x="1974" y="11134"/>
                </a:lnTo>
                <a:lnTo>
                  <a:pt x="1974" y="11283"/>
                </a:lnTo>
                <a:lnTo>
                  <a:pt x="1955" y="11432"/>
                </a:lnTo>
                <a:lnTo>
                  <a:pt x="1918" y="11618"/>
                </a:lnTo>
                <a:lnTo>
                  <a:pt x="1844" y="11823"/>
                </a:lnTo>
                <a:lnTo>
                  <a:pt x="1769" y="12009"/>
                </a:lnTo>
                <a:lnTo>
                  <a:pt x="1713" y="12084"/>
                </a:lnTo>
                <a:lnTo>
                  <a:pt x="1657" y="12158"/>
                </a:lnTo>
                <a:lnTo>
                  <a:pt x="1490" y="12345"/>
                </a:lnTo>
                <a:lnTo>
                  <a:pt x="1471" y="12363"/>
                </a:lnTo>
                <a:lnTo>
                  <a:pt x="1471" y="12326"/>
                </a:lnTo>
                <a:lnTo>
                  <a:pt x="1453" y="12307"/>
                </a:lnTo>
                <a:lnTo>
                  <a:pt x="1378" y="12289"/>
                </a:lnTo>
                <a:lnTo>
                  <a:pt x="1248" y="12307"/>
                </a:lnTo>
                <a:lnTo>
                  <a:pt x="1006" y="12363"/>
                </a:lnTo>
                <a:lnTo>
                  <a:pt x="857" y="12419"/>
                </a:lnTo>
                <a:lnTo>
                  <a:pt x="708" y="12475"/>
                </a:lnTo>
                <a:lnTo>
                  <a:pt x="596" y="12549"/>
                </a:lnTo>
                <a:lnTo>
                  <a:pt x="540" y="12605"/>
                </a:lnTo>
                <a:lnTo>
                  <a:pt x="503" y="12661"/>
                </a:lnTo>
                <a:lnTo>
                  <a:pt x="485" y="12717"/>
                </a:lnTo>
                <a:lnTo>
                  <a:pt x="485" y="12773"/>
                </a:lnTo>
                <a:lnTo>
                  <a:pt x="503" y="12866"/>
                </a:lnTo>
                <a:lnTo>
                  <a:pt x="540" y="12940"/>
                </a:lnTo>
                <a:lnTo>
                  <a:pt x="596" y="13015"/>
                </a:lnTo>
                <a:lnTo>
                  <a:pt x="652" y="13052"/>
                </a:lnTo>
                <a:lnTo>
                  <a:pt x="708" y="13089"/>
                </a:lnTo>
                <a:lnTo>
                  <a:pt x="838" y="13089"/>
                </a:lnTo>
                <a:lnTo>
                  <a:pt x="913" y="13071"/>
                </a:lnTo>
                <a:lnTo>
                  <a:pt x="1080" y="12996"/>
                </a:lnTo>
                <a:lnTo>
                  <a:pt x="1211" y="12903"/>
                </a:lnTo>
                <a:lnTo>
                  <a:pt x="1360" y="12791"/>
                </a:lnTo>
                <a:lnTo>
                  <a:pt x="1546" y="12587"/>
                </a:lnTo>
                <a:lnTo>
                  <a:pt x="1639" y="12661"/>
                </a:lnTo>
                <a:lnTo>
                  <a:pt x="1695" y="12736"/>
                </a:lnTo>
                <a:lnTo>
                  <a:pt x="1751" y="12829"/>
                </a:lnTo>
                <a:lnTo>
                  <a:pt x="1806" y="12922"/>
                </a:lnTo>
                <a:lnTo>
                  <a:pt x="1825" y="13015"/>
                </a:lnTo>
                <a:lnTo>
                  <a:pt x="1844" y="13127"/>
                </a:lnTo>
                <a:lnTo>
                  <a:pt x="1862" y="13238"/>
                </a:lnTo>
                <a:lnTo>
                  <a:pt x="1844" y="13350"/>
                </a:lnTo>
                <a:lnTo>
                  <a:pt x="1806" y="13555"/>
                </a:lnTo>
                <a:lnTo>
                  <a:pt x="1732" y="13760"/>
                </a:lnTo>
                <a:lnTo>
                  <a:pt x="1676" y="13853"/>
                </a:lnTo>
                <a:lnTo>
                  <a:pt x="1602" y="13946"/>
                </a:lnTo>
                <a:lnTo>
                  <a:pt x="1527" y="14020"/>
                </a:lnTo>
                <a:lnTo>
                  <a:pt x="1453" y="14095"/>
                </a:lnTo>
                <a:lnTo>
                  <a:pt x="1211" y="14188"/>
                </a:lnTo>
                <a:lnTo>
                  <a:pt x="987" y="14262"/>
                </a:lnTo>
                <a:lnTo>
                  <a:pt x="745" y="14374"/>
                </a:lnTo>
                <a:lnTo>
                  <a:pt x="540" y="14504"/>
                </a:lnTo>
                <a:lnTo>
                  <a:pt x="466" y="14560"/>
                </a:lnTo>
                <a:lnTo>
                  <a:pt x="391" y="14616"/>
                </a:lnTo>
                <a:lnTo>
                  <a:pt x="373" y="14672"/>
                </a:lnTo>
                <a:lnTo>
                  <a:pt x="373" y="14746"/>
                </a:lnTo>
                <a:lnTo>
                  <a:pt x="410" y="14802"/>
                </a:lnTo>
                <a:lnTo>
                  <a:pt x="485" y="14839"/>
                </a:lnTo>
                <a:lnTo>
                  <a:pt x="540" y="14858"/>
                </a:lnTo>
                <a:lnTo>
                  <a:pt x="578" y="14858"/>
                </a:lnTo>
                <a:lnTo>
                  <a:pt x="689" y="14821"/>
                </a:lnTo>
                <a:lnTo>
                  <a:pt x="782" y="14746"/>
                </a:lnTo>
                <a:lnTo>
                  <a:pt x="913" y="14653"/>
                </a:lnTo>
                <a:lnTo>
                  <a:pt x="1024" y="14560"/>
                </a:lnTo>
                <a:lnTo>
                  <a:pt x="1136" y="14504"/>
                </a:lnTo>
                <a:lnTo>
                  <a:pt x="1248" y="14448"/>
                </a:lnTo>
                <a:lnTo>
                  <a:pt x="1285" y="14448"/>
                </a:lnTo>
                <a:lnTo>
                  <a:pt x="1341" y="14467"/>
                </a:lnTo>
                <a:lnTo>
                  <a:pt x="1415" y="14523"/>
                </a:lnTo>
                <a:lnTo>
                  <a:pt x="1471" y="14597"/>
                </a:lnTo>
                <a:lnTo>
                  <a:pt x="1527" y="14690"/>
                </a:lnTo>
                <a:lnTo>
                  <a:pt x="1564" y="14784"/>
                </a:lnTo>
                <a:lnTo>
                  <a:pt x="1583" y="14895"/>
                </a:lnTo>
                <a:lnTo>
                  <a:pt x="1583" y="15007"/>
                </a:lnTo>
                <a:lnTo>
                  <a:pt x="1583" y="15193"/>
                </a:lnTo>
                <a:lnTo>
                  <a:pt x="1564" y="15305"/>
                </a:lnTo>
                <a:lnTo>
                  <a:pt x="1527" y="15417"/>
                </a:lnTo>
                <a:lnTo>
                  <a:pt x="1490" y="15528"/>
                </a:lnTo>
                <a:lnTo>
                  <a:pt x="1415" y="15603"/>
                </a:lnTo>
                <a:lnTo>
                  <a:pt x="1341" y="15659"/>
                </a:lnTo>
                <a:lnTo>
                  <a:pt x="1229" y="15659"/>
                </a:lnTo>
                <a:lnTo>
                  <a:pt x="1136" y="15677"/>
                </a:lnTo>
                <a:lnTo>
                  <a:pt x="950" y="15733"/>
                </a:lnTo>
                <a:lnTo>
                  <a:pt x="764" y="15826"/>
                </a:lnTo>
                <a:lnTo>
                  <a:pt x="689" y="15863"/>
                </a:lnTo>
                <a:lnTo>
                  <a:pt x="615" y="15938"/>
                </a:lnTo>
                <a:lnTo>
                  <a:pt x="578" y="16031"/>
                </a:lnTo>
                <a:lnTo>
                  <a:pt x="559" y="16161"/>
                </a:lnTo>
                <a:lnTo>
                  <a:pt x="578" y="16236"/>
                </a:lnTo>
                <a:lnTo>
                  <a:pt x="596" y="16292"/>
                </a:lnTo>
                <a:lnTo>
                  <a:pt x="633" y="16310"/>
                </a:lnTo>
                <a:lnTo>
                  <a:pt x="689" y="16310"/>
                </a:lnTo>
                <a:lnTo>
                  <a:pt x="820" y="16236"/>
                </a:lnTo>
                <a:lnTo>
                  <a:pt x="969" y="16143"/>
                </a:lnTo>
                <a:lnTo>
                  <a:pt x="1155" y="16050"/>
                </a:lnTo>
                <a:lnTo>
                  <a:pt x="1229" y="16031"/>
                </a:lnTo>
                <a:lnTo>
                  <a:pt x="1322" y="16012"/>
                </a:lnTo>
                <a:lnTo>
                  <a:pt x="1397" y="16031"/>
                </a:lnTo>
                <a:lnTo>
                  <a:pt x="1490" y="16068"/>
                </a:lnTo>
                <a:lnTo>
                  <a:pt x="1546" y="16161"/>
                </a:lnTo>
                <a:lnTo>
                  <a:pt x="1620" y="16273"/>
                </a:lnTo>
                <a:lnTo>
                  <a:pt x="1639" y="16366"/>
                </a:lnTo>
                <a:lnTo>
                  <a:pt x="1657" y="16459"/>
                </a:lnTo>
                <a:lnTo>
                  <a:pt x="1657" y="16683"/>
                </a:lnTo>
                <a:lnTo>
                  <a:pt x="1620" y="16887"/>
                </a:lnTo>
                <a:lnTo>
                  <a:pt x="1546" y="17074"/>
                </a:lnTo>
                <a:lnTo>
                  <a:pt x="1471" y="17260"/>
                </a:lnTo>
                <a:lnTo>
                  <a:pt x="1397" y="17371"/>
                </a:lnTo>
                <a:lnTo>
                  <a:pt x="1341" y="17427"/>
                </a:lnTo>
                <a:lnTo>
                  <a:pt x="1229" y="17520"/>
                </a:lnTo>
                <a:lnTo>
                  <a:pt x="1155" y="17558"/>
                </a:lnTo>
                <a:lnTo>
                  <a:pt x="1136" y="17558"/>
                </a:lnTo>
                <a:lnTo>
                  <a:pt x="1118" y="17520"/>
                </a:lnTo>
                <a:lnTo>
                  <a:pt x="1099" y="17483"/>
                </a:lnTo>
                <a:lnTo>
                  <a:pt x="1062" y="17465"/>
                </a:lnTo>
                <a:lnTo>
                  <a:pt x="1006" y="17446"/>
                </a:lnTo>
                <a:lnTo>
                  <a:pt x="876" y="17465"/>
                </a:lnTo>
                <a:lnTo>
                  <a:pt x="708" y="17539"/>
                </a:lnTo>
                <a:lnTo>
                  <a:pt x="578" y="17613"/>
                </a:lnTo>
                <a:lnTo>
                  <a:pt x="485" y="17707"/>
                </a:lnTo>
                <a:lnTo>
                  <a:pt x="429" y="17800"/>
                </a:lnTo>
                <a:lnTo>
                  <a:pt x="429" y="17856"/>
                </a:lnTo>
                <a:lnTo>
                  <a:pt x="429" y="17893"/>
                </a:lnTo>
                <a:lnTo>
                  <a:pt x="466" y="17930"/>
                </a:lnTo>
                <a:lnTo>
                  <a:pt x="503" y="17949"/>
                </a:lnTo>
                <a:lnTo>
                  <a:pt x="559" y="17967"/>
                </a:lnTo>
                <a:lnTo>
                  <a:pt x="633" y="17986"/>
                </a:lnTo>
                <a:lnTo>
                  <a:pt x="857" y="17986"/>
                </a:lnTo>
                <a:lnTo>
                  <a:pt x="969" y="17967"/>
                </a:lnTo>
                <a:lnTo>
                  <a:pt x="1062" y="17949"/>
                </a:lnTo>
                <a:lnTo>
                  <a:pt x="1136" y="17930"/>
                </a:lnTo>
                <a:lnTo>
                  <a:pt x="1173" y="17911"/>
                </a:lnTo>
                <a:lnTo>
                  <a:pt x="1211" y="17930"/>
                </a:lnTo>
                <a:lnTo>
                  <a:pt x="1248" y="17967"/>
                </a:lnTo>
                <a:lnTo>
                  <a:pt x="1322" y="18209"/>
                </a:lnTo>
                <a:lnTo>
                  <a:pt x="1341" y="18340"/>
                </a:lnTo>
                <a:lnTo>
                  <a:pt x="1341" y="18470"/>
                </a:lnTo>
                <a:lnTo>
                  <a:pt x="1341" y="18600"/>
                </a:lnTo>
                <a:lnTo>
                  <a:pt x="1304" y="18749"/>
                </a:lnTo>
                <a:lnTo>
                  <a:pt x="1266" y="18880"/>
                </a:lnTo>
                <a:lnTo>
                  <a:pt x="1192" y="19010"/>
                </a:lnTo>
                <a:lnTo>
                  <a:pt x="1136" y="19122"/>
                </a:lnTo>
                <a:lnTo>
                  <a:pt x="1043" y="19215"/>
                </a:lnTo>
                <a:lnTo>
                  <a:pt x="950" y="19270"/>
                </a:lnTo>
                <a:lnTo>
                  <a:pt x="764" y="19364"/>
                </a:lnTo>
                <a:lnTo>
                  <a:pt x="280" y="19606"/>
                </a:lnTo>
                <a:lnTo>
                  <a:pt x="94" y="19717"/>
                </a:lnTo>
                <a:lnTo>
                  <a:pt x="38" y="19773"/>
                </a:lnTo>
                <a:lnTo>
                  <a:pt x="0" y="19810"/>
                </a:lnTo>
                <a:lnTo>
                  <a:pt x="19" y="19848"/>
                </a:lnTo>
                <a:lnTo>
                  <a:pt x="75" y="19866"/>
                </a:lnTo>
                <a:lnTo>
                  <a:pt x="187" y="19866"/>
                </a:lnTo>
                <a:lnTo>
                  <a:pt x="354" y="19848"/>
                </a:lnTo>
                <a:lnTo>
                  <a:pt x="466" y="19829"/>
                </a:lnTo>
                <a:lnTo>
                  <a:pt x="578" y="19792"/>
                </a:lnTo>
                <a:lnTo>
                  <a:pt x="782" y="19699"/>
                </a:lnTo>
                <a:lnTo>
                  <a:pt x="894" y="19680"/>
                </a:lnTo>
                <a:lnTo>
                  <a:pt x="987" y="19699"/>
                </a:lnTo>
                <a:lnTo>
                  <a:pt x="1080" y="19755"/>
                </a:lnTo>
                <a:lnTo>
                  <a:pt x="1192" y="19848"/>
                </a:lnTo>
                <a:lnTo>
                  <a:pt x="1248" y="19922"/>
                </a:lnTo>
                <a:lnTo>
                  <a:pt x="1304" y="20034"/>
                </a:lnTo>
                <a:lnTo>
                  <a:pt x="1322" y="20146"/>
                </a:lnTo>
                <a:lnTo>
                  <a:pt x="1322" y="20239"/>
                </a:lnTo>
                <a:lnTo>
                  <a:pt x="1304" y="20350"/>
                </a:lnTo>
                <a:lnTo>
                  <a:pt x="1266" y="20406"/>
                </a:lnTo>
                <a:lnTo>
                  <a:pt x="1248" y="20425"/>
                </a:lnTo>
                <a:lnTo>
                  <a:pt x="1211" y="20425"/>
                </a:lnTo>
                <a:lnTo>
                  <a:pt x="1099" y="20406"/>
                </a:lnTo>
                <a:lnTo>
                  <a:pt x="1043" y="20406"/>
                </a:lnTo>
                <a:lnTo>
                  <a:pt x="950" y="20443"/>
                </a:lnTo>
                <a:lnTo>
                  <a:pt x="857" y="20481"/>
                </a:lnTo>
                <a:lnTo>
                  <a:pt x="764" y="20555"/>
                </a:lnTo>
                <a:lnTo>
                  <a:pt x="615" y="20685"/>
                </a:lnTo>
                <a:lnTo>
                  <a:pt x="522" y="20834"/>
                </a:lnTo>
                <a:lnTo>
                  <a:pt x="503" y="20890"/>
                </a:lnTo>
                <a:lnTo>
                  <a:pt x="485" y="20965"/>
                </a:lnTo>
                <a:lnTo>
                  <a:pt x="485" y="21021"/>
                </a:lnTo>
                <a:lnTo>
                  <a:pt x="503" y="21058"/>
                </a:lnTo>
                <a:lnTo>
                  <a:pt x="540" y="21095"/>
                </a:lnTo>
                <a:lnTo>
                  <a:pt x="596" y="21114"/>
                </a:lnTo>
                <a:lnTo>
                  <a:pt x="764" y="21114"/>
                </a:lnTo>
                <a:lnTo>
                  <a:pt x="876" y="21076"/>
                </a:lnTo>
                <a:lnTo>
                  <a:pt x="1006" y="21021"/>
                </a:lnTo>
                <a:lnTo>
                  <a:pt x="1118" y="20965"/>
                </a:lnTo>
                <a:lnTo>
                  <a:pt x="1192" y="20890"/>
                </a:lnTo>
                <a:lnTo>
                  <a:pt x="1322" y="20779"/>
                </a:lnTo>
                <a:lnTo>
                  <a:pt x="1378" y="20760"/>
                </a:lnTo>
                <a:lnTo>
                  <a:pt x="1453" y="20760"/>
                </a:lnTo>
                <a:lnTo>
                  <a:pt x="1527" y="20816"/>
                </a:lnTo>
                <a:lnTo>
                  <a:pt x="1620" y="20909"/>
                </a:lnTo>
                <a:lnTo>
                  <a:pt x="1676" y="21002"/>
                </a:lnTo>
                <a:lnTo>
                  <a:pt x="1713" y="21095"/>
                </a:lnTo>
                <a:lnTo>
                  <a:pt x="1751" y="21207"/>
                </a:lnTo>
                <a:lnTo>
                  <a:pt x="1751" y="21337"/>
                </a:lnTo>
                <a:lnTo>
                  <a:pt x="1751" y="21561"/>
                </a:lnTo>
                <a:lnTo>
                  <a:pt x="1713" y="21784"/>
                </a:lnTo>
                <a:lnTo>
                  <a:pt x="1639" y="21989"/>
                </a:lnTo>
                <a:lnTo>
                  <a:pt x="1564" y="22194"/>
                </a:lnTo>
                <a:lnTo>
                  <a:pt x="1453" y="22380"/>
                </a:lnTo>
                <a:lnTo>
                  <a:pt x="1341" y="22566"/>
                </a:lnTo>
                <a:lnTo>
                  <a:pt x="1229" y="22696"/>
                </a:lnTo>
                <a:lnTo>
                  <a:pt x="1136" y="22752"/>
                </a:lnTo>
                <a:lnTo>
                  <a:pt x="1062" y="22789"/>
                </a:lnTo>
                <a:lnTo>
                  <a:pt x="969" y="22808"/>
                </a:lnTo>
                <a:lnTo>
                  <a:pt x="782" y="22789"/>
                </a:lnTo>
                <a:lnTo>
                  <a:pt x="652" y="22789"/>
                </a:lnTo>
                <a:lnTo>
                  <a:pt x="503" y="22808"/>
                </a:lnTo>
                <a:lnTo>
                  <a:pt x="373" y="22845"/>
                </a:lnTo>
                <a:lnTo>
                  <a:pt x="280" y="22901"/>
                </a:lnTo>
                <a:lnTo>
                  <a:pt x="224" y="22938"/>
                </a:lnTo>
                <a:lnTo>
                  <a:pt x="205" y="22994"/>
                </a:lnTo>
                <a:lnTo>
                  <a:pt x="224" y="23050"/>
                </a:lnTo>
                <a:lnTo>
                  <a:pt x="261" y="23106"/>
                </a:lnTo>
                <a:lnTo>
                  <a:pt x="354" y="23180"/>
                </a:lnTo>
                <a:lnTo>
                  <a:pt x="466" y="23236"/>
                </a:lnTo>
                <a:lnTo>
                  <a:pt x="596" y="23273"/>
                </a:lnTo>
                <a:lnTo>
                  <a:pt x="727" y="23273"/>
                </a:lnTo>
                <a:lnTo>
                  <a:pt x="950" y="23236"/>
                </a:lnTo>
                <a:lnTo>
                  <a:pt x="1043" y="23218"/>
                </a:lnTo>
                <a:lnTo>
                  <a:pt x="1136" y="23236"/>
                </a:lnTo>
                <a:lnTo>
                  <a:pt x="1192" y="23255"/>
                </a:lnTo>
                <a:lnTo>
                  <a:pt x="1229" y="23292"/>
                </a:lnTo>
                <a:lnTo>
                  <a:pt x="1341" y="23422"/>
                </a:lnTo>
                <a:lnTo>
                  <a:pt x="1378" y="23515"/>
                </a:lnTo>
                <a:lnTo>
                  <a:pt x="1415" y="23609"/>
                </a:lnTo>
                <a:lnTo>
                  <a:pt x="1415" y="23702"/>
                </a:lnTo>
                <a:lnTo>
                  <a:pt x="1415" y="23813"/>
                </a:lnTo>
                <a:lnTo>
                  <a:pt x="1397" y="23906"/>
                </a:lnTo>
                <a:lnTo>
                  <a:pt x="1360" y="24018"/>
                </a:lnTo>
                <a:lnTo>
                  <a:pt x="1322" y="24093"/>
                </a:lnTo>
                <a:lnTo>
                  <a:pt x="1248" y="24167"/>
                </a:lnTo>
                <a:lnTo>
                  <a:pt x="1211" y="24204"/>
                </a:lnTo>
                <a:lnTo>
                  <a:pt x="1155" y="24242"/>
                </a:lnTo>
                <a:lnTo>
                  <a:pt x="1024" y="24260"/>
                </a:lnTo>
                <a:lnTo>
                  <a:pt x="894" y="24279"/>
                </a:lnTo>
                <a:lnTo>
                  <a:pt x="764" y="24260"/>
                </a:lnTo>
                <a:lnTo>
                  <a:pt x="615" y="24279"/>
                </a:lnTo>
                <a:lnTo>
                  <a:pt x="485" y="24279"/>
                </a:lnTo>
                <a:lnTo>
                  <a:pt x="373" y="24316"/>
                </a:lnTo>
                <a:lnTo>
                  <a:pt x="336" y="24353"/>
                </a:lnTo>
                <a:lnTo>
                  <a:pt x="298" y="24390"/>
                </a:lnTo>
                <a:lnTo>
                  <a:pt x="261" y="24465"/>
                </a:lnTo>
                <a:lnTo>
                  <a:pt x="243" y="24502"/>
                </a:lnTo>
                <a:lnTo>
                  <a:pt x="261" y="24558"/>
                </a:lnTo>
                <a:lnTo>
                  <a:pt x="261" y="24577"/>
                </a:lnTo>
                <a:lnTo>
                  <a:pt x="298" y="24614"/>
                </a:lnTo>
                <a:lnTo>
                  <a:pt x="336" y="24632"/>
                </a:lnTo>
                <a:lnTo>
                  <a:pt x="447" y="24670"/>
                </a:lnTo>
                <a:lnTo>
                  <a:pt x="1211" y="24670"/>
                </a:lnTo>
                <a:lnTo>
                  <a:pt x="1304" y="24688"/>
                </a:lnTo>
                <a:lnTo>
                  <a:pt x="1397" y="24707"/>
                </a:lnTo>
                <a:lnTo>
                  <a:pt x="1490" y="24763"/>
                </a:lnTo>
                <a:lnTo>
                  <a:pt x="1583" y="24837"/>
                </a:lnTo>
                <a:lnTo>
                  <a:pt x="1657" y="24949"/>
                </a:lnTo>
                <a:lnTo>
                  <a:pt x="1713" y="25042"/>
                </a:lnTo>
                <a:lnTo>
                  <a:pt x="1769" y="25154"/>
                </a:lnTo>
                <a:lnTo>
                  <a:pt x="1788" y="25247"/>
                </a:lnTo>
                <a:lnTo>
                  <a:pt x="1806" y="25359"/>
                </a:lnTo>
                <a:lnTo>
                  <a:pt x="1806" y="25470"/>
                </a:lnTo>
                <a:lnTo>
                  <a:pt x="1806" y="25563"/>
                </a:lnTo>
                <a:lnTo>
                  <a:pt x="1788" y="25675"/>
                </a:lnTo>
                <a:lnTo>
                  <a:pt x="1751" y="25787"/>
                </a:lnTo>
                <a:lnTo>
                  <a:pt x="1695" y="25917"/>
                </a:lnTo>
                <a:lnTo>
                  <a:pt x="1620" y="26010"/>
                </a:lnTo>
                <a:lnTo>
                  <a:pt x="1527" y="26066"/>
                </a:lnTo>
                <a:lnTo>
                  <a:pt x="1434" y="26103"/>
                </a:lnTo>
                <a:lnTo>
                  <a:pt x="1248" y="26178"/>
                </a:lnTo>
                <a:lnTo>
                  <a:pt x="1136" y="26234"/>
                </a:lnTo>
                <a:lnTo>
                  <a:pt x="1024" y="26308"/>
                </a:lnTo>
                <a:lnTo>
                  <a:pt x="913" y="26401"/>
                </a:lnTo>
                <a:lnTo>
                  <a:pt x="857" y="26476"/>
                </a:lnTo>
                <a:lnTo>
                  <a:pt x="820" y="26550"/>
                </a:lnTo>
                <a:lnTo>
                  <a:pt x="838" y="26606"/>
                </a:lnTo>
                <a:lnTo>
                  <a:pt x="876" y="26643"/>
                </a:lnTo>
                <a:lnTo>
                  <a:pt x="950" y="26662"/>
                </a:lnTo>
                <a:lnTo>
                  <a:pt x="1043" y="26662"/>
                </a:lnTo>
                <a:lnTo>
                  <a:pt x="1192" y="26625"/>
                </a:lnTo>
                <a:lnTo>
                  <a:pt x="1341" y="26587"/>
                </a:lnTo>
                <a:lnTo>
                  <a:pt x="1471" y="26532"/>
                </a:lnTo>
                <a:lnTo>
                  <a:pt x="1583" y="26457"/>
                </a:lnTo>
                <a:lnTo>
                  <a:pt x="1676" y="26420"/>
                </a:lnTo>
                <a:lnTo>
                  <a:pt x="1769" y="26420"/>
                </a:lnTo>
                <a:lnTo>
                  <a:pt x="1806" y="26438"/>
                </a:lnTo>
                <a:lnTo>
                  <a:pt x="1844" y="26457"/>
                </a:lnTo>
                <a:lnTo>
                  <a:pt x="1862" y="26513"/>
                </a:lnTo>
                <a:lnTo>
                  <a:pt x="1900" y="26569"/>
                </a:lnTo>
                <a:lnTo>
                  <a:pt x="1955" y="26755"/>
                </a:lnTo>
                <a:lnTo>
                  <a:pt x="1955" y="26848"/>
                </a:lnTo>
                <a:lnTo>
                  <a:pt x="1955" y="26960"/>
                </a:lnTo>
                <a:lnTo>
                  <a:pt x="1918" y="27183"/>
                </a:lnTo>
                <a:lnTo>
                  <a:pt x="1862" y="27388"/>
                </a:lnTo>
                <a:lnTo>
                  <a:pt x="1788" y="27574"/>
                </a:lnTo>
                <a:lnTo>
                  <a:pt x="1657" y="27779"/>
                </a:lnTo>
                <a:lnTo>
                  <a:pt x="1583" y="27891"/>
                </a:lnTo>
                <a:lnTo>
                  <a:pt x="1509" y="27965"/>
                </a:lnTo>
                <a:lnTo>
                  <a:pt x="1471" y="27984"/>
                </a:lnTo>
                <a:lnTo>
                  <a:pt x="1434" y="28002"/>
                </a:lnTo>
                <a:lnTo>
                  <a:pt x="1341" y="27984"/>
                </a:lnTo>
                <a:lnTo>
                  <a:pt x="1248" y="28002"/>
                </a:lnTo>
                <a:lnTo>
                  <a:pt x="1192" y="28021"/>
                </a:lnTo>
                <a:lnTo>
                  <a:pt x="1136" y="28058"/>
                </a:lnTo>
                <a:lnTo>
                  <a:pt x="1043" y="28189"/>
                </a:lnTo>
                <a:lnTo>
                  <a:pt x="987" y="28263"/>
                </a:lnTo>
                <a:lnTo>
                  <a:pt x="969" y="28319"/>
                </a:lnTo>
                <a:lnTo>
                  <a:pt x="950" y="28375"/>
                </a:lnTo>
                <a:lnTo>
                  <a:pt x="969" y="28431"/>
                </a:lnTo>
                <a:lnTo>
                  <a:pt x="1006" y="28486"/>
                </a:lnTo>
                <a:lnTo>
                  <a:pt x="1099" y="28524"/>
                </a:lnTo>
                <a:lnTo>
                  <a:pt x="1155" y="28542"/>
                </a:lnTo>
                <a:lnTo>
                  <a:pt x="1229" y="28542"/>
                </a:lnTo>
                <a:lnTo>
                  <a:pt x="1285" y="28524"/>
                </a:lnTo>
                <a:lnTo>
                  <a:pt x="1341" y="28505"/>
                </a:lnTo>
                <a:lnTo>
                  <a:pt x="1434" y="28431"/>
                </a:lnTo>
                <a:lnTo>
                  <a:pt x="1527" y="28356"/>
                </a:lnTo>
                <a:lnTo>
                  <a:pt x="1620" y="28319"/>
                </a:lnTo>
                <a:lnTo>
                  <a:pt x="1713" y="28319"/>
                </a:lnTo>
                <a:lnTo>
                  <a:pt x="1751" y="28356"/>
                </a:lnTo>
                <a:lnTo>
                  <a:pt x="1788" y="28431"/>
                </a:lnTo>
                <a:lnTo>
                  <a:pt x="1825" y="28524"/>
                </a:lnTo>
                <a:lnTo>
                  <a:pt x="1881" y="28635"/>
                </a:lnTo>
                <a:lnTo>
                  <a:pt x="1900" y="28747"/>
                </a:lnTo>
                <a:lnTo>
                  <a:pt x="1900" y="28877"/>
                </a:lnTo>
                <a:lnTo>
                  <a:pt x="1900" y="28989"/>
                </a:lnTo>
                <a:lnTo>
                  <a:pt x="1881" y="29101"/>
                </a:lnTo>
                <a:lnTo>
                  <a:pt x="1806" y="29324"/>
                </a:lnTo>
                <a:lnTo>
                  <a:pt x="1695" y="29529"/>
                </a:lnTo>
                <a:lnTo>
                  <a:pt x="1620" y="29622"/>
                </a:lnTo>
                <a:lnTo>
                  <a:pt x="1546" y="29697"/>
                </a:lnTo>
                <a:lnTo>
                  <a:pt x="1453" y="29752"/>
                </a:lnTo>
                <a:lnTo>
                  <a:pt x="1378" y="29808"/>
                </a:lnTo>
                <a:lnTo>
                  <a:pt x="1192" y="29901"/>
                </a:lnTo>
                <a:lnTo>
                  <a:pt x="1118" y="29957"/>
                </a:lnTo>
                <a:lnTo>
                  <a:pt x="1043" y="30013"/>
                </a:lnTo>
                <a:lnTo>
                  <a:pt x="931" y="30125"/>
                </a:lnTo>
                <a:lnTo>
                  <a:pt x="857" y="30218"/>
                </a:lnTo>
                <a:lnTo>
                  <a:pt x="857" y="30255"/>
                </a:lnTo>
                <a:lnTo>
                  <a:pt x="876" y="30274"/>
                </a:lnTo>
                <a:lnTo>
                  <a:pt x="931" y="30292"/>
                </a:lnTo>
                <a:lnTo>
                  <a:pt x="1006" y="30274"/>
                </a:lnTo>
                <a:lnTo>
                  <a:pt x="1229" y="30237"/>
                </a:lnTo>
                <a:lnTo>
                  <a:pt x="1453" y="30218"/>
                </a:lnTo>
                <a:lnTo>
                  <a:pt x="1546" y="30218"/>
                </a:lnTo>
                <a:lnTo>
                  <a:pt x="1639" y="30237"/>
                </a:lnTo>
                <a:lnTo>
                  <a:pt x="1695" y="30292"/>
                </a:lnTo>
                <a:lnTo>
                  <a:pt x="1713" y="30311"/>
                </a:lnTo>
                <a:lnTo>
                  <a:pt x="1713" y="30367"/>
                </a:lnTo>
                <a:lnTo>
                  <a:pt x="1713" y="30479"/>
                </a:lnTo>
                <a:lnTo>
                  <a:pt x="1657" y="30628"/>
                </a:lnTo>
                <a:lnTo>
                  <a:pt x="1620" y="30702"/>
                </a:lnTo>
                <a:lnTo>
                  <a:pt x="1564" y="30758"/>
                </a:lnTo>
                <a:lnTo>
                  <a:pt x="1490" y="30814"/>
                </a:lnTo>
                <a:lnTo>
                  <a:pt x="1415" y="30851"/>
                </a:lnTo>
                <a:lnTo>
                  <a:pt x="1248" y="30925"/>
                </a:lnTo>
                <a:lnTo>
                  <a:pt x="1099" y="31018"/>
                </a:lnTo>
                <a:lnTo>
                  <a:pt x="969" y="31093"/>
                </a:lnTo>
                <a:lnTo>
                  <a:pt x="838" y="31205"/>
                </a:lnTo>
                <a:lnTo>
                  <a:pt x="801" y="31242"/>
                </a:lnTo>
                <a:lnTo>
                  <a:pt x="782" y="31298"/>
                </a:lnTo>
                <a:lnTo>
                  <a:pt x="801" y="31372"/>
                </a:lnTo>
                <a:lnTo>
                  <a:pt x="857" y="31428"/>
                </a:lnTo>
                <a:lnTo>
                  <a:pt x="913" y="31447"/>
                </a:lnTo>
                <a:lnTo>
                  <a:pt x="950" y="31465"/>
                </a:lnTo>
                <a:lnTo>
                  <a:pt x="1006" y="31465"/>
                </a:lnTo>
                <a:lnTo>
                  <a:pt x="1062" y="31447"/>
                </a:lnTo>
                <a:lnTo>
                  <a:pt x="1173" y="31372"/>
                </a:lnTo>
                <a:lnTo>
                  <a:pt x="1285" y="31298"/>
                </a:lnTo>
                <a:lnTo>
                  <a:pt x="1490" y="31112"/>
                </a:lnTo>
                <a:lnTo>
                  <a:pt x="1583" y="31056"/>
                </a:lnTo>
                <a:lnTo>
                  <a:pt x="1639" y="31037"/>
                </a:lnTo>
                <a:lnTo>
                  <a:pt x="1695" y="31037"/>
                </a:lnTo>
                <a:lnTo>
                  <a:pt x="1732" y="31074"/>
                </a:lnTo>
                <a:lnTo>
                  <a:pt x="1806" y="31130"/>
                </a:lnTo>
                <a:lnTo>
                  <a:pt x="1881" y="31223"/>
                </a:lnTo>
                <a:lnTo>
                  <a:pt x="1918" y="31354"/>
                </a:lnTo>
                <a:lnTo>
                  <a:pt x="1955" y="31465"/>
                </a:lnTo>
                <a:lnTo>
                  <a:pt x="1974" y="31596"/>
                </a:lnTo>
                <a:lnTo>
                  <a:pt x="1955" y="31689"/>
                </a:lnTo>
                <a:lnTo>
                  <a:pt x="1937" y="31782"/>
                </a:lnTo>
                <a:lnTo>
                  <a:pt x="1881" y="31894"/>
                </a:lnTo>
                <a:lnTo>
                  <a:pt x="1825" y="31949"/>
                </a:lnTo>
                <a:lnTo>
                  <a:pt x="1769" y="31987"/>
                </a:lnTo>
                <a:lnTo>
                  <a:pt x="1713" y="31987"/>
                </a:lnTo>
                <a:lnTo>
                  <a:pt x="1564" y="31931"/>
                </a:lnTo>
                <a:lnTo>
                  <a:pt x="1471" y="31894"/>
                </a:lnTo>
                <a:lnTo>
                  <a:pt x="1360" y="31894"/>
                </a:lnTo>
                <a:lnTo>
                  <a:pt x="1192" y="31912"/>
                </a:lnTo>
                <a:lnTo>
                  <a:pt x="1099" y="31931"/>
                </a:lnTo>
                <a:lnTo>
                  <a:pt x="1006" y="31968"/>
                </a:lnTo>
                <a:lnTo>
                  <a:pt x="913" y="32024"/>
                </a:lnTo>
                <a:lnTo>
                  <a:pt x="838" y="32080"/>
                </a:lnTo>
                <a:lnTo>
                  <a:pt x="782" y="32154"/>
                </a:lnTo>
                <a:lnTo>
                  <a:pt x="764" y="32229"/>
                </a:lnTo>
                <a:lnTo>
                  <a:pt x="764" y="32303"/>
                </a:lnTo>
                <a:lnTo>
                  <a:pt x="782" y="32359"/>
                </a:lnTo>
                <a:lnTo>
                  <a:pt x="820" y="32396"/>
                </a:lnTo>
                <a:lnTo>
                  <a:pt x="876" y="32415"/>
                </a:lnTo>
                <a:lnTo>
                  <a:pt x="1043" y="32415"/>
                </a:lnTo>
                <a:lnTo>
                  <a:pt x="1229" y="32378"/>
                </a:lnTo>
                <a:lnTo>
                  <a:pt x="1434" y="32340"/>
                </a:lnTo>
                <a:lnTo>
                  <a:pt x="1620" y="32303"/>
                </a:lnTo>
                <a:lnTo>
                  <a:pt x="1769" y="32303"/>
                </a:lnTo>
                <a:lnTo>
                  <a:pt x="1844" y="32322"/>
                </a:lnTo>
                <a:lnTo>
                  <a:pt x="1881" y="32359"/>
                </a:lnTo>
                <a:lnTo>
                  <a:pt x="1937" y="32433"/>
                </a:lnTo>
                <a:lnTo>
                  <a:pt x="1955" y="32527"/>
                </a:lnTo>
                <a:lnTo>
                  <a:pt x="1974" y="32620"/>
                </a:lnTo>
                <a:lnTo>
                  <a:pt x="1974" y="32731"/>
                </a:lnTo>
                <a:lnTo>
                  <a:pt x="1955" y="32936"/>
                </a:lnTo>
                <a:lnTo>
                  <a:pt x="1900" y="33104"/>
                </a:lnTo>
                <a:lnTo>
                  <a:pt x="1825" y="33234"/>
                </a:lnTo>
                <a:lnTo>
                  <a:pt x="1769" y="33327"/>
                </a:lnTo>
                <a:lnTo>
                  <a:pt x="1695" y="33402"/>
                </a:lnTo>
                <a:lnTo>
                  <a:pt x="1620" y="33439"/>
                </a:lnTo>
                <a:lnTo>
                  <a:pt x="1546" y="33476"/>
                </a:lnTo>
                <a:lnTo>
                  <a:pt x="1471" y="33513"/>
                </a:lnTo>
                <a:lnTo>
                  <a:pt x="1266" y="33569"/>
                </a:lnTo>
                <a:lnTo>
                  <a:pt x="1099" y="33588"/>
                </a:lnTo>
                <a:lnTo>
                  <a:pt x="894" y="33625"/>
                </a:lnTo>
                <a:lnTo>
                  <a:pt x="782" y="33662"/>
                </a:lnTo>
                <a:lnTo>
                  <a:pt x="708" y="33718"/>
                </a:lnTo>
                <a:lnTo>
                  <a:pt x="652" y="33793"/>
                </a:lnTo>
                <a:lnTo>
                  <a:pt x="633" y="33830"/>
                </a:lnTo>
                <a:lnTo>
                  <a:pt x="633" y="33886"/>
                </a:lnTo>
                <a:lnTo>
                  <a:pt x="633" y="33923"/>
                </a:lnTo>
                <a:lnTo>
                  <a:pt x="652" y="33960"/>
                </a:lnTo>
                <a:lnTo>
                  <a:pt x="671" y="33979"/>
                </a:lnTo>
                <a:lnTo>
                  <a:pt x="820" y="33979"/>
                </a:lnTo>
                <a:lnTo>
                  <a:pt x="931" y="33960"/>
                </a:lnTo>
                <a:lnTo>
                  <a:pt x="1155" y="33886"/>
                </a:lnTo>
                <a:lnTo>
                  <a:pt x="1248" y="33848"/>
                </a:lnTo>
                <a:lnTo>
                  <a:pt x="1304" y="33848"/>
                </a:lnTo>
                <a:lnTo>
                  <a:pt x="1415" y="33867"/>
                </a:lnTo>
                <a:lnTo>
                  <a:pt x="1490" y="33923"/>
                </a:lnTo>
                <a:lnTo>
                  <a:pt x="1564" y="33979"/>
                </a:lnTo>
                <a:lnTo>
                  <a:pt x="1620" y="34035"/>
                </a:lnTo>
                <a:lnTo>
                  <a:pt x="1657" y="34128"/>
                </a:lnTo>
                <a:lnTo>
                  <a:pt x="1676" y="34221"/>
                </a:lnTo>
                <a:lnTo>
                  <a:pt x="1676" y="34314"/>
                </a:lnTo>
                <a:lnTo>
                  <a:pt x="1676" y="34407"/>
                </a:lnTo>
                <a:lnTo>
                  <a:pt x="1657" y="34500"/>
                </a:lnTo>
                <a:lnTo>
                  <a:pt x="1620" y="34612"/>
                </a:lnTo>
                <a:lnTo>
                  <a:pt x="1583" y="34705"/>
                </a:lnTo>
                <a:lnTo>
                  <a:pt x="1527" y="34798"/>
                </a:lnTo>
                <a:lnTo>
                  <a:pt x="1471" y="34872"/>
                </a:lnTo>
                <a:lnTo>
                  <a:pt x="1397" y="34947"/>
                </a:lnTo>
                <a:lnTo>
                  <a:pt x="1304" y="35003"/>
                </a:lnTo>
                <a:lnTo>
                  <a:pt x="1229" y="35040"/>
                </a:lnTo>
                <a:lnTo>
                  <a:pt x="1136" y="35077"/>
                </a:lnTo>
                <a:lnTo>
                  <a:pt x="894" y="35077"/>
                </a:lnTo>
                <a:lnTo>
                  <a:pt x="820" y="35096"/>
                </a:lnTo>
                <a:lnTo>
                  <a:pt x="745" y="35114"/>
                </a:lnTo>
                <a:lnTo>
                  <a:pt x="671" y="35170"/>
                </a:lnTo>
                <a:lnTo>
                  <a:pt x="615" y="35245"/>
                </a:lnTo>
                <a:lnTo>
                  <a:pt x="540" y="35356"/>
                </a:lnTo>
                <a:lnTo>
                  <a:pt x="503" y="35431"/>
                </a:lnTo>
                <a:lnTo>
                  <a:pt x="485" y="35487"/>
                </a:lnTo>
                <a:lnTo>
                  <a:pt x="503" y="35505"/>
                </a:lnTo>
                <a:lnTo>
                  <a:pt x="559" y="35524"/>
                </a:lnTo>
                <a:lnTo>
                  <a:pt x="615" y="35524"/>
                </a:lnTo>
                <a:lnTo>
                  <a:pt x="801" y="35487"/>
                </a:lnTo>
                <a:lnTo>
                  <a:pt x="931" y="35450"/>
                </a:lnTo>
                <a:lnTo>
                  <a:pt x="1024" y="35412"/>
                </a:lnTo>
                <a:lnTo>
                  <a:pt x="1211" y="35319"/>
                </a:lnTo>
                <a:lnTo>
                  <a:pt x="1285" y="35282"/>
                </a:lnTo>
                <a:lnTo>
                  <a:pt x="1360" y="35301"/>
                </a:lnTo>
                <a:lnTo>
                  <a:pt x="1453" y="35356"/>
                </a:lnTo>
                <a:lnTo>
                  <a:pt x="1564" y="35468"/>
                </a:lnTo>
                <a:lnTo>
                  <a:pt x="1602" y="35543"/>
                </a:lnTo>
                <a:lnTo>
                  <a:pt x="1620" y="35636"/>
                </a:lnTo>
                <a:lnTo>
                  <a:pt x="1639" y="35729"/>
                </a:lnTo>
                <a:lnTo>
                  <a:pt x="1657" y="35841"/>
                </a:lnTo>
                <a:lnTo>
                  <a:pt x="1639" y="36027"/>
                </a:lnTo>
                <a:lnTo>
                  <a:pt x="1620" y="36120"/>
                </a:lnTo>
                <a:lnTo>
                  <a:pt x="1583" y="36194"/>
                </a:lnTo>
                <a:lnTo>
                  <a:pt x="1509" y="36325"/>
                </a:lnTo>
                <a:lnTo>
                  <a:pt x="1453" y="36399"/>
                </a:lnTo>
                <a:lnTo>
                  <a:pt x="1397" y="36436"/>
                </a:lnTo>
                <a:lnTo>
                  <a:pt x="1341" y="36436"/>
                </a:lnTo>
                <a:lnTo>
                  <a:pt x="1211" y="36455"/>
                </a:lnTo>
                <a:lnTo>
                  <a:pt x="1118" y="36455"/>
                </a:lnTo>
                <a:lnTo>
                  <a:pt x="1024" y="36492"/>
                </a:lnTo>
                <a:lnTo>
                  <a:pt x="838" y="36585"/>
                </a:lnTo>
                <a:lnTo>
                  <a:pt x="745" y="36623"/>
                </a:lnTo>
                <a:lnTo>
                  <a:pt x="652" y="36697"/>
                </a:lnTo>
                <a:lnTo>
                  <a:pt x="578" y="36771"/>
                </a:lnTo>
                <a:lnTo>
                  <a:pt x="522" y="36846"/>
                </a:lnTo>
                <a:lnTo>
                  <a:pt x="485" y="36939"/>
                </a:lnTo>
                <a:lnTo>
                  <a:pt x="485" y="37051"/>
                </a:lnTo>
                <a:lnTo>
                  <a:pt x="522" y="37162"/>
                </a:lnTo>
                <a:lnTo>
                  <a:pt x="559" y="37218"/>
                </a:lnTo>
                <a:lnTo>
                  <a:pt x="615" y="37237"/>
                </a:lnTo>
                <a:lnTo>
                  <a:pt x="689" y="37218"/>
                </a:lnTo>
                <a:lnTo>
                  <a:pt x="764" y="37200"/>
                </a:lnTo>
                <a:lnTo>
                  <a:pt x="838" y="37144"/>
                </a:lnTo>
                <a:lnTo>
                  <a:pt x="1024" y="37032"/>
                </a:lnTo>
                <a:lnTo>
                  <a:pt x="1266" y="36865"/>
                </a:lnTo>
                <a:lnTo>
                  <a:pt x="1360" y="36827"/>
                </a:lnTo>
                <a:lnTo>
                  <a:pt x="1453" y="36809"/>
                </a:lnTo>
                <a:lnTo>
                  <a:pt x="1527" y="36827"/>
                </a:lnTo>
                <a:lnTo>
                  <a:pt x="1602" y="36883"/>
                </a:lnTo>
                <a:lnTo>
                  <a:pt x="1676" y="36995"/>
                </a:lnTo>
                <a:lnTo>
                  <a:pt x="1751" y="37162"/>
                </a:lnTo>
                <a:lnTo>
                  <a:pt x="1769" y="37274"/>
                </a:lnTo>
                <a:lnTo>
                  <a:pt x="1788" y="37386"/>
                </a:lnTo>
                <a:lnTo>
                  <a:pt x="1788" y="37516"/>
                </a:lnTo>
                <a:lnTo>
                  <a:pt x="1769" y="37628"/>
                </a:lnTo>
                <a:lnTo>
                  <a:pt x="1732" y="37758"/>
                </a:lnTo>
                <a:lnTo>
                  <a:pt x="1695" y="37870"/>
                </a:lnTo>
                <a:lnTo>
                  <a:pt x="1639" y="37963"/>
                </a:lnTo>
                <a:lnTo>
                  <a:pt x="1583" y="38056"/>
                </a:lnTo>
                <a:lnTo>
                  <a:pt x="1509" y="38112"/>
                </a:lnTo>
                <a:lnTo>
                  <a:pt x="1434" y="38149"/>
                </a:lnTo>
                <a:lnTo>
                  <a:pt x="1248" y="38205"/>
                </a:lnTo>
                <a:lnTo>
                  <a:pt x="1173" y="38242"/>
                </a:lnTo>
                <a:lnTo>
                  <a:pt x="1080" y="38280"/>
                </a:lnTo>
                <a:lnTo>
                  <a:pt x="1006" y="38335"/>
                </a:lnTo>
                <a:lnTo>
                  <a:pt x="931" y="38428"/>
                </a:lnTo>
                <a:lnTo>
                  <a:pt x="876" y="38540"/>
                </a:lnTo>
                <a:lnTo>
                  <a:pt x="857" y="38615"/>
                </a:lnTo>
                <a:lnTo>
                  <a:pt x="838" y="38689"/>
                </a:lnTo>
                <a:lnTo>
                  <a:pt x="857" y="38745"/>
                </a:lnTo>
                <a:lnTo>
                  <a:pt x="876" y="38782"/>
                </a:lnTo>
                <a:lnTo>
                  <a:pt x="931" y="38801"/>
                </a:lnTo>
                <a:lnTo>
                  <a:pt x="1006" y="38801"/>
                </a:lnTo>
                <a:lnTo>
                  <a:pt x="1099" y="38782"/>
                </a:lnTo>
                <a:lnTo>
                  <a:pt x="1173" y="38764"/>
                </a:lnTo>
                <a:lnTo>
                  <a:pt x="1229" y="38745"/>
                </a:lnTo>
                <a:lnTo>
                  <a:pt x="1341" y="38652"/>
                </a:lnTo>
                <a:lnTo>
                  <a:pt x="1527" y="38466"/>
                </a:lnTo>
                <a:lnTo>
                  <a:pt x="1620" y="38410"/>
                </a:lnTo>
                <a:lnTo>
                  <a:pt x="1657" y="38410"/>
                </a:lnTo>
                <a:lnTo>
                  <a:pt x="1695" y="38428"/>
                </a:lnTo>
                <a:lnTo>
                  <a:pt x="1751" y="38447"/>
                </a:lnTo>
                <a:lnTo>
                  <a:pt x="1788" y="38503"/>
                </a:lnTo>
                <a:lnTo>
                  <a:pt x="1844" y="38596"/>
                </a:lnTo>
                <a:lnTo>
                  <a:pt x="1900" y="38689"/>
                </a:lnTo>
                <a:lnTo>
                  <a:pt x="1937" y="38838"/>
                </a:lnTo>
                <a:lnTo>
                  <a:pt x="1937" y="38987"/>
                </a:lnTo>
                <a:lnTo>
                  <a:pt x="1937" y="39155"/>
                </a:lnTo>
                <a:lnTo>
                  <a:pt x="1881" y="39322"/>
                </a:lnTo>
                <a:lnTo>
                  <a:pt x="1825" y="39490"/>
                </a:lnTo>
                <a:lnTo>
                  <a:pt x="1732" y="39639"/>
                </a:lnTo>
                <a:lnTo>
                  <a:pt x="1639" y="39769"/>
                </a:lnTo>
                <a:lnTo>
                  <a:pt x="1527" y="39862"/>
                </a:lnTo>
                <a:lnTo>
                  <a:pt x="1471" y="39881"/>
                </a:lnTo>
                <a:lnTo>
                  <a:pt x="1378" y="39899"/>
                </a:lnTo>
                <a:lnTo>
                  <a:pt x="1173" y="39918"/>
                </a:lnTo>
                <a:lnTo>
                  <a:pt x="1080" y="39937"/>
                </a:lnTo>
                <a:lnTo>
                  <a:pt x="987" y="39974"/>
                </a:lnTo>
                <a:lnTo>
                  <a:pt x="913" y="40030"/>
                </a:lnTo>
                <a:lnTo>
                  <a:pt x="894" y="40067"/>
                </a:lnTo>
                <a:lnTo>
                  <a:pt x="876" y="40104"/>
                </a:lnTo>
                <a:lnTo>
                  <a:pt x="876" y="40179"/>
                </a:lnTo>
                <a:lnTo>
                  <a:pt x="876" y="40234"/>
                </a:lnTo>
                <a:lnTo>
                  <a:pt x="894" y="40272"/>
                </a:lnTo>
                <a:lnTo>
                  <a:pt x="931" y="40290"/>
                </a:lnTo>
                <a:lnTo>
                  <a:pt x="969" y="40309"/>
                </a:lnTo>
                <a:lnTo>
                  <a:pt x="1024" y="40309"/>
                </a:lnTo>
                <a:lnTo>
                  <a:pt x="1136" y="40290"/>
                </a:lnTo>
                <a:lnTo>
                  <a:pt x="1360" y="40197"/>
                </a:lnTo>
                <a:lnTo>
                  <a:pt x="1490" y="40160"/>
                </a:lnTo>
                <a:lnTo>
                  <a:pt x="1583" y="40197"/>
                </a:lnTo>
                <a:lnTo>
                  <a:pt x="1657" y="40272"/>
                </a:lnTo>
                <a:lnTo>
                  <a:pt x="1713" y="40365"/>
                </a:lnTo>
                <a:lnTo>
                  <a:pt x="1769" y="40476"/>
                </a:lnTo>
                <a:lnTo>
                  <a:pt x="1788" y="40588"/>
                </a:lnTo>
                <a:lnTo>
                  <a:pt x="1788" y="40700"/>
                </a:lnTo>
                <a:lnTo>
                  <a:pt x="1788" y="40812"/>
                </a:lnTo>
                <a:lnTo>
                  <a:pt x="1769" y="40905"/>
                </a:lnTo>
                <a:lnTo>
                  <a:pt x="1751" y="41016"/>
                </a:lnTo>
                <a:lnTo>
                  <a:pt x="1695" y="41128"/>
                </a:lnTo>
                <a:lnTo>
                  <a:pt x="1639" y="41240"/>
                </a:lnTo>
                <a:lnTo>
                  <a:pt x="1564" y="41333"/>
                </a:lnTo>
                <a:lnTo>
                  <a:pt x="1490" y="41407"/>
                </a:lnTo>
                <a:lnTo>
                  <a:pt x="1415" y="41482"/>
                </a:lnTo>
                <a:lnTo>
                  <a:pt x="1322" y="41538"/>
                </a:lnTo>
                <a:lnTo>
                  <a:pt x="1248" y="41594"/>
                </a:lnTo>
                <a:lnTo>
                  <a:pt x="1155" y="41594"/>
                </a:lnTo>
                <a:lnTo>
                  <a:pt x="1062" y="41612"/>
                </a:lnTo>
                <a:lnTo>
                  <a:pt x="745" y="41612"/>
                </a:lnTo>
                <a:lnTo>
                  <a:pt x="652" y="41649"/>
                </a:lnTo>
                <a:lnTo>
                  <a:pt x="596" y="41724"/>
                </a:lnTo>
                <a:lnTo>
                  <a:pt x="559" y="41780"/>
                </a:lnTo>
                <a:lnTo>
                  <a:pt x="540" y="41836"/>
                </a:lnTo>
                <a:lnTo>
                  <a:pt x="540" y="41929"/>
                </a:lnTo>
                <a:lnTo>
                  <a:pt x="540" y="42003"/>
                </a:lnTo>
                <a:lnTo>
                  <a:pt x="559" y="42059"/>
                </a:lnTo>
                <a:lnTo>
                  <a:pt x="596" y="42096"/>
                </a:lnTo>
                <a:lnTo>
                  <a:pt x="633" y="42115"/>
                </a:lnTo>
                <a:lnTo>
                  <a:pt x="689" y="42115"/>
                </a:lnTo>
                <a:lnTo>
                  <a:pt x="801" y="42096"/>
                </a:lnTo>
                <a:lnTo>
                  <a:pt x="931" y="42040"/>
                </a:lnTo>
                <a:lnTo>
                  <a:pt x="1062" y="41985"/>
                </a:lnTo>
                <a:lnTo>
                  <a:pt x="1211" y="41910"/>
                </a:lnTo>
                <a:lnTo>
                  <a:pt x="1322" y="41910"/>
                </a:lnTo>
                <a:lnTo>
                  <a:pt x="1415" y="41929"/>
                </a:lnTo>
                <a:lnTo>
                  <a:pt x="1490" y="41985"/>
                </a:lnTo>
                <a:lnTo>
                  <a:pt x="1546" y="42059"/>
                </a:lnTo>
                <a:lnTo>
                  <a:pt x="1602" y="42133"/>
                </a:lnTo>
                <a:lnTo>
                  <a:pt x="1620" y="42245"/>
                </a:lnTo>
                <a:lnTo>
                  <a:pt x="1620" y="42376"/>
                </a:lnTo>
                <a:lnTo>
                  <a:pt x="1602" y="42524"/>
                </a:lnTo>
                <a:lnTo>
                  <a:pt x="1564" y="42655"/>
                </a:lnTo>
                <a:lnTo>
                  <a:pt x="1509" y="42766"/>
                </a:lnTo>
                <a:lnTo>
                  <a:pt x="1415" y="42860"/>
                </a:lnTo>
                <a:lnTo>
                  <a:pt x="1322" y="42934"/>
                </a:lnTo>
                <a:lnTo>
                  <a:pt x="1229" y="42990"/>
                </a:lnTo>
                <a:lnTo>
                  <a:pt x="1118" y="43046"/>
                </a:lnTo>
                <a:lnTo>
                  <a:pt x="876" y="43120"/>
                </a:lnTo>
                <a:lnTo>
                  <a:pt x="708" y="43176"/>
                </a:lnTo>
                <a:lnTo>
                  <a:pt x="447" y="43269"/>
                </a:lnTo>
                <a:lnTo>
                  <a:pt x="317" y="43325"/>
                </a:lnTo>
                <a:lnTo>
                  <a:pt x="224" y="43399"/>
                </a:lnTo>
                <a:lnTo>
                  <a:pt x="205" y="43455"/>
                </a:lnTo>
                <a:lnTo>
                  <a:pt x="187" y="43493"/>
                </a:lnTo>
                <a:lnTo>
                  <a:pt x="205" y="43530"/>
                </a:lnTo>
                <a:lnTo>
                  <a:pt x="224" y="43586"/>
                </a:lnTo>
                <a:lnTo>
                  <a:pt x="298" y="43642"/>
                </a:lnTo>
                <a:lnTo>
                  <a:pt x="373" y="43660"/>
                </a:lnTo>
                <a:lnTo>
                  <a:pt x="447" y="43660"/>
                </a:lnTo>
                <a:lnTo>
                  <a:pt x="540" y="43642"/>
                </a:lnTo>
                <a:lnTo>
                  <a:pt x="727" y="43548"/>
                </a:lnTo>
                <a:lnTo>
                  <a:pt x="931" y="43455"/>
                </a:lnTo>
                <a:lnTo>
                  <a:pt x="1024" y="43418"/>
                </a:lnTo>
                <a:lnTo>
                  <a:pt x="1118" y="43381"/>
                </a:lnTo>
                <a:lnTo>
                  <a:pt x="1211" y="43381"/>
                </a:lnTo>
                <a:lnTo>
                  <a:pt x="1304" y="43418"/>
                </a:lnTo>
                <a:lnTo>
                  <a:pt x="1378" y="43474"/>
                </a:lnTo>
                <a:lnTo>
                  <a:pt x="1453" y="43567"/>
                </a:lnTo>
                <a:lnTo>
                  <a:pt x="1509" y="43697"/>
                </a:lnTo>
                <a:lnTo>
                  <a:pt x="1546" y="43902"/>
                </a:lnTo>
                <a:lnTo>
                  <a:pt x="1564" y="44033"/>
                </a:lnTo>
                <a:lnTo>
                  <a:pt x="1546" y="44144"/>
                </a:lnTo>
                <a:lnTo>
                  <a:pt x="1527" y="44275"/>
                </a:lnTo>
                <a:lnTo>
                  <a:pt x="1490" y="44386"/>
                </a:lnTo>
                <a:lnTo>
                  <a:pt x="1415" y="44498"/>
                </a:lnTo>
                <a:lnTo>
                  <a:pt x="1341" y="44572"/>
                </a:lnTo>
                <a:lnTo>
                  <a:pt x="1266" y="44647"/>
                </a:lnTo>
                <a:lnTo>
                  <a:pt x="1155" y="44703"/>
                </a:lnTo>
                <a:lnTo>
                  <a:pt x="1062" y="44740"/>
                </a:lnTo>
                <a:lnTo>
                  <a:pt x="969" y="44740"/>
                </a:lnTo>
                <a:lnTo>
                  <a:pt x="782" y="44759"/>
                </a:lnTo>
                <a:lnTo>
                  <a:pt x="689" y="44759"/>
                </a:lnTo>
                <a:lnTo>
                  <a:pt x="596" y="44796"/>
                </a:lnTo>
                <a:lnTo>
                  <a:pt x="522" y="44870"/>
                </a:lnTo>
                <a:lnTo>
                  <a:pt x="447" y="44963"/>
                </a:lnTo>
                <a:lnTo>
                  <a:pt x="391" y="45094"/>
                </a:lnTo>
                <a:lnTo>
                  <a:pt x="391" y="45187"/>
                </a:lnTo>
                <a:lnTo>
                  <a:pt x="391" y="45205"/>
                </a:lnTo>
                <a:lnTo>
                  <a:pt x="410" y="45243"/>
                </a:lnTo>
                <a:lnTo>
                  <a:pt x="485" y="45261"/>
                </a:lnTo>
                <a:lnTo>
                  <a:pt x="559" y="45261"/>
                </a:lnTo>
                <a:lnTo>
                  <a:pt x="671" y="45243"/>
                </a:lnTo>
                <a:lnTo>
                  <a:pt x="894" y="45150"/>
                </a:lnTo>
                <a:lnTo>
                  <a:pt x="1118" y="45057"/>
                </a:lnTo>
                <a:lnTo>
                  <a:pt x="1211" y="45019"/>
                </a:lnTo>
                <a:lnTo>
                  <a:pt x="1304" y="45001"/>
                </a:lnTo>
                <a:lnTo>
                  <a:pt x="1378" y="45019"/>
                </a:lnTo>
                <a:lnTo>
                  <a:pt x="1453" y="45057"/>
                </a:lnTo>
                <a:lnTo>
                  <a:pt x="1527" y="45150"/>
                </a:lnTo>
                <a:lnTo>
                  <a:pt x="1602" y="45299"/>
                </a:lnTo>
                <a:lnTo>
                  <a:pt x="1620" y="45410"/>
                </a:lnTo>
                <a:lnTo>
                  <a:pt x="1620" y="45522"/>
                </a:lnTo>
                <a:lnTo>
                  <a:pt x="1620" y="45634"/>
                </a:lnTo>
                <a:lnTo>
                  <a:pt x="1583" y="45764"/>
                </a:lnTo>
                <a:lnTo>
                  <a:pt x="1527" y="45876"/>
                </a:lnTo>
                <a:lnTo>
                  <a:pt x="1471" y="45969"/>
                </a:lnTo>
                <a:lnTo>
                  <a:pt x="1397" y="46062"/>
                </a:lnTo>
                <a:lnTo>
                  <a:pt x="1322" y="46136"/>
                </a:lnTo>
                <a:lnTo>
                  <a:pt x="1229" y="46229"/>
                </a:lnTo>
                <a:lnTo>
                  <a:pt x="1155" y="46267"/>
                </a:lnTo>
                <a:lnTo>
                  <a:pt x="969" y="46323"/>
                </a:lnTo>
                <a:lnTo>
                  <a:pt x="596" y="46323"/>
                </a:lnTo>
                <a:lnTo>
                  <a:pt x="522" y="46341"/>
                </a:lnTo>
                <a:lnTo>
                  <a:pt x="466" y="46378"/>
                </a:lnTo>
                <a:lnTo>
                  <a:pt x="429" y="46453"/>
                </a:lnTo>
                <a:lnTo>
                  <a:pt x="410" y="46546"/>
                </a:lnTo>
                <a:lnTo>
                  <a:pt x="429" y="46602"/>
                </a:lnTo>
                <a:lnTo>
                  <a:pt x="485" y="46639"/>
                </a:lnTo>
                <a:lnTo>
                  <a:pt x="559" y="46658"/>
                </a:lnTo>
                <a:lnTo>
                  <a:pt x="1155" y="46658"/>
                </a:lnTo>
                <a:lnTo>
                  <a:pt x="1192" y="46695"/>
                </a:lnTo>
                <a:lnTo>
                  <a:pt x="1285" y="46825"/>
                </a:lnTo>
                <a:lnTo>
                  <a:pt x="1322" y="46918"/>
                </a:lnTo>
                <a:lnTo>
                  <a:pt x="1341" y="47011"/>
                </a:lnTo>
                <a:lnTo>
                  <a:pt x="1341" y="47104"/>
                </a:lnTo>
                <a:lnTo>
                  <a:pt x="1304" y="47198"/>
                </a:lnTo>
                <a:lnTo>
                  <a:pt x="1266" y="47347"/>
                </a:lnTo>
                <a:lnTo>
                  <a:pt x="1192" y="47458"/>
                </a:lnTo>
                <a:lnTo>
                  <a:pt x="1118" y="47514"/>
                </a:lnTo>
                <a:lnTo>
                  <a:pt x="1024" y="47533"/>
                </a:lnTo>
                <a:lnTo>
                  <a:pt x="820" y="47589"/>
                </a:lnTo>
                <a:lnTo>
                  <a:pt x="708" y="47626"/>
                </a:lnTo>
                <a:lnTo>
                  <a:pt x="596" y="47682"/>
                </a:lnTo>
                <a:lnTo>
                  <a:pt x="466" y="47831"/>
                </a:lnTo>
                <a:lnTo>
                  <a:pt x="429" y="47868"/>
                </a:lnTo>
                <a:lnTo>
                  <a:pt x="410" y="47905"/>
                </a:lnTo>
                <a:lnTo>
                  <a:pt x="410" y="47942"/>
                </a:lnTo>
                <a:lnTo>
                  <a:pt x="447" y="47942"/>
                </a:lnTo>
                <a:lnTo>
                  <a:pt x="522" y="47961"/>
                </a:lnTo>
                <a:lnTo>
                  <a:pt x="764" y="47905"/>
                </a:lnTo>
                <a:lnTo>
                  <a:pt x="950" y="47868"/>
                </a:lnTo>
                <a:lnTo>
                  <a:pt x="1099" y="47868"/>
                </a:lnTo>
                <a:lnTo>
                  <a:pt x="1211" y="47886"/>
                </a:lnTo>
                <a:lnTo>
                  <a:pt x="1322" y="47942"/>
                </a:lnTo>
                <a:lnTo>
                  <a:pt x="1415" y="48017"/>
                </a:lnTo>
                <a:lnTo>
                  <a:pt x="1490" y="48128"/>
                </a:lnTo>
                <a:lnTo>
                  <a:pt x="1546" y="48240"/>
                </a:lnTo>
                <a:lnTo>
                  <a:pt x="1564" y="48371"/>
                </a:lnTo>
                <a:lnTo>
                  <a:pt x="1564" y="48519"/>
                </a:lnTo>
                <a:lnTo>
                  <a:pt x="1546" y="48668"/>
                </a:lnTo>
                <a:lnTo>
                  <a:pt x="1509" y="48817"/>
                </a:lnTo>
                <a:lnTo>
                  <a:pt x="1434" y="48966"/>
                </a:lnTo>
                <a:lnTo>
                  <a:pt x="1360" y="49078"/>
                </a:lnTo>
                <a:lnTo>
                  <a:pt x="1304" y="49115"/>
                </a:lnTo>
                <a:lnTo>
                  <a:pt x="1248" y="49152"/>
                </a:lnTo>
                <a:lnTo>
                  <a:pt x="1043" y="49152"/>
                </a:lnTo>
                <a:lnTo>
                  <a:pt x="987" y="49171"/>
                </a:lnTo>
                <a:lnTo>
                  <a:pt x="931" y="49190"/>
                </a:lnTo>
                <a:lnTo>
                  <a:pt x="801" y="49283"/>
                </a:lnTo>
                <a:lnTo>
                  <a:pt x="689" y="49357"/>
                </a:lnTo>
                <a:lnTo>
                  <a:pt x="633" y="49432"/>
                </a:lnTo>
                <a:lnTo>
                  <a:pt x="578" y="49506"/>
                </a:lnTo>
                <a:lnTo>
                  <a:pt x="559" y="49581"/>
                </a:lnTo>
                <a:lnTo>
                  <a:pt x="559" y="49637"/>
                </a:lnTo>
                <a:lnTo>
                  <a:pt x="578" y="49692"/>
                </a:lnTo>
                <a:lnTo>
                  <a:pt x="615" y="49730"/>
                </a:lnTo>
                <a:lnTo>
                  <a:pt x="671" y="49748"/>
                </a:lnTo>
                <a:lnTo>
                  <a:pt x="745" y="49767"/>
                </a:lnTo>
                <a:lnTo>
                  <a:pt x="820" y="49767"/>
                </a:lnTo>
                <a:lnTo>
                  <a:pt x="913" y="49730"/>
                </a:lnTo>
                <a:lnTo>
                  <a:pt x="1006" y="49692"/>
                </a:lnTo>
                <a:lnTo>
                  <a:pt x="1118" y="49637"/>
                </a:lnTo>
                <a:lnTo>
                  <a:pt x="1229" y="49543"/>
                </a:lnTo>
                <a:lnTo>
                  <a:pt x="1341" y="49432"/>
                </a:lnTo>
                <a:lnTo>
                  <a:pt x="1434" y="49506"/>
                </a:lnTo>
                <a:lnTo>
                  <a:pt x="1509" y="49581"/>
                </a:lnTo>
                <a:lnTo>
                  <a:pt x="1546" y="49637"/>
                </a:lnTo>
                <a:lnTo>
                  <a:pt x="1583" y="49711"/>
                </a:lnTo>
                <a:lnTo>
                  <a:pt x="1602" y="49767"/>
                </a:lnTo>
                <a:lnTo>
                  <a:pt x="1620" y="49841"/>
                </a:lnTo>
                <a:lnTo>
                  <a:pt x="1602" y="49897"/>
                </a:lnTo>
                <a:lnTo>
                  <a:pt x="1583" y="49972"/>
                </a:lnTo>
                <a:lnTo>
                  <a:pt x="1509" y="50083"/>
                </a:lnTo>
                <a:lnTo>
                  <a:pt x="1397" y="50195"/>
                </a:lnTo>
                <a:lnTo>
                  <a:pt x="1266" y="50307"/>
                </a:lnTo>
                <a:lnTo>
                  <a:pt x="1099" y="50419"/>
                </a:lnTo>
                <a:lnTo>
                  <a:pt x="782" y="50623"/>
                </a:lnTo>
                <a:lnTo>
                  <a:pt x="633" y="50716"/>
                </a:lnTo>
                <a:lnTo>
                  <a:pt x="485" y="50828"/>
                </a:lnTo>
                <a:lnTo>
                  <a:pt x="391" y="50921"/>
                </a:lnTo>
                <a:lnTo>
                  <a:pt x="317" y="51014"/>
                </a:lnTo>
                <a:lnTo>
                  <a:pt x="298" y="51070"/>
                </a:lnTo>
                <a:lnTo>
                  <a:pt x="280" y="51126"/>
                </a:lnTo>
                <a:lnTo>
                  <a:pt x="298" y="51182"/>
                </a:lnTo>
                <a:lnTo>
                  <a:pt x="317" y="51219"/>
                </a:lnTo>
                <a:lnTo>
                  <a:pt x="354" y="51275"/>
                </a:lnTo>
                <a:lnTo>
                  <a:pt x="410" y="51312"/>
                </a:lnTo>
                <a:lnTo>
                  <a:pt x="466" y="51331"/>
                </a:lnTo>
                <a:lnTo>
                  <a:pt x="522" y="51331"/>
                </a:lnTo>
                <a:lnTo>
                  <a:pt x="652" y="51294"/>
                </a:lnTo>
                <a:lnTo>
                  <a:pt x="801" y="51219"/>
                </a:lnTo>
                <a:lnTo>
                  <a:pt x="950" y="51126"/>
                </a:lnTo>
                <a:lnTo>
                  <a:pt x="1062" y="51014"/>
                </a:lnTo>
                <a:lnTo>
                  <a:pt x="1248" y="50865"/>
                </a:lnTo>
                <a:lnTo>
                  <a:pt x="1397" y="50698"/>
                </a:lnTo>
                <a:lnTo>
                  <a:pt x="1546" y="50567"/>
                </a:lnTo>
                <a:lnTo>
                  <a:pt x="1695" y="50474"/>
                </a:lnTo>
                <a:lnTo>
                  <a:pt x="1862" y="50381"/>
                </a:lnTo>
                <a:lnTo>
                  <a:pt x="2030" y="50325"/>
                </a:lnTo>
                <a:lnTo>
                  <a:pt x="2216" y="50288"/>
                </a:lnTo>
                <a:lnTo>
                  <a:pt x="2421" y="50270"/>
                </a:lnTo>
                <a:lnTo>
                  <a:pt x="2663" y="50288"/>
                </a:lnTo>
                <a:lnTo>
                  <a:pt x="2495" y="50419"/>
                </a:lnTo>
                <a:lnTo>
                  <a:pt x="2384" y="50512"/>
                </a:lnTo>
                <a:lnTo>
                  <a:pt x="2290" y="50605"/>
                </a:lnTo>
                <a:lnTo>
                  <a:pt x="2216" y="50716"/>
                </a:lnTo>
                <a:lnTo>
                  <a:pt x="2160" y="50828"/>
                </a:lnTo>
                <a:lnTo>
                  <a:pt x="2142" y="50884"/>
                </a:lnTo>
                <a:lnTo>
                  <a:pt x="2160" y="50921"/>
                </a:lnTo>
                <a:lnTo>
                  <a:pt x="2160" y="50977"/>
                </a:lnTo>
                <a:lnTo>
                  <a:pt x="2197" y="51014"/>
                </a:lnTo>
                <a:lnTo>
                  <a:pt x="2253" y="51052"/>
                </a:lnTo>
                <a:lnTo>
                  <a:pt x="2290" y="51052"/>
                </a:lnTo>
                <a:lnTo>
                  <a:pt x="2346" y="51070"/>
                </a:lnTo>
                <a:lnTo>
                  <a:pt x="2402" y="51052"/>
                </a:lnTo>
                <a:lnTo>
                  <a:pt x="2533" y="50996"/>
                </a:lnTo>
                <a:lnTo>
                  <a:pt x="2663" y="50921"/>
                </a:lnTo>
                <a:lnTo>
                  <a:pt x="2793" y="50828"/>
                </a:lnTo>
                <a:lnTo>
                  <a:pt x="2905" y="50735"/>
                </a:lnTo>
                <a:lnTo>
                  <a:pt x="3035" y="50586"/>
                </a:lnTo>
                <a:lnTo>
                  <a:pt x="3203" y="50419"/>
                </a:lnTo>
                <a:lnTo>
                  <a:pt x="3333" y="50288"/>
                </a:lnTo>
                <a:lnTo>
                  <a:pt x="3408" y="50232"/>
                </a:lnTo>
                <a:lnTo>
                  <a:pt x="3501" y="50195"/>
                </a:lnTo>
                <a:lnTo>
                  <a:pt x="3743" y="50121"/>
                </a:lnTo>
                <a:lnTo>
                  <a:pt x="3985" y="50083"/>
                </a:lnTo>
                <a:lnTo>
                  <a:pt x="4096" y="50065"/>
                </a:lnTo>
                <a:lnTo>
                  <a:pt x="4227" y="50065"/>
                </a:lnTo>
                <a:lnTo>
                  <a:pt x="4338" y="50083"/>
                </a:lnTo>
                <a:lnTo>
                  <a:pt x="4450" y="50121"/>
                </a:lnTo>
                <a:lnTo>
                  <a:pt x="4562" y="50176"/>
                </a:lnTo>
                <a:lnTo>
                  <a:pt x="4655" y="50251"/>
                </a:lnTo>
                <a:lnTo>
                  <a:pt x="4506" y="50344"/>
                </a:lnTo>
                <a:lnTo>
                  <a:pt x="4320" y="50493"/>
                </a:lnTo>
                <a:lnTo>
                  <a:pt x="4227" y="50586"/>
                </a:lnTo>
                <a:lnTo>
                  <a:pt x="4171" y="50679"/>
                </a:lnTo>
                <a:lnTo>
                  <a:pt x="4134" y="50754"/>
                </a:lnTo>
                <a:lnTo>
                  <a:pt x="4134" y="50809"/>
                </a:lnTo>
                <a:lnTo>
                  <a:pt x="4134" y="50847"/>
                </a:lnTo>
                <a:lnTo>
                  <a:pt x="4171" y="50903"/>
                </a:lnTo>
                <a:lnTo>
                  <a:pt x="4190" y="50940"/>
                </a:lnTo>
                <a:lnTo>
                  <a:pt x="4283" y="51014"/>
                </a:lnTo>
                <a:lnTo>
                  <a:pt x="4394" y="51033"/>
                </a:lnTo>
                <a:lnTo>
                  <a:pt x="4525" y="51033"/>
                </a:lnTo>
                <a:lnTo>
                  <a:pt x="4636" y="51014"/>
                </a:lnTo>
                <a:lnTo>
                  <a:pt x="4767" y="50977"/>
                </a:lnTo>
                <a:lnTo>
                  <a:pt x="4860" y="50921"/>
                </a:lnTo>
                <a:lnTo>
                  <a:pt x="4934" y="50847"/>
                </a:lnTo>
                <a:lnTo>
                  <a:pt x="4971" y="50772"/>
                </a:lnTo>
                <a:lnTo>
                  <a:pt x="5009" y="50679"/>
                </a:lnTo>
                <a:lnTo>
                  <a:pt x="5009" y="50586"/>
                </a:lnTo>
                <a:lnTo>
                  <a:pt x="5046" y="50512"/>
                </a:lnTo>
                <a:lnTo>
                  <a:pt x="5009" y="50437"/>
                </a:lnTo>
                <a:lnTo>
                  <a:pt x="5009" y="50363"/>
                </a:lnTo>
                <a:lnTo>
                  <a:pt x="5046" y="50325"/>
                </a:lnTo>
                <a:lnTo>
                  <a:pt x="5120" y="50307"/>
                </a:lnTo>
                <a:lnTo>
                  <a:pt x="5214" y="50251"/>
                </a:lnTo>
                <a:lnTo>
                  <a:pt x="5325" y="50232"/>
                </a:lnTo>
                <a:lnTo>
                  <a:pt x="5437" y="50176"/>
                </a:lnTo>
                <a:lnTo>
                  <a:pt x="5586" y="50139"/>
                </a:lnTo>
                <a:lnTo>
                  <a:pt x="5772" y="50121"/>
                </a:lnTo>
                <a:lnTo>
                  <a:pt x="6126" y="50121"/>
                </a:lnTo>
                <a:lnTo>
                  <a:pt x="6293" y="50158"/>
                </a:lnTo>
                <a:lnTo>
                  <a:pt x="6349" y="50195"/>
                </a:lnTo>
                <a:lnTo>
                  <a:pt x="6405" y="50232"/>
                </a:lnTo>
                <a:lnTo>
                  <a:pt x="6461" y="50270"/>
                </a:lnTo>
                <a:lnTo>
                  <a:pt x="6498" y="50325"/>
                </a:lnTo>
                <a:lnTo>
                  <a:pt x="6256" y="50474"/>
                </a:lnTo>
                <a:lnTo>
                  <a:pt x="5884" y="50716"/>
                </a:lnTo>
                <a:lnTo>
                  <a:pt x="5716" y="50847"/>
                </a:lnTo>
                <a:lnTo>
                  <a:pt x="5567" y="50996"/>
                </a:lnTo>
                <a:lnTo>
                  <a:pt x="5530" y="51052"/>
                </a:lnTo>
                <a:lnTo>
                  <a:pt x="5493" y="51107"/>
                </a:lnTo>
                <a:lnTo>
                  <a:pt x="5474" y="51163"/>
                </a:lnTo>
                <a:lnTo>
                  <a:pt x="5493" y="51200"/>
                </a:lnTo>
                <a:lnTo>
                  <a:pt x="5530" y="51256"/>
                </a:lnTo>
                <a:lnTo>
                  <a:pt x="5586" y="51294"/>
                </a:lnTo>
                <a:lnTo>
                  <a:pt x="5660" y="51331"/>
                </a:lnTo>
                <a:lnTo>
                  <a:pt x="5716" y="51331"/>
                </a:lnTo>
                <a:lnTo>
                  <a:pt x="5884" y="51312"/>
                </a:lnTo>
                <a:lnTo>
                  <a:pt x="6051" y="51256"/>
                </a:lnTo>
                <a:lnTo>
                  <a:pt x="6219" y="51163"/>
                </a:lnTo>
                <a:lnTo>
                  <a:pt x="6368" y="51089"/>
                </a:lnTo>
                <a:lnTo>
                  <a:pt x="6498" y="50996"/>
                </a:lnTo>
                <a:lnTo>
                  <a:pt x="6573" y="50921"/>
                </a:lnTo>
                <a:lnTo>
                  <a:pt x="6759" y="50679"/>
                </a:lnTo>
                <a:lnTo>
                  <a:pt x="6889" y="50493"/>
                </a:lnTo>
                <a:lnTo>
                  <a:pt x="6964" y="50419"/>
                </a:lnTo>
                <a:lnTo>
                  <a:pt x="7075" y="50363"/>
                </a:lnTo>
                <a:lnTo>
                  <a:pt x="7206" y="50307"/>
                </a:lnTo>
                <a:lnTo>
                  <a:pt x="7373" y="50251"/>
                </a:lnTo>
                <a:lnTo>
                  <a:pt x="7671" y="50176"/>
                </a:lnTo>
                <a:lnTo>
                  <a:pt x="7839" y="50158"/>
                </a:lnTo>
                <a:lnTo>
                  <a:pt x="8025" y="50139"/>
                </a:lnTo>
                <a:lnTo>
                  <a:pt x="8174" y="50176"/>
                </a:lnTo>
                <a:lnTo>
                  <a:pt x="8341" y="50214"/>
                </a:lnTo>
                <a:lnTo>
                  <a:pt x="8397" y="50251"/>
                </a:lnTo>
                <a:lnTo>
                  <a:pt x="8472" y="50307"/>
                </a:lnTo>
                <a:lnTo>
                  <a:pt x="8528" y="50363"/>
                </a:lnTo>
                <a:lnTo>
                  <a:pt x="8583" y="50437"/>
                </a:lnTo>
                <a:lnTo>
                  <a:pt x="8416" y="50549"/>
                </a:lnTo>
                <a:lnTo>
                  <a:pt x="8230" y="50716"/>
                </a:lnTo>
                <a:lnTo>
                  <a:pt x="8155" y="50791"/>
                </a:lnTo>
                <a:lnTo>
                  <a:pt x="8081" y="50884"/>
                </a:lnTo>
                <a:lnTo>
                  <a:pt x="8062" y="50977"/>
                </a:lnTo>
                <a:lnTo>
                  <a:pt x="8062" y="51014"/>
                </a:lnTo>
                <a:lnTo>
                  <a:pt x="8081" y="51052"/>
                </a:lnTo>
                <a:lnTo>
                  <a:pt x="8137" y="51126"/>
                </a:lnTo>
                <a:lnTo>
                  <a:pt x="8211" y="51145"/>
                </a:lnTo>
                <a:lnTo>
                  <a:pt x="8304" y="51163"/>
                </a:lnTo>
                <a:lnTo>
                  <a:pt x="8416" y="51145"/>
                </a:lnTo>
                <a:lnTo>
                  <a:pt x="8509" y="51126"/>
                </a:lnTo>
                <a:lnTo>
                  <a:pt x="8602" y="51070"/>
                </a:lnTo>
                <a:lnTo>
                  <a:pt x="8676" y="51033"/>
                </a:lnTo>
                <a:lnTo>
                  <a:pt x="8751" y="50977"/>
                </a:lnTo>
                <a:lnTo>
                  <a:pt x="8807" y="50884"/>
                </a:lnTo>
                <a:lnTo>
                  <a:pt x="8863" y="50809"/>
                </a:lnTo>
                <a:lnTo>
                  <a:pt x="8900" y="50661"/>
                </a:lnTo>
                <a:lnTo>
                  <a:pt x="8919" y="50586"/>
                </a:lnTo>
                <a:lnTo>
                  <a:pt x="8956" y="50530"/>
                </a:lnTo>
                <a:lnTo>
                  <a:pt x="9012" y="50456"/>
                </a:lnTo>
                <a:lnTo>
                  <a:pt x="9123" y="50381"/>
                </a:lnTo>
                <a:lnTo>
                  <a:pt x="9254" y="50307"/>
                </a:lnTo>
                <a:lnTo>
                  <a:pt x="9421" y="50251"/>
                </a:lnTo>
                <a:lnTo>
                  <a:pt x="9607" y="50232"/>
                </a:lnTo>
                <a:lnTo>
                  <a:pt x="9794" y="50214"/>
                </a:lnTo>
                <a:lnTo>
                  <a:pt x="9998" y="50214"/>
                </a:lnTo>
                <a:lnTo>
                  <a:pt x="10185" y="50251"/>
                </a:lnTo>
                <a:lnTo>
                  <a:pt x="10352" y="50270"/>
                </a:lnTo>
                <a:lnTo>
                  <a:pt x="10501" y="50307"/>
                </a:lnTo>
                <a:lnTo>
                  <a:pt x="10278" y="50419"/>
                </a:lnTo>
                <a:lnTo>
                  <a:pt x="9943" y="50586"/>
                </a:lnTo>
                <a:lnTo>
                  <a:pt x="9794" y="50679"/>
                </a:lnTo>
                <a:lnTo>
                  <a:pt x="9645" y="50772"/>
                </a:lnTo>
                <a:lnTo>
                  <a:pt x="9552" y="50865"/>
                </a:lnTo>
                <a:lnTo>
                  <a:pt x="9514" y="50903"/>
                </a:lnTo>
                <a:lnTo>
                  <a:pt x="9514" y="50958"/>
                </a:lnTo>
                <a:lnTo>
                  <a:pt x="9514" y="51014"/>
                </a:lnTo>
                <a:lnTo>
                  <a:pt x="9533" y="51070"/>
                </a:lnTo>
                <a:lnTo>
                  <a:pt x="9552" y="51107"/>
                </a:lnTo>
                <a:lnTo>
                  <a:pt x="9589" y="51126"/>
                </a:lnTo>
                <a:lnTo>
                  <a:pt x="9682" y="51163"/>
                </a:lnTo>
                <a:lnTo>
                  <a:pt x="9812" y="51163"/>
                </a:lnTo>
                <a:lnTo>
                  <a:pt x="9943" y="51126"/>
                </a:lnTo>
                <a:lnTo>
                  <a:pt x="10073" y="51089"/>
                </a:lnTo>
                <a:lnTo>
                  <a:pt x="10296" y="50996"/>
                </a:lnTo>
                <a:lnTo>
                  <a:pt x="10427" y="50903"/>
                </a:lnTo>
                <a:lnTo>
                  <a:pt x="10538" y="50809"/>
                </a:lnTo>
                <a:lnTo>
                  <a:pt x="10706" y="50623"/>
                </a:lnTo>
                <a:lnTo>
                  <a:pt x="10780" y="50530"/>
                </a:lnTo>
                <a:lnTo>
                  <a:pt x="10892" y="50437"/>
                </a:lnTo>
                <a:lnTo>
                  <a:pt x="11022" y="50381"/>
                </a:lnTo>
                <a:lnTo>
                  <a:pt x="11190" y="50325"/>
                </a:lnTo>
                <a:lnTo>
                  <a:pt x="11469" y="50270"/>
                </a:lnTo>
                <a:lnTo>
                  <a:pt x="11804" y="50232"/>
                </a:lnTo>
                <a:lnTo>
                  <a:pt x="11972" y="50214"/>
                </a:lnTo>
                <a:lnTo>
                  <a:pt x="12139" y="50232"/>
                </a:lnTo>
                <a:lnTo>
                  <a:pt x="12270" y="50270"/>
                </a:lnTo>
                <a:lnTo>
                  <a:pt x="12400" y="50344"/>
                </a:lnTo>
                <a:lnTo>
                  <a:pt x="12214" y="50493"/>
                </a:lnTo>
                <a:lnTo>
                  <a:pt x="11972" y="50754"/>
                </a:lnTo>
                <a:lnTo>
                  <a:pt x="11860" y="50884"/>
                </a:lnTo>
                <a:lnTo>
                  <a:pt x="11767" y="51014"/>
                </a:lnTo>
                <a:lnTo>
                  <a:pt x="11711" y="51126"/>
                </a:lnTo>
                <a:lnTo>
                  <a:pt x="11711" y="51163"/>
                </a:lnTo>
                <a:lnTo>
                  <a:pt x="11730" y="51200"/>
                </a:lnTo>
                <a:lnTo>
                  <a:pt x="11748" y="51238"/>
                </a:lnTo>
                <a:lnTo>
                  <a:pt x="11786" y="51256"/>
                </a:lnTo>
                <a:lnTo>
                  <a:pt x="11879" y="51275"/>
                </a:lnTo>
                <a:lnTo>
                  <a:pt x="11953" y="51256"/>
                </a:lnTo>
                <a:lnTo>
                  <a:pt x="12065" y="51219"/>
                </a:lnTo>
                <a:lnTo>
                  <a:pt x="12158" y="51182"/>
                </a:lnTo>
                <a:lnTo>
                  <a:pt x="12251" y="51126"/>
                </a:lnTo>
                <a:lnTo>
                  <a:pt x="12381" y="50996"/>
                </a:lnTo>
                <a:lnTo>
                  <a:pt x="12475" y="50903"/>
                </a:lnTo>
                <a:lnTo>
                  <a:pt x="12530" y="50809"/>
                </a:lnTo>
                <a:lnTo>
                  <a:pt x="12605" y="50623"/>
                </a:lnTo>
                <a:lnTo>
                  <a:pt x="12661" y="50530"/>
                </a:lnTo>
                <a:lnTo>
                  <a:pt x="12698" y="50456"/>
                </a:lnTo>
                <a:lnTo>
                  <a:pt x="12772" y="50381"/>
                </a:lnTo>
                <a:lnTo>
                  <a:pt x="12866" y="50288"/>
                </a:lnTo>
                <a:lnTo>
                  <a:pt x="12996" y="50214"/>
                </a:lnTo>
                <a:lnTo>
                  <a:pt x="13126" y="50158"/>
                </a:lnTo>
                <a:lnTo>
                  <a:pt x="13294" y="50121"/>
                </a:lnTo>
                <a:lnTo>
                  <a:pt x="13461" y="50102"/>
                </a:lnTo>
                <a:lnTo>
                  <a:pt x="13629" y="50083"/>
                </a:lnTo>
                <a:lnTo>
                  <a:pt x="13796" y="50083"/>
                </a:lnTo>
                <a:lnTo>
                  <a:pt x="14094" y="50102"/>
                </a:lnTo>
                <a:lnTo>
                  <a:pt x="13890" y="50232"/>
                </a:lnTo>
                <a:lnTo>
                  <a:pt x="13573" y="50437"/>
                </a:lnTo>
                <a:lnTo>
                  <a:pt x="13424" y="50567"/>
                </a:lnTo>
                <a:lnTo>
                  <a:pt x="13312" y="50698"/>
                </a:lnTo>
                <a:lnTo>
                  <a:pt x="13238" y="50809"/>
                </a:lnTo>
                <a:lnTo>
                  <a:pt x="13219" y="50847"/>
                </a:lnTo>
                <a:lnTo>
                  <a:pt x="13238" y="50903"/>
                </a:lnTo>
                <a:lnTo>
                  <a:pt x="13257" y="50921"/>
                </a:lnTo>
                <a:lnTo>
                  <a:pt x="13275" y="50940"/>
                </a:lnTo>
                <a:lnTo>
                  <a:pt x="13350" y="50977"/>
                </a:lnTo>
                <a:lnTo>
                  <a:pt x="13461" y="50977"/>
                </a:lnTo>
                <a:lnTo>
                  <a:pt x="13554" y="50958"/>
                </a:lnTo>
                <a:lnTo>
                  <a:pt x="13778" y="50884"/>
                </a:lnTo>
                <a:lnTo>
                  <a:pt x="13908" y="50809"/>
                </a:lnTo>
                <a:lnTo>
                  <a:pt x="14001" y="50754"/>
                </a:lnTo>
                <a:lnTo>
                  <a:pt x="14076" y="50679"/>
                </a:lnTo>
                <a:lnTo>
                  <a:pt x="14150" y="50586"/>
                </a:lnTo>
                <a:lnTo>
                  <a:pt x="14187" y="50512"/>
                </a:lnTo>
                <a:lnTo>
                  <a:pt x="14281" y="50325"/>
                </a:lnTo>
                <a:lnTo>
                  <a:pt x="14336" y="50251"/>
                </a:lnTo>
                <a:lnTo>
                  <a:pt x="14392" y="50176"/>
                </a:lnTo>
                <a:lnTo>
                  <a:pt x="14485" y="50102"/>
                </a:lnTo>
                <a:lnTo>
                  <a:pt x="14578" y="50046"/>
                </a:lnTo>
                <a:lnTo>
                  <a:pt x="14690" y="50009"/>
                </a:lnTo>
                <a:lnTo>
                  <a:pt x="14820" y="49972"/>
                </a:lnTo>
                <a:lnTo>
                  <a:pt x="15100" y="49916"/>
                </a:lnTo>
                <a:lnTo>
                  <a:pt x="15379" y="49897"/>
                </a:lnTo>
                <a:lnTo>
                  <a:pt x="15677" y="49916"/>
                </a:lnTo>
                <a:lnTo>
                  <a:pt x="15807" y="49953"/>
                </a:lnTo>
                <a:lnTo>
                  <a:pt x="15938" y="49990"/>
                </a:lnTo>
                <a:lnTo>
                  <a:pt x="16049" y="50046"/>
                </a:lnTo>
                <a:lnTo>
                  <a:pt x="16142" y="50102"/>
                </a:lnTo>
                <a:lnTo>
                  <a:pt x="16235" y="50176"/>
                </a:lnTo>
                <a:lnTo>
                  <a:pt x="16310" y="50270"/>
                </a:lnTo>
                <a:lnTo>
                  <a:pt x="16086" y="50381"/>
                </a:lnTo>
                <a:lnTo>
                  <a:pt x="15956" y="50456"/>
                </a:lnTo>
                <a:lnTo>
                  <a:pt x="15844" y="50530"/>
                </a:lnTo>
                <a:lnTo>
                  <a:pt x="15733" y="50623"/>
                </a:lnTo>
                <a:lnTo>
                  <a:pt x="15677" y="50716"/>
                </a:lnTo>
                <a:lnTo>
                  <a:pt x="15658" y="50772"/>
                </a:lnTo>
                <a:lnTo>
                  <a:pt x="15640" y="50828"/>
                </a:lnTo>
                <a:lnTo>
                  <a:pt x="15658" y="50865"/>
                </a:lnTo>
                <a:lnTo>
                  <a:pt x="15677" y="50921"/>
                </a:lnTo>
                <a:lnTo>
                  <a:pt x="15733" y="50996"/>
                </a:lnTo>
                <a:lnTo>
                  <a:pt x="15826" y="51033"/>
                </a:lnTo>
                <a:lnTo>
                  <a:pt x="15919" y="51070"/>
                </a:lnTo>
                <a:lnTo>
                  <a:pt x="16031" y="51070"/>
                </a:lnTo>
                <a:lnTo>
                  <a:pt x="16142" y="51033"/>
                </a:lnTo>
                <a:lnTo>
                  <a:pt x="16235" y="51014"/>
                </a:lnTo>
                <a:lnTo>
                  <a:pt x="16329" y="50958"/>
                </a:lnTo>
                <a:lnTo>
                  <a:pt x="16403" y="50903"/>
                </a:lnTo>
                <a:lnTo>
                  <a:pt x="16496" y="50809"/>
                </a:lnTo>
                <a:lnTo>
                  <a:pt x="16533" y="50716"/>
                </a:lnTo>
                <a:lnTo>
                  <a:pt x="16552" y="50623"/>
                </a:lnTo>
                <a:lnTo>
                  <a:pt x="16571" y="50549"/>
                </a:lnTo>
                <a:lnTo>
                  <a:pt x="16589" y="50456"/>
                </a:lnTo>
                <a:lnTo>
                  <a:pt x="16626" y="50381"/>
                </a:lnTo>
                <a:lnTo>
                  <a:pt x="16701" y="50307"/>
                </a:lnTo>
                <a:lnTo>
                  <a:pt x="16831" y="50232"/>
                </a:lnTo>
                <a:lnTo>
                  <a:pt x="16962" y="50176"/>
                </a:lnTo>
                <a:lnTo>
                  <a:pt x="17110" y="50139"/>
                </a:lnTo>
                <a:lnTo>
                  <a:pt x="17259" y="50102"/>
                </a:lnTo>
                <a:lnTo>
                  <a:pt x="17408" y="50102"/>
                </a:lnTo>
                <a:lnTo>
                  <a:pt x="17557" y="50121"/>
                </a:lnTo>
                <a:lnTo>
                  <a:pt x="17706" y="50176"/>
                </a:lnTo>
                <a:lnTo>
                  <a:pt x="17837" y="50232"/>
                </a:lnTo>
                <a:lnTo>
                  <a:pt x="17967" y="50325"/>
                </a:lnTo>
                <a:lnTo>
                  <a:pt x="17762" y="50474"/>
                </a:lnTo>
                <a:lnTo>
                  <a:pt x="17650" y="50549"/>
                </a:lnTo>
                <a:lnTo>
                  <a:pt x="17557" y="50642"/>
                </a:lnTo>
                <a:lnTo>
                  <a:pt x="17483" y="50735"/>
                </a:lnTo>
                <a:lnTo>
                  <a:pt x="17446" y="50828"/>
                </a:lnTo>
                <a:lnTo>
                  <a:pt x="17427" y="50921"/>
                </a:lnTo>
                <a:lnTo>
                  <a:pt x="17446" y="50977"/>
                </a:lnTo>
                <a:lnTo>
                  <a:pt x="17464" y="51033"/>
                </a:lnTo>
                <a:lnTo>
                  <a:pt x="17501" y="51070"/>
                </a:lnTo>
                <a:lnTo>
                  <a:pt x="17557" y="51107"/>
                </a:lnTo>
                <a:lnTo>
                  <a:pt x="17650" y="51145"/>
                </a:lnTo>
                <a:lnTo>
                  <a:pt x="17762" y="51163"/>
                </a:lnTo>
                <a:lnTo>
                  <a:pt x="17874" y="51145"/>
                </a:lnTo>
                <a:lnTo>
                  <a:pt x="17986" y="51089"/>
                </a:lnTo>
                <a:lnTo>
                  <a:pt x="18097" y="51033"/>
                </a:lnTo>
                <a:lnTo>
                  <a:pt x="18172" y="50958"/>
                </a:lnTo>
                <a:lnTo>
                  <a:pt x="18228" y="50884"/>
                </a:lnTo>
                <a:lnTo>
                  <a:pt x="18283" y="50754"/>
                </a:lnTo>
                <a:lnTo>
                  <a:pt x="18302" y="50642"/>
                </a:lnTo>
                <a:lnTo>
                  <a:pt x="18302" y="50567"/>
                </a:lnTo>
                <a:lnTo>
                  <a:pt x="18283" y="50512"/>
                </a:lnTo>
                <a:lnTo>
                  <a:pt x="18283" y="50437"/>
                </a:lnTo>
                <a:lnTo>
                  <a:pt x="18321" y="50381"/>
                </a:lnTo>
                <a:lnTo>
                  <a:pt x="18395" y="50307"/>
                </a:lnTo>
                <a:lnTo>
                  <a:pt x="18525" y="50232"/>
                </a:lnTo>
                <a:lnTo>
                  <a:pt x="18767" y="50121"/>
                </a:lnTo>
                <a:lnTo>
                  <a:pt x="19047" y="50028"/>
                </a:lnTo>
                <a:lnTo>
                  <a:pt x="19177" y="50009"/>
                </a:lnTo>
                <a:lnTo>
                  <a:pt x="19326" y="49990"/>
                </a:lnTo>
                <a:lnTo>
                  <a:pt x="19475" y="49990"/>
                </a:lnTo>
                <a:lnTo>
                  <a:pt x="19587" y="50009"/>
                </a:lnTo>
                <a:lnTo>
                  <a:pt x="19717" y="50046"/>
                </a:lnTo>
                <a:lnTo>
                  <a:pt x="19810" y="50102"/>
                </a:lnTo>
                <a:lnTo>
                  <a:pt x="19866" y="50158"/>
                </a:lnTo>
                <a:lnTo>
                  <a:pt x="19885" y="50232"/>
                </a:lnTo>
                <a:lnTo>
                  <a:pt x="19866" y="50288"/>
                </a:lnTo>
                <a:lnTo>
                  <a:pt x="19847" y="50363"/>
                </a:lnTo>
                <a:lnTo>
                  <a:pt x="19754" y="50512"/>
                </a:lnTo>
                <a:lnTo>
                  <a:pt x="19661" y="50642"/>
                </a:lnTo>
                <a:lnTo>
                  <a:pt x="19624" y="50698"/>
                </a:lnTo>
                <a:lnTo>
                  <a:pt x="19605" y="50735"/>
                </a:lnTo>
                <a:lnTo>
                  <a:pt x="19605" y="50791"/>
                </a:lnTo>
                <a:lnTo>
                  <a:pt x="19643" y="50809"/>
                </a:lnTo>
                <a:lnTo>
                  <a:pt x="19717" y="50828"/>
                </a:lnTo>
                <a:lnTo>
                  <a:pt x="19829" y="50828"/>
                </a:lnTo>
                <a:lnTo>
                  <a:pt x="19903" y="50809"/>
                </a:lnTo>
                <a:lnTo>
                  <a:pt x="19978" y="50791"/>
                </a:lnTo>
                <a:lnTo>
                  <a:pt x="20034" y="50772"/>
                </a:lnTo>
                <a:lnTo>
                  <a:pt x="20071" y="50735"/>
                </a:lnTo>
                <a:lnTo>
                  <a:pt x="20108" y="50698"/>
                </a:lnTo>
                <a:lnTo>
                  <a:pt x="20127" y="50661"/>
                </a:lnTo>
                <a:lnTo>
                  <a:pt x="20127" y="50567"/>
                </a:lnTo>
                <a:lnTo>
                  <a:pt x="20108" y="50363"/>
                </a:lnTo>
                <a:lnTo>
                  <a:pt x="20108" y="50270"/>
                </a:lnTo>
                <a:lnTo>
                  <a:pt x="20127" y="50232"/>
                </a:lnTo>
                <a:lnTo>
                  <a:pt x="20145" y="50195"/>
                </a:lnTo>
                <a:lnTo>
                  <a:pt x="20220" y="50121"/>
                </a:lnTo>
                <a:lnTo>
                  <a:pt x="20350" y="50065"/>
                </a:lnTo>
                <a:lnTo>
                  <a:pt x="20480" y="50028"/>
                </a:lnTo>
                <a:lnTo>
                  <a:pt x="20760" y="50028"/>
                </a:lnTo>
                <a:lnTo>
                  <a:pt x="20909" y="50065"/>
                </a:lnTo>
                <a:lnTo>
                  <a:pt x="21020" y="50121"/>
                </a:lnTo>
                <a:lnTo>
                  <a:pt x="21113" y="50195"/>
                </a:lnTo>
                <a:lnTo>
                  <a:pt x="20964" y="50325"/>
                </a:lnTo>
                <a:lnTo>
                  <a:pt x="20797" y="50512"/>
                </a:lnTo>
                <a:lnTo>
                  <a:pt x="20722" y="50623"/>
                </a:lnTo>
                <a:lnTo>
                  <a:pt x="20667" y="50735"/>
                </a:lnTo>
                <a:lnTo>
                  <a:pt x="20648" y="50828"/>
                </a:lnTo>
                <a:lnTo>
                  <a:pt x="20648" y="50865"/>
                </a:lnTo>
                <a:lnTo>
                  <a:pt x="20667" y="50903"/>
                </a:lnTo>
                <a:lnTo>
                  <a:pt x="20685" y="50940"/>
                </a:lnTo>
                <a:lnTo>
                  <a:pt x="20722" y="50977"/>
                </a:lnTo>
                <a:lnTo>
                  <a:pt x="20815" y="51014"/>
                </a:lnTo>
                <a:lnTo>
                  <a:pt x="20909" y="51014"/>
                </a:lnTo>
                <a:lnTo>
                  <a:pt x="21002" y="50996"/>
                </a:lnTo>
                <a:lnTo>
                  <a:pt x="21095" y="50940"/>
                </a:lnTo>
                <a:lnTo>
                  <a:pt x="21188" y="50884"/>
                </a:lnTo>
                <a:lnTo>
                  <a:pt x="21262" y="50809"/>
                </a:lnTo>
                <a:lnTo>
                  <a:pt x="21318" y="50754"/>
                </a:lnTo>
                <a:lnTo>
                  <a:pt x="21374" y="50661"/>
                </a:lnTo>
                <a:lnTo>
                  <a:pt x="21393" y="50567"/>
                </a:lnTo>
                <a:lnTo>
                  <a:pt x="21411" y="50419"/>
                </a:lnTo>
                <a:lnTo>
                  <a:pt x="21430" y="50344"/>
                </a:lnTo>
                <a:lnTo>
                  <a:pt x="21448" y="50270"/>
                </a:lnTo>
                <a:lnTo>
                  <a:pt x="21486" y="50195"/>
                </a:lnTo>
                <a:lnTo>
                  <a:pt x="21560" y="50139"/>
                </a:lnTo>
                <a:lnTo>
                  <a:pt x="21653" y="50083"/>
                </a:lnTo>
                <a:lnTo>
                  <a:pt x="21765" y="50046"/>
                </a:lnTo>
                <a:lnTo>
                  <a:pt x="21895" y="50028"/>
                </a:lnTo>
                <a:lnTo>
                  <a:pt x="22044" y="50028"/>
                </a:lnTo>
                <a:lnTo>
                  <a:pt x="22193" y="50046"/>
                </a:lnTo>
                <a:lnTo>
                  <a:pt x="22305" y="50083"/>
                </a:lnTo>
                <a:lnTo>
                  <a:pt x="22398" y="50158"/>
                </a:lnTo>
                <a:lnTo>
                  <a:pt x="22435" y="50214"/>
                </a:lnTo>
                <a:lnTo>
                  <a:pt x="22454" y="50270"/>
                </a:lnTo>
                <a:lnTo>
                  <a:pt x="22305" y="50363"/>
                </a:lnTo>
                <a:lnTo>
                  <a:pt x="22137" y="50493"/>
                </a:lnTo>
                <a:lnTo>
                  <a:pt x="22081" y="50549"/>
                </a:lnTo>
                <a:lnTo>
                  <a:pt x="22007" y="50623"/>
                </a:lnTo>
                <a:lnTo>
                  <a:pt x="21970" y="50716"/>
                </a:lnTo>
                <a:lnTo>
                  <a:pt x="21951" y="50809"/>
                </a:lnTo>
                <a:lnTo>
                  <a:pt x="21951" y="50940"/>
                </a:lnTo>
                <a:lnTo>
                  <a:pt x="21970" y="51014"/>
                </a:lnTo>
                <a:lnTo>
                  <a:pt x="21988" y="51052"/>
                </a:lnTo>
                <a:lnTo>
                  <a:pt x="22044" y="51070"/>
                </a:lnTo>
                <a:lnTo>
                  <a:pt x="22100" y="51052"/>
                </a:lnTo>
                <a:lnTo>
                  <a:pt x="22175" y="51014"/>
                </a:lnTo>
                <a:lnTo>
                  <a:pt x="22342" y="50884"/>
                </a:lnTo>
                <a:lnTo>
                  <a:pt x="22417" y="50809"/>
                </a:lnTo>
                <a:lnTo>
                  <a:pt x="22472" y="50735"/>
                </a:lnTo>
                <a:lnTo>
                  <a:pt x="22547" y="50567"/>
                </a:lnTo>
                <a:lnTo>
                  <a:pt x="22621" y="50419"/>
                </a:lnTo>
                <a:lnTo>
                  <a:pt x="22677" y="50344"/>
                </a:lnTo>
                <a:lnTo>
                  <a:pt x="22752" y="50270"/>
                </a:lnTo>
                <a:lnTo>
                  <a:pt x="22863" y="50195"/>
                </a:lnTo>
                <a:lnTo>
                  <a:pt x="23012" y="50139"/>
                </a:lnTo>
                <a:lnTo>
                  <a:pt x="23180" y="50102"/>
                </a:lnTo>
                <a:lnTo>
                  <a:pt x="23348" y="50083"/>
                </a:lnTo>
                <a:lnTo>
                  <a:pt x="23683" y="50083"/>
                </a:lnTo>
                <a:lnTo>
                  <a:pt x="23850" y="50102"/>
                </a:lnTo>
                <a:lnTo>
                  <a:pt x="23981" y="50139"/>
                </a:lnTo>
                <a:lnTo>
                  <a:pt x="23813" y="50270"/>
                </a:lnTo>
                <a:lnTo>
                  <a:pt x="23571" y="50493"/>
                </a:lnTo>
                <a:lnTo>
                  <a:pt x="23459" y="50623"/>
                </a:lnTo>
                <a:lnTo>
                  <a:pt x="23385" y="50735"/>
                </a:lnTo>
                <a:lnTo>
                  <a:pt x="23348" y="50791"/>
                </a:lnTo>
                <a:lnTo>
                  <a:pt x="23348" y="50847"/>
                </a:lnTo>
                <a:lnTo>
                  <a:pt x="23348" y="50884"/>
                </a:lnTo>
                <a:lnTo>
                  <a:pt x="23385" y="50921"/>
                </a:lnTo>
                <a:lnTo>
                  <a:pt x="23459" y="50977"/>
                </a:lnTo>
                <a:lnTo>
                  <a:pt x="23552" y="51014"/>
                </a:lnTo>
                <a:lnTo>
                  <a:pt x="23627" y="51014"/>
                </a:lnTo>
                <a:lnTo>
                  <a:pt x="23701" y="50996"/>
                </a:lnTo>
                <a:lnTo>
                  <a:pt x="23757" y="50940"/>
                </a:lnTo>
                <a:lnTo>
                  <a:pt x="23832" y="50884"/>
                </a:lnTo>
                <a:lnTo>
                  <a:pt x="23943" y="50735"/>
                </a:lnTo>
                <a:lnTo>
                  <a:pt x="24185" y="50363"/>
                </a:lnTo>
                <a:lnTo>
                  <a:pt x="24316" y="50195"/>
                </a:lnTo>
                <a:lnTo>
                  <a:pt x="24390" y="50139"/>
                </a:lnTo>
                <a:lnTo>
                  <a:pt x="24465" y="50083"/>
                </a:lnTo>
                <a:lnTo>
                  <a:pt x="24595" y="50028"/>
                </a:lnTo>
                <a:lnTo>
                  <a:pt x="24762" y="49990"/>
                </a:lnTo>
                <a:lnTo>
                  <a:pt x="24949" y="49953"/>
                </a:lnTo>
                <a:lnTo>
                  <a:pt x="25172" y="49934"/>
                </a:lnTo>
                <a:lnTo>
                  <a:pt x="25377" y="49934"/>
                </a:lnTo>
                <a:lnTo>
                  <a:pt x="25563" y="49953"/>
                </a:lnTo>
                <a:lnTo>
                  <a:pt x="25712" y="49990"/>
                </a:lnTo>
                <a:lnTo>
                  <a:pt x="25786" y="50028"/>
                </a:lnTo>
                <a:lnTo>
                  <a:pt x="25842" y="50065"/>
                </a:lnTo>
                <a:lnTo>
                  <a:pt x="25656" y="50214"/>
                </a:lnTo>
                <a:lnTo>
                  <a:pt x="25396" y="50456"/>
                </a:lnTo>
                <a:lnTo>
                  <a:pt x="25284" y="50586"/>
                </a:lnTo>
                <a:lnTo>
                  <a:pt x="25191" y="50698"/>
                </a:lnTo>
                <a:lnTo>
                  <a:pt x="25135" y="50809"/>
                </a:lnTo>
                <a:lnTo>
                  <a:pt x="25135" y="50847"/>
                </a:lnTo>
                <a:lnTo>
                  <a:pt x="25135" y="50884"/>
                </a:lnTo>
                <a:lnTo>
                  <a:pt x="25153" y="50903"/>
                </a:lnTo>
                <a:lnTo>
                  <a:pt x="25191" y="50921"/>
                </a:lnTo>
                <a:lnTo>
                  <a:pt x="25247" y="50940"/>
                </a:lnTo>
                <a:lnTo>
                  <a:pt x="25340" y="50921"/>
                </a:lnTo>
                <a:lnTo>
                  <a:pt x="25433" y="50884"/>
                </a:lnTo>
                <a:lnTo>
                  <a:pt x="25619" y="50791"/>
                </a:lnTo>
                <a:lnTo>
                  <a:pt x="25731" y="50698"/>
                </a:lnTo>
                <a:lnTo>
                  <a:pt x="25824" y="50623"/>
                </a:lnTo>
                <a:lnTo>
                  <a:pt x="25880" y="50530"/>
                </a:lnTo>
                <a:lnTo>
                  <a:pt x="25991" y="50363"/>
                </a:lnTo>
                <a:lnTo>
                  <a:pt x="26084" y="50214"/>
                </a:lnTo>
                <a:lnTo>
                  <a:pt x="26159" y="50139"/>
                </a:lnTo>
                <a:lnTo>
                  <a:pt x="26252" y="50083"/>
                </a:lnTo>
                <a:lnTo>
                  <a:pt x="26382" y="50009"/>
                </a:lnTo>
                <a:lnTo>
                  <a:pt x="26513" y="49972"/>
                </a:lnTo>
                <a:lnTo>
                  <a:pt x="26662" y="49953"/>
                </a:lnTo>
                <a:lnTo>
                  <a:pt x="26810" y="49953"/>
                </a:lnTo>
                <a:lnTo>
                  <a:pt x="26959" y="49972"/>
                </a:lnTo>
                <a:lnTo>
                  <a:pt x="27090" y="50028"/>
                </a:lnTo>
                <a:lnTo>
                  <a:pt x="27201" y="50102"/>
                </a:lnTo>
                <a:lnTo>
                  <a:pt x="27313" y="50214"/>
                </a:lnTo>
                <a:lnTo>
                  <a:pt x="27146" y="50325"/>
                </a:lnTo>
                <a:lnTo>
                  <a:pt x="26941" y="50493"/>
                </a:lnTo>
                <a:lnTo>
                  <a:pt x="26848" y="50586"/>
                </a:lnTo>
                <a:lnTo>
                  <a:pt x="26773" y="50679"/>
                </a:lnTo>
                <a:lnTo>
                  <a:pt x="26755" y="50772"/>
                </a:lnTo>
                <a:lnTo>
                  <a:pt x="26755" y="50809"/>
                </a:lnTo>
                <a:lnTo>
                  <a:pt x="26773" y="50865"/>
                </a:lnTo>
                <a:lnTo>
                  <a:pt x="26829" y="50921"/>
                </a:lnTo>
                <a:lnTo>
                  <a:pt x="26885" y="50977"/>
                </a:lnTo>
                <a:lnTo>
                  <a:pt x="26941" y="50996"/>
                </a:lnTo>
                <a:lnTo>
                  <a:pt x="26997" y="51014"/>
                </a:lnTo>
                <a:lnTo>
                  <a:pt x="27053" y="50996"/>
                </a:lnTo>
                <a:lnTo>
                  <a:pt x="27108" y="50977"/>
                </a:lnTo>
                <a:lnTo>
                  <a:pt x="27201" y="50903"/>
                </a:lnTo>
                <a:lnTo>
                  <a:pt x="27313" y="50809"/>
                </a:lnTo>
                <a:lnTo>
                  <a:pt x="27406" y="50698"/>
                </a:lnTo>
                <a:lnTo>
                  <a:pt x="27518" y="50530"/>
                </a:lnTo>
                <a:lnTo>
                  <a:pt x="27574" y="50437"/>
                </a:lnTo>
                <a:lnTo>
                  <a:pt x="27611" y="50381"/>
                </a:lnTo>
                <a:lnTo>
                  <a:pt x="27648" y="50307"/>
                </a:lnTo>
                <a:lnTo>
                  <a:pt x="27760" y="50232"/>
                </a:lnTo>
                <a:lnTo>
                  <a:pt x="27853" y="50176"/>
                </a:lnTo>
                <a:lnTo>
                  <a:pt x="27983" y="50139"/>
                </a:lnTo>
                <a:lnTo>
                  <a:pt x="28207" y="50083"/>
                </a:lnTo>
                <a:lnTo>
                  <a:pt x="28430" y="50065"/>
                </a:lnTo>
                <a:lnTo>
                  <a:pt x="28691" y="50046"/>
                </a:lnTo>
                <a:lnTo>
                  <a:pt x="28821" y="50065"/>
                </a:lnTo>
                <a:lnTo>
                  <a:pt x="28933" y="50102"/>
                </a:lnTo>
                <a:lnTo>
                  <a:pt x="29045" y="50139"/>
                </a:lnTo>
                <a:lnTo>
                  <a:pt x="29138" y="50214"/>
                </a:lnTo>
                <a:lnTo>
                  <a:pt x="29026" y="50288"/>
                </a:lnTo>
                <a:lnTo>
                  <a:pt x="28952" y="50363"/>
                </a:lnTo>
                <a:lnTo>
                  <a:pt x="28896" y="50456"/>
                </a:lnTo>
                <a:lnTo>
                  <a:pt x="28858" y="50530"/>
                </a:lnTo>
                <a:lnTo>
                  <a:pt x="28821" y="50623"/>
                </a:lnTo>
                <a:lnTo>
                  <a:pt x="28821" y="50698"/>
                </a:lnTo>
                <a:lnTo>
                  <a:pt x="28821" y="50772"/>
                </a:lnTo>
                <a:lnTo>
                  <a:pt x="28821" y="50847"/>
                </a:lnTo>
                <a:lnTo>
                  <a:pt x="28858" y="50903"/>
                </a:lnTo>
                <a:lnTo>
                  <a:pt x="28896" y="50940"/>
                </a:lnTo>
                <a:lnTo>
                  <a:pt x="28952" y="50958"/>
                </a:lnTo>
                <a:lnTo>
                  <a:pt x="29007" y="50977"/>
                </a:lnTo>
                <a:lnTo>
                  <a:pt x="29063" y="50958"/>
                </a:lnTo>
                <a:lnTo>
                  <a:pt x="29138" y="50921"/>
                </a:lnTo>
                <a:lnTo>
                  <a:pt x="29212" y="50865"/>
                </a:lnTo>
                <a:lnTo>
                  <a:pt x="29305" y="50772"/>
                </a:lnTo>
                <a:lnTo>
                  <a:pt x="29343" y="50735"/>
                </a:lnTo>
                <a:lnTo>
                  <a:pt x="29361" y="50661"/>
                </a:lnTo>
                <a:lnTo>
                  <a:pt x="29380" y="50530"/>
                </a:lnTo>
                <a:lnTo>
                  <a:pt x="29398" y="50400"/>
                </a:lnTo>
                <a:lnTo>
                  <a:pt x="29398" y="50344"/>
                </a:lnTo>
                <a:lnTo>
                  <a:pt x="29417" y="50307"/>
                </a:lnTo>
                <a:lnTo>
                  <a:pt x="29473" y="50270"/>
                </a:lnTo>
                <a:lnTo>
                  <a:pt x="29566" y="50232"/>
                </a:lnTo>
                <a:lnTo>
                  <a:pt x="29808" y="50195"/>
                </a:lnTo>
                <a:lnTo>
                  <a:pt x="30050" y="50176"/>
                </a:lnTo>
                <a:lnTo>
                  <a:pt x="30218" y="50176"/>
                </a:lnTo>
                <a:lnTo>
                  <a:pt x="30329" y="50195"/>
                </a:lnTo>
                <a:lnTo>
                  <a:pt x="30460" y="50214"/>
                </a:lnTo>
                <a:lnTo>
                  <a:pt x="30571" y="50270"/>
                </a:lnTo>
                <a:lnTo>
                  <a:pt x="30609" y="50307"/>
                </a:lnTo>
                <a:lnTo>
                  <a:pt x="30646" y="50344"/>
                </a:lnTo>
                <a:lnTo>
                  <a:pt x="30664" y="50419"/>
                </a:lnTo>
                <a:lnTo>
                  <a:pt x="30683" y="50456"/>
                </a:lnTo>
                <a:lnTo>
                  <a:pt x="30683" y="50512"/>
                </a:lnTo>
                <a:lnTo>
                  <a:pt x="30664" y="50549"/>
                </a:lnTo>
                <a:lnTo>
                  <a:pt x="30609" y="50623"/>
                </a:lnTo>
                <a:lnTo>
                  <a:pt x="30534" y="50679"/>
                </a:lnTo>
                <a:lnTo>
                  <a:pt x="30460" y="50735"/>
                </a:lnTo>
                <a:lnTo>
                  <a:pt x="30404" y="50809"/>
                </a:lnTo>
                <a:lnTo>
                  <a:pt x="30367" y="50884"/>
                </a:lnTo>
                <a:lnTo>
                  <a:pt x="30367" y="50921"/>
                </a:lnTo>
                <a:lnTo>
                  <a:pt x="30385" y="50958"/>
                </a:lnTo>
                <a:lnTo>
                  <a:pt x="30422" y="51070"/>
                </a:lnTo>
                <a:lnTo>
                  <a:pt x="30478" y="51126"/>
                </a:lnTo>
                <a:lnTo>
                  <a:pt x="30515" y="51163"/>
                </a:lnTo>
                <a:lnTo>
                  <a:pt x="30571" y="51163"/>
                </a:lnTo>
                <a:lnTo>
                  <a:pt x="30627" y="51145"/>
                </a:lnTo>
                <a:lnTo>
                  <a:pt x="30664" y="51107"/>
                </a:lnTo>
                <a:lnTo>
                  <a:pt x="30758" y="50996"/>
                </a:lnTo>
                <a:lnTo>
                  <a:pt x="30851" y="50847"/>
                </a:lnTo>
                <a:lnTo>
                  <a:pt x="30925" y="50698"/>
                </a:lnTo>
                <a:lnTo>
                  <a:pt x="31000" y="50512"/>
                </a:lnTo>
                <a:lnTo>
                  <a:pt x="31111" y="50381"/>
                </a:lnTo>
                <a:lnTo>
                  <a:pt x="31260" y="50270"/>
                </a:lnTo>
                <a:lnTo>
                  <a:pt x="31409" y="50195"/>
                </a:lnTo>
                <a:lnTo>
                  <a:pt x="31595" y="50121"/>
                </a:lnTo>
                <a:lnTo>
                  <a:pt x="31782" y="50102"/>
                </a:lnTo>
                <a:lnTo>
                  <a:pt x="31968" y="50083"/>
                </a:lnTo>
                <a:lnTo>
                  <a:pt x="32135" y="50121"/>
                </a:lnTo>
                <a:lnTo>
                  <a:pt x="32210" y="50158"/>
                </a:lnTo>
                <a:lnTo>
                  <a:pt x="32284" y="50195"/>
                </a:lnTo>
                <a:lnTo>
                  <a:pt x="32396" y="50270"/>
                </a:lnTo>
                <a:lnTo>
                  <a:pt x="32470" y="50344"/>
                </a:lnTo>
                <a:lnTo>
                  <a:pt x="32508" y="50400"/>
                </a:lnTo>
                <a:lnTo>
                  <a:pt x="32526" y="50456"/>
                </a:lnTo>
                <a:lnTo>
                  <a:pt x="32508" y="50493"/>
                </a:lnTo>
                <a:lnTo>
                  <a:pt x="32452" y="50549"/>
                </a:lnTo>
                <a:lnTo>
                  <a:pt x="32340" y="50642"/>
                </a:lnTo>
                <a:lnTo>
                  <a:pt x="32172" y="50716"/>
                </a:lnTo>
                <a:lnTo>
                  <a:pt x="32024" y="50828"/>
                </a:lnTo>
                <a:lnTo>
                  <a:pt x="31949" y="50884"/>
                </a:lnTo>
                <a:lnTo>
                  <a:pt x="31893" y="50940"/>
                </a:lnTo>
                <a:lnTo>
                  <a:pt x="31856" y="51014"/>
                </a:lnTo>
                <a:lnTo>
                  <a:pt x="31856" y="51089"/>
                </a:lnTo>
                <a:lnTo>
                  <a:pt x="31856" y="51163"/>
                </a:lnTo>
                <a:lnTo>
                  <a:pt x="31893" y="51238"/>
                </a:lnTo>
                <a:lnTo>
                  <a:pt x="31912" y="51275"/>
                </a:lnTo>
                <a:lnTo>
                  <a:pt x="31968" y="51312"/>
                </a:lnTo>
                <a:lnTo>
                  <a:pt x="32005" y="51331"/>
                </a:lnTo>
                <a:lnTo>
                  <a:pt x="32061" y="51331"/>
                </a:lnTo>
                <a:lnTo>
                  <a:pt x="32191" y="51312"/>
                </a:lnTo>
                <a:lnTo>
                  <a:pt x="32321" y="51275"/>
                </a:lnTo>
                <a:lnTo>
                  <a:pt x="32452" y="51200"/>
                </a:lnTo>
                <a:lnTo>
                  <a:pt x="32563" y="51126"/>
                </a:lnTo>
                <a:lnTo>
                  <a:pt x="32638" y="51033"/>
                </a:lnTo>
                <a:lnTo>
                  <a:pt x="32694" y="50958"/>
                </a:lnTo>
                <a:lnTo>
                  <a:pt x="32731" y="50884"/>
                </a:lnTo>
                <a:lnTo>
                  <a:pt x="32768" y="50772"/>
                </a:lnTo>
                <a:lnTo>
                  <a:pt x="32787" y="50716"/>
                </a:lnTo>
                <a:lnTo>
                  <a:pt x="32824" y="50679"/>
                </a:lnTo>
                <a:lnTo>
                  <a:pt x="32880" y="50642"/>
                </a:lnTo>
                <a:lnTo>
                  <a:pt x="32973" y="50586"/>
                </a:lnTo>
                <a:lnTo>
                  <a:pt x="33048" y="50549"/>
                </a:lnTo>
                <a:lnTo>
                  <a:pt x="33159" y="50530"/>
                </a:lnTo>
                <a:lnTo>
                  <a:pt x="33364" y="50530"/>
                </a:lnTo>
                <a:lnTo>
                  <a:pt x="33587" y="50549"/>
                </a:lnTo>
                <a:lnTo>
                  <a:pt x="33774" y="50605"/>
                </a:lnTo>
                <a:lnTo>
                  <a:pt x="33681" y="50698"/>
                </a:lnTo>
                <a:lnTo>
                  <a:pt x="33625" y="50791"/>
                </a:lnTo>
                <a:lnTo>
                  <a:pt x="33587" y="50884"/>
                </a:lnTo>
                <a:lnTo>
                  <a:pt x="33569" y="50977"/>
                </a:lnTo>
                <a:lnTo>
                  <a:pt x="33569" y="51070"/>
                </a:lnTo>
                <a:lnTo>
                  <a:pt x="33569" y="51145"/>
                </a:lnTo>
                <a:lnTo>
                  <a:pt x="33606" y="51219"/>
                </a:lnTo>
                <a:lnTo>
                  <a:pt x="33643" y="51275"/>
                </a:lnTo>
                <a:lnTo>
                  <a:pt x="33681" y="51312"/>
                </a:lnTo>
                <a:lnTo>
                  <a:pt x="33736" y="51331"/>
                </a:lnTo>
                <a:lnTo>
                  <a:pt x="33792" y="51331"/>
                </a:lnTo>
                <a:lnTo>
                  <a:pt x="33848" y="51312"/>
                </a:lnTo>
                <a:lnTo>
                  <a:pt x="33923" y="51256"/>
                </a:lnTo>
                <a:lnTo>
                  <a:pt x="33978" y="51182"/>
                </a:lnTo>
                <a:lnTo>
                  <a:pt x="34053" y="51070"/>
                </a:lnTo>
                <a:lnTo>
                  <a:pt x="34109" y="50921"/>
                </a:lnTo>
                <a:lnTo>
                  <a:pt x="34146" y="50791"/>
                </a:lnTo>
                <a:lnTo>
                  <a:pt x="34165" y="50698"/>
                </a:lnTo>
                <a:lnTo>
                  <a:pt x="34165" y="50567"/>
                </a:lnTo>
                <a:lnTo>
                  <a:pt x="34183" y="50512"/>
                </a:lnTo>
                <a:lnTo>
                  <a:pt x="34220" y="50456"/>
                </a:lnTo>
                <a:lnTo>
                  <a:pt x="34276" y="50381"/>
                </a:lnTo>
                <a:lnTo>
                  <a:pt x="34351" y="50307"/>
                </a:lnTo>
                <a:lnTo>
                  <a:pt x="34463" y="50214"/>
                </a:lnTo>
                <a:lnTo>
                  <a:pt x="34574" y="50139"/>
                </a:lnTo>
                <a:lnTo>
                  <a:pt x="34705" y="50083"/>
                </a:lnTo>
                <a:lnTo>
                  <a:pt x="34853" y="50046"/>
                </a:lnTo>
                <a:lnTo>
                  <a:pt x="35002" y="50028"/>
                </a:lnTo>
                <a:lnTo>
                  <a:pt x="35133" y="50028"/>
                </a:lnTo>
                <a:lnTo>
                  <a:pt x="35263" y="50065"/>
                </a:lnTo>
                <a:lnTo>
                  <a:pt x="35393" y="50121"/>
                </a:lnTo>
                <a:lnTo>
                  <a:pt x="35505" y="50232"/>
                </a:lnTo>
                <a:lnTo>
                  <a:pt x="35524" y="50270"/>
                </a:lnTo>
                <a:lnTo>
                  <a:pt x="35542" y="50307"/>
                </a:lnTo>
                <a:lnTo>
                  <a:pt x="35524" y="50344"/>
                </a:lnTo>
                <a:lnTo>
                  <a:pt x="35505" y="50381"/>
                </a:lnTo>
                <a:lnTo>
                  <a:pt x="35431" y="50437"/>
                </a:lnTo>
                <a:lnTo>
                  <a:pt x="35338" y="50493"/>
                </a:lnTo>
                <a:lnTo>
                  <a:pt x="35244" y="50549"/>
                </a:lnTo>
                <a:lnTo>
                  <a:pt x="35170" y="50642"/>
                </a:lnTo>
                <a:lnTo>
                  <a:pt x="35133" y="50698"/>
                </a:lnTo>
                <a:lnTo>
                  <a:pt x="35114" y="50754"/>
                </a:lnTo>
                <a:lnTo>
                  <a:pt x="35114" y="50847"/>
                </a:lnTo>
                <a:lnTo>
                  <a:pt x="35133" y="50921"/>
                </a:lnTo>
                <a:lnTo>
                  <a:pt x="35207" y="50958"/>
                </a:lnTo>
                <a:lnTo>
                  <a:pt x="35282" y="50977"/>
                </a:lnTo>
                <a:lnTo>
                  <a:pt x="35356" y="50958"/>
                </a:lnTo>
                <a:lnTo>
                  <a:pt x="35449" y="50921"/>
                </a:lnTo>
                <a:lnTo>
                  <a:pt x="35542" y="50865"/>
                </a:lnTo>
                <a:lnTo>
                  <a:pt x="35635" y="50791"/>
                </a:lnTo>
                <a:lnTo>
                  <a:pt x="35710" y="50679"/>
                </a:lnTo>
                <a:lnTo>
                  <a:pt x="35766" y="50586"/>
                </a:lnTo>
                <a:lnTo>
                  <a:pt x="35840" y="50437"/>
                </a:lnTo>
                <a:lnTo>
                  <a:pt x="35877" y="50381"/>
                </a:lnTo>
                <a:lnTo>
                  <a:pt x="35933" y="50325"/>
                </a:lnTo>
                <a:lnTo>
                  <a:pt x="36026" y="50270"/>
                </a:lnTo>
                <a:lnTo>
                  <a:pt x="36175" y="50214"/>
                </a:lnTo>
                <a:lnTo>
                  <a:pt x="36455" y="50139"/>
                </a:lnTo>
                <a:lnTo>
                  <a:pt x="36753" y="50102"/>
                </a:lnTo>
                <a:lnTo>
                  <a:pt x="36901" y="50083"/>
                </a:lnTo>
                <a:lnTo>
                  <a:pt x="37050" y="50083"/>
                </a:lnTo>
                <a:lnTo>
                  <a:pt x="37199" y="50102"/>
                </a:lnTo>
                <a:lnTo>
                  <a:pt x="37330" y="50139"/>
                </a:lnTo>
                <a:lnTo>
                  <a:pt x="37162" y="50251"/>
                </a:lnTo>
                <a:lnTo>
                  <a:pt x="36939" y="50456"/>
                </a:lnTo>
                <a:lnTo>
                  <a:pt x="36846" y="50567"/>
                </a:lnTo>
                <a:lnTo>
                  <a:pt x="36771" y="50661"/>
                </a:lnTo>
                <a:lnTo>
                  <a:pt x="36734" y="50772"/>
                </a:lnTo>
                <a:lnTo>
                  <a:pt x="36734" y="50809"/>
                </a:lnTo>
                <a:lnTo>
                  <a:pt x="36753" y="50847"/>
                </a:lnTo>
                <a:lnTo>
                  <a:pt x="36771" y="50884"/>
                </a:lnTo>
                <a:lnTo>
                  <a:pt x="36808" y="50903"/>
                </a:lnTo>
                <a:lnTo>
                  <a:pt x="36901" y="50921"/>
                </a:lnTo>
                <a:lnTo>
                  <a:pt x="37013" y="50903"/>
                </a:lnTo>
                <a:lnTo>
                  <a:pt x="37144" y="50865"/>
                </a:lnTo>
                <a:lnTo>
                  <a:pt x="37255" y="50791"/>
                </a:lnTo>
                <a:lnTo>
                  <a:pt x="37367" y="50735"/>
                </a:lnTo>
                <a:lnTo>
                  <a:pt x="37441" y="50661"/>
                </a:lnTo>
                <a:lnTo>
                  <a:pt x="37497" y="50605"/>
                </a:lnTo>
                <a:lnTo>
                  <a:pt x="37628" y="50381"/>
                </a:lnTo>
                <a:lnTo>
                  <a:pt x="37683" y="50288"/>
                </a:lnTo>
                <a:lnTo>
                  <a:pt x="37739" y="50232"/>
                </a:lnTo>
                <a:lnTo>
                  <a:pt x="37795" y="50176"/>
                </a:lnTo>
                <a:lnTo>
                  <a:pt x="37870" y="50121"/>
                </a:lnTo>
                <a:lnTo>
                  <a:pt x="38000" y="50102"/>
                </a:lnTo>
                <a:lnTo>
                  <a:pt x="38167" y="50065"/>
                </a:lnTo>
                <a:lnTo>
                  <a:pt x="38354" y="50046"/>
                </a:lnTo>
                <a:lnTo>
                  <a:pt x="38558" y="50065"/>
                </a:lnTo>
                <a:lnTo>
                  <a:pt x="38670" y="50065"/>
                </a:lnTo>
                <a:lnTo>
                  <a:pt x="38782" y="50102"/>
                </a:lnTo>
                <a:lnTo>
                  <a:pt x="38856" y="50139"/>
                </a:lnTo>
                <a:lnTo>
                  <a:pt x="38931" y="50195"/>
                </a:lnTo>
                <a:lnTo>
                  <a:pt x="38763" y="50307"/>
                </a:lnTo>
                <a:lnTo>
                  <a:pt x="38540" y="50456"/>
                </a:lnTo>
                <a:lnTo>
                  <a:pt x="38428" y="50549"/>
                </a:lnTo>
                <a:lnTo>
                  <a:pt x="38335" y="50642"/>
                </a:lnTo>
                <a:lnTo>
                  <a:pt x="38279" y="50716"/>
                </a:lnTo>
                <a:lnTo>
                  <a:pt x="38261" y="50754"/>
                </a:lnTo>
                <a:lnTo>
                  <a:pt x="38261" y="50791"/>
                </a:lnTo>
                <a:lnTo>
                  <a:pt x="38316" y="50847"/>
                </a:lnTo>
                <a:lnTo>
                  <a:pt x="38372" y="50884"/>
                </a:lnTo>
                <a:lnTo>
                  <a:pt x="38447" y="50903"/>
                </a:lnTo>
                <a:lnTo>
                  <a:pt x="38558" y="50884"/>
                </a:lnTo>
                <a:lnTo>
                  <a:pt x="38652" y="50865"/>
                </a:lnTo>
                <a:lnTo>
                  <a:pt x="38745" y="50847"/>
                </a:lnTo>
                <a:lnTo>
                  <a:pt x="38875" y="50772"/>
                </a:lnTo>
                <a:lnTo>
                  <a:pt x="38968" y="50698"/>
                </a:lnTo>
                <a:lnTo>
                  <a:pt x="39043" y="50623"/>
                </a:lnTo>
                <a:lnTo>
                  <a:pt x="39136" y="50474"/>
                </a:lnTo>
                <a:lnTo>
                  <a:pt x="39191" y="50400"/>
                </a:lnTo>
                <a:lnTo>
                  <a:pt x="39247" y="50325"/>
                </a:lnTo>
                <a:lnTo>
                  <a:pt x="39322" y="50270"/>
                </a:lnTo>
                <a:lnTo>
                  <a:pt x="39415" y="50214"/>
                </a:lnTo>
                <a:lnTo>
                  <a:pt x="39527" y="50158"/>
                </a:lnTo>
                <a:lnTo>
                  <a:pt x="39657" y="50139"/>
                </a:lnTo>
                <a:lnTo>
                  <a:pt x="39825" y="50121"/>
                </a:lnTo>
                <a:lnTo>
                  <a:pt x="39973" y="50102"/>
                </a:lnTo>
                <a:lnTo>
                  <a:pt x="40141" y="50102"/>
                </a:lnTo>
                <a:lnTo>
                  <a:pt x="40290" y="50121"/>
                </a:lnTo>
                <a:lnTo>
                  <a:pt x="40420" y="50158"/>
                </a:lnTo>
                <a:lnTo>
                  <a:pt x="40532" y="50214"/>
                </a:lnTo>
                <a:lnTo>
                  <a:pt x="40402" y="50344"/>
                </a:lnTo>
                <a:lnTo>
                  <a:pt x="40215" y="50567"/>
                </a:lnTo>
                <a:lnTo>
                  <a:pt x="40122" y="50679"/>
                </a:lnTo>
                <a:lnTo>
                  <a:pt x="40048" y="50791"/>
                </a:lnTo>
                <a:lnTo>
                  <a:pt x="40011" y="50884"/>
                </a:lnTo>
                <a:lnTo>
                  <a:pt x="40011" y="50921"/>
                </a:lnTo>
                <a:lnTo>
                  <a:pt x="40029" y="50958"/>
                </a:lnTo>
                <a:lnTo>
                  <a:pt x="40067" y="50996"/>
                </a:lnTo>
                <a:lnTo>
                  <a:pt x="40104" y="51014"/>
                </a:lnTo>
                <a:lnTo>
                  <a:pt x="40197" y="51014"/>
                </a:lnTo>
                <a:lnTo>
                  <a:pt x="40309" y="50977"/>
                </a:lnTo>
                <a:lnTo>
                  <a:pt x="40402" y="50921"/>
                </a:lnTo>
                <a:lnTo>
                  <a:pt x="40513" y="50828"/>
                </a:lnTo>
                <a:lnTo>
                  <a:pt x="40588" y="50754"/>
                </a:lnTo>
                <a:lnTo>
                  <a:pt x="40700" y="50623"/>
                </a:lnTo>
                <a:lnTo>
                  <a:pt x="40793" y="50474"/>
                </a:lnTo>
                <a:lnTo>
                  <a:pt x="40830" y="50363"/>
                </a:lnTo>
                <a:lnTo>
                  <a:pt x="40886" y="50251"/>
                </a:lnTo>
                <a:lnTo>
                  <a:pt x="40923" y="50195"/>
                </a:lnTo>
                <a:lnTo>
                  <a:pt x="40997" y="50139"/>
                </a:lnTo>
                <a:lnTo>
                  <a:pt x="41091" y="50083"/>
                </a:lnTo>
                <a:lnTo>
                  <a:pt x="41202" y="50028"/>
                </a:lnTo>
                <a:lnTo>
                  <a:pt x="41314" y="49972"/>
                </a:lnTo>
                <a:lnTo>
                  <a:pt x="41444" y="49953"/>
                </a:lnTo>
                <a:lnTo>
                  <a:pt x="41686" y="49953"/>
                </a:lnTo>
                <a:lnTo>
                  <a:pt x="41798" y="49972"/>
                </a:lnTo>
                <a:lnTo>
                  <a:pt x="41910" y="50028"/>
                </a:lnTo>
                <a:lnTo>
                  <a:pt x="41817" y="50121"/>
                </a:lnTo>
                <a:lnTo>
                  <a:pt x="41705" y="50251"/>
                </a:lnTo>
                <a:lnTo>
                  <a:pt x="41630" y="50400"/>
                </a:lnTo>
                <a:lnTo>
                  <a:pt x="41593" y="50530"/>
                </a:lnTo>
                <a:lnTo>
                  <a:pt x="41575" y="50605"/>
                </a:lnTo>
                <a:lnTo>
                  <a:pt x="41575" y="50661"/>
                </a:lnTo>
                <a:lnTo>
                  <a:pt x="41593" y="50698"/>
                </a:lnTo>
                <a:lnTo>
                  <a:pt x="41630" y="50754"/>
                </a:lnTo>
                <a:lnTo>
                  <a:pt x="41686" y="50772"/>
                </a:lnTo>
                <a:lnTo>
                  <a:pt x="41742" y="50791"/>
                </a:lnTo>
                <a:lnTo>
                  <a:pt x="41835" y="50791"/>
                </a:lnTo>
                <a:lnTo>
                  <a:pt x="41947" y="50772"/>
                </a:lnTo>
                <a:lnTo>
                  <a:pt x="42021" y="50735"/>
                </a:lnTo>
                <a:lnTo>
                  <a:pt x="42077" y="50698"/>
                </a:lnTo>
                <a:lnTo>
                  <a:pt x="42115" y="50661"/>
                </a:lnTo>
                <a:lnTo>
                  <a:pt x="42152" y="50623"/>
                </a:lnTo>
                <a:lnTo>
                  <a:pt x="42208" y="50530"/>
                </a:lnTo>
                <a:lnTo>
                  <a:pt x="42226" y="50419"/>
                </a:lnTo>
                <a:lnTo>
                  <a:pt x="42263" y="50307"/>
                </a:lnTo>
                <a:lnTo>
                  <a:pt x="42282" y="50214"/>
                </a:lnTo>
                <a:lnTo>
                  <a:pt x="42338" y="50121"/>
                </a:lnTo>
                <a:lnTo>
                  <a:pt x="42375" y="50083"/>
                </a:lnTo>
                <a:lnTo>
                  <a:pt x="42431" y="50065"/>
                </a:lnTo>
                <a:lnTo>
                  <a:pt x="42506" y="50046"/>
                </a:lnTo>
                <a:lnTo>
                  <a:pt x="42580" y="50028"/>
                </a:lnTo>
                <a:lnTo>
                  <a:pt x="42729" y="50046"/>
                </a:lnTo>
                <a:lnTo>
                  <a:pt x="42896" y="50102"/>
                </a:lnTo>
                <a:lnTo>
                  <a:pt x="43027" y="50158"/>
                </a:lnTo>
                <a:lnTo>
                  <a:pt x="43083" y="50195"/>
                </a:lnTo>
                <a:lnTo>
                  <a:pt x="43120" y="50251"/>
                </a:lnTo>
                <a:lnTo>
                  <a:pt x="43157" y="50307"/>
                </a:lnTo>
                <a:lnTo>
                  <a:pt x="43176" y="50363"/>
                </a:lnTo>
                <a:lnTo>
                  <a:pt x="43176" y="50474"/>
                </a:lnTo>
                <a:lnTo>
                  <a:pt x="43157" y="50605"/>
                </a:lnTo>
                <a:lnTo>
                  <a:pt x="43083" y="50847"/>
                </a:lnTo>
                <a:lnTo>
                  <a:pt x="43083" y="50940"/>
                </a:lnTo>
                <a:lnTo>
                  <a:pt x="43083" y="50977"/>
                </a:lnTo>
                <a:lnTo>
                  <a:pt x="43101" y="51014"/>
                </a:lnTo>
                <a:lnTo>
                  <a:pt x="43139" y="51033"/>
                </a:lnTo>
                <a:lnTo>
                  <a:pt x="43194" y="51052"/>
                </a:lnTo>
                <a:lnTo>
                  <a:pt x="43362" y="51033"/>
                </a:lnTo>
                <a:lnTo>
                  <a:pt x="43529" y="51014"/>
                </a:lnTo>
                <a:lnTo>
                  <a:pt x="43585" y="50996"/>
                </a:lnTo>
                <a:lnTo>
                  <a:pt x="43623" y="50977"/>
                </a:lnTo>
                <a:lnTo>
                  <a:pt x="43660" y="50940"/>
                </a:lnTo>
                <a:lnTo>
                  <a:pt x="43697" y="50884"/>
                </a:lnTo>
                <a:lnTo>
                  <a:pt x="43716" y="50772"/>
                </a:lnTo>
                <a:lnTo>
                  <a:pt x="43697" y="50661"/>
                </a:lnTo>
                <a:lnTo>
                  <a:pt x="43678" y="50549"/>
                </a:lnTo>
                <a:lnTo>
                  <a:pt x="43678" y="50456"/>
                </a:lnTo>
                <a:lnTo>
                  <a:pt x="43678" y="50400"/>
                </a:lnTo>
                <a:lnTo>
                  <a:pt x="43697" y="50363"/>
                </a:lnTo>
                <a:lnTo>
                  <a:pt x="43734" y="50307"/>
                </a:lnTo>
                <a:lnTo>
                  <a:pt x="43790" y="50270"/>
                </a:lnTo>
                <a:lnTo>
                  <a:pt x="43865" y="50232"/>
                </a:lnTo>
                <a:lnTo>
                  <a:pt x="43976" y="50214"/>
                </a:lnTo>
                <a:lnTo>
                  <a:pt x="44088" y="50195"/>
                </a:lnTo>
                <a:lnTo>
                  <a:pt x="44237" y="50195"/>
                </a:lnTo>
                <a:lnTo>
                  <a:pt x="44367" y="50232"/>
                </a:lnTo>
                <a:lnTo>
                  <a:pt x="44423" y="50270"/>
                </a:lnTo>
                <a:lnTo>
                  <a:pt x="44460" y="50307"/>
                </a:lnTo>
                <a:lnTo>
                  <a:pt x="44498" y="50363"/>
                </a:lnTo>
                <a:lnTo>
                  <a:pt x="44498" y="50400"/>
                </a:lnTo>
                <a:lnTo>
                  <a:pt x="44479" y="50437"/>
                </a:lnTo>
                <a:lnTo>
                  <a:pt x="44442" y="50456"/>
                </a:lnTo>
                <a:lnTo>
                  <a:pt x="44367" y="50512"/>
                </a:lnTo>
                <a:lnTo>
                  <a:pt x="44349" y="50549"/>
                </a:lnTo>
                <a:lnTo>
                  <a:pt x="44330" y="50605"/>
                </a:lnTo>
                <a:lnTo>
                  <a:pt x="44311" y="50716"/>
                </a:lnTo>
                <a:lnTo>
                  <a:pt x="44293" y="50809"/>
                </a:lnTo>
                <a:lnTo>
                  <a:pt x="44274" y="50884"/>
                </a:lnTo>
                <a:lnTo>
                  <a:pt x="44274" y="50958"/>
                </a:lnTo>
                <a:lnTo>
                  <a:pt x="44293" y="50977"/>
                </a:lnTo>
                <a:lnTo>
                  <a:pt x="44349" y="50977"/>
                </a:lnTo>
                <a:lnTo>
                  <a:pt x="44442" y="50940"/>
                </a:lnTo>
                <a:lnTo>
                  <a:pt x="44609" y="50847"/>
                </a:lnTo>
                <a:lnTo>
                  <a:pt x="44684" y="50791"/>
                </a:lnTo>
                <a:lnTo>
                  <a:pt x="44721" y="50735"/>
                </a:lnTo>
                <a:lnTo>
                  <a:pt x="44740" y="50698"/>
                </a:lnTo>
                <a:lnTo>
                  <a:pt x="44758" y="50642"/>
                </a:lnTo>
                <a:lnTo>
                  <a:pt x="44777" y="50586"/>
                </a:lnTo>
                <a:lnTo>
                  <a:pt x="44814" y="50549"/>
                </a:lnTo>
                <a:lnTo>
                  <a:pt x="44870" y="50493"/>
                </a:lnTo>
                <a:lnTo>
                  <a:pt x="44982" y="50437"/>
                </a:lnTo>
                <a:lnTo>
                  <a:pt x="45093" y="50400"/>
                </a:lnTo>
                <a:lnTo>
                  <a:pt x="45224" y="50381"/>
                </a:lnTo>
                <a:lnTo>
                  <a:pt x="45335" y="50400"/>
                </a:lnTo>
                <a:lnTo>
                  <a:pt x="45466" y="50419"/>
                </a:lnTo>
                <a:lnTo>
                  <a:pt x="45335" y="50530"/>
                </a:lnTo>
                <a:lnTo>
                  <a:pt x="45261" y="50623"/>
                </a:lnTo>
                <a:lnTo>
                  <a:pt x="45187" y="50698"/>
                </a:lnTo>
                <a:lnTo>
                  <a:pt x="45149" y="50791"/>
                </a:lnTo>
                <a:lnTo>
                  <a:pt x="45149" y="50865"/>
                </a:lnTo>
                <a:lnTo>
                  <a:pt x="45149" y="50903"/>
                </a:lnTo>
                <a:lnTo>
                  <a:pt x="45168" y="50940"/>
                </a:lnTo>
                <a:lnTo>
                  <a:pt x="45205" y="50958"/>
                </a:lnTo>
                <a:lnTo>
                  <a:pt x="45261" y="50996"/>
                </a:lnTo>
                <a:lnTo>
                  <a:pt x="45373" y="50996"/>
                </a:lnTo>
                <a:lnTo>
                  <a:pt x="45466" y="50977"/>
                </a:lnTo>
                <a:lnTo>
                  <a:pt x="45540" y="50921"/>
                </a:lnTo>
                <a:lnTo>
                  <a:pt x="45615" y="50847"/>
                </a:lnTo>
                <a:lnTo>
                  <a:pt x="45708" y="50661"/>
                </a:lnTo>
                <a:lnTo>
                  <a:pt x="45801" y="50512"/>
                </a:lnTo>
                <a:lnTo>
                  <a:pt x="45987" y="50270"/>
                </a:lnTo>
                <a:lnTo>
                  <a:pt x="46099" y="50176"/>
                </a:lnTo>
                <a:lnTo>
                  <a:pt x="46211" y="50083"/>
                </a:lnTo>
                <a:lnTo>
                  <a:pt x="46341" y="50028"/>
                </a:lnTo>
                <a:lnTo>
                  <a:pt x="46471" y="50009"/>
                </a:lnTo>
                <a:lnTo>
                  <a:pt x="46639" y="50028"/>
                </a:lnTo>
                <a:lnTo>
                  <a:pt x="46825" y="50102"/>
                </a:lnTo>
                <a:lnTo>
                  <a:pt x="46713" y="50176"/>
                </a:lnTo>
                <a:lnTo>
                  <a:pt x="46601" y="50307"/>
                </a:lnTo>
                <a:lnTo>
                  <a:pt x="46490" y="50456"/>
                </a:lnTo>
                <a:lnTo>
                  <a:pt x="46397" y="50605"/>
                </a:lnTo>
                <a:lnTo>
                  <a:pt x="46341" y="50754"/>
                </a:lnTo>
                <a:lnTo>
                  <a:pt x="46322" y="50828"/>
                </a:lnTo>
                <a:lnTo>
                  <a:pt x="46341" y="50884"/>
                </a:lnTo>
                <a:lnTo>
                  <a:pt x="46359" y="50940"/>
                </a:lnTo>
                <a:lnTo>
                  <a:pt x="46397" y="50977"/>
                </a:lnTo>
                <a:lnTo>
                  <a:pt x="46471" y="50996"/>
                </a:lnTo>
                <a:lnTo>
                  <a:pt x="46564" y="51014"/>
                </a:lnTo>
                <a:lnTo>
                  <a:pt x="46620" y="51014"/>
                </a:lnTo>
                <a:lnTo>
                  <a:pt x="46676" y="50996"/>
                </a:lnTo>
                <a:lnTo>
                  <a:pt x="46825" y="50921"/>
                </a:lnTo>
                <a:lnTo>
                  <a:pt x="46955" y="50809"/>
                </a:lnTo>
                <a:lnTo>
                  <a:pt x="47086" y="50698"/>
                </a:lnTo>
                <a:lnTo>
                  <a:pt x="47179" y="50549"/>
                </a:lnTo>
                <a:lnTo>
                  <a:pt x="47253" y="50400"/>
                </a:lnTo>
                <a:lnTo>
                  <a:pt x="47272" y="50325"/>
                </a:lnTo>
                <a:lnTo>
                  <a:pt x="47272" y="50251"/>
                </a:lnTo>
                <a:lnTo>
                  <a:pt x="47253" y="50195"/>
                </a:lnTo>
                <a:lnTo>
                  <a:pt x="47216" y="50139"/>
                </a:lnTo>
                <a:lnTo>
                  <a:pt x="47346" y="50083"/>
                </a:lnTo>
                <a:lnTo>
                  <a:pt x="47495" y="50065"/>
                </a:lnTo>
                <a:lnTo>
                  <a:pt x="47681" y="50028"/>
                </a:lnTo>
                <a:lnTo>
                  <a:pt x="48072" y="50028"/>
                </a:lnTo>
                <a:lnTo>
                  <a:pt x="48240" y="50083"/>
                </a:lnTo>
                <a:lnTo>
                  <a:pt x="48314" y="50121"/>
                </a:lnTo>
                <a:lnTo>
                  <a:pt x="48370" y="50158"/>
                </a:lnTo>
                <a:lnTo>
                  <a:pt x="48407" y="50214"/>
                </a:lnTo>
                <a:lnTo>
                  <a:pt x="48445" y="50270"/>
                </a:lnTo>
                <a:lnTo>
                  <a:pt x="48445" y="50325"/>
                </a:lnTo>
                <a:lnTo>
                  <a:pt x="48445" y="50381"/>
                </a:lnTo>
                <a:lnTo>
                  <a:pt x="48426" y="50437"/>
                </a:lnTo>
                <a:lnTo>
                  <a:pt x="48389" y="50493"/>
                </a:lnTo>
                <a:lnTo>
                  <a:pt x="48296" y="50567"/>
                </a:lnTo>
                <a:lnTo>
                  <a:pt x="48184" y="50661"/>
                </a:lnTo>
                <a:lnTo>
                  <a:pt x="48054" y="50735"/>
                </a:lnTo>
                <a:lnTo>
                  <a:pt x="47961" y="50828"/>
                </a:lnTo>
                <a:lnTo>
                  <a:pt x="47886" y="50921"/>
                </a:lnTo>
                <a:lnTo>
                  <a:pt x="47849" y="50996"/>
                </a:lnTo>
                <a:lnTo>
                  <a:pt x="47849" y="51052"/>
                </a:lnTo>
                <a:lnTo>
                  <a:pt x="47849" y="51126"/>
                </a:lnTo>
                <a:lnTo>
                  <a:pt x="47868" y="51182"/>
                </a:lnTo>
                <a:lnTo>
                  <a:pt x="47905" y="51219"/>
                </a:lnTo>
                <a:lnTo>
                  <a:pt x="47942" y="51238"/>
                </a:lnTo>
                <a:lnTo>
                  <a:pt x="48054" y="51238"/>
                </a:lnTo>
                <a:lnTo>
                  <a:pt x="48184" y="51200"/>
                </a:lnTo>
                <a:lnTo>
                  <a:pt x="48314" y="51145"/>
                </a:lnTo>
                <a:lnTo>
                  <a:pt x="48445" y="51052"/>
                </a:lnTo>
                <a:lnTo>
                  <a:pt x="48556" y="50958"/>
                </a:lnTo>
                <a:lnTo>
                  <a:pt x="48631" y="50884"/>
                </a:lnTo>
                <a:lnTo>
                  <a:pt x="48705" y="50754"/>
                </a:lnTo>
                <a:lnTo>
                  <a:pt x="48761" y="50642"/>
                </a:lnTo>
                <a:lnTo>
                  <a:pt x="48798" y="50549"/>
                </a:lnTo>
                <a:lnTo>
                  <a:pt x="48836" y="50456"/>
                </a:lnTo>
                <a:lnTo>
                  <a:pt x="48892" y="50381"/>
                </a:lnTo>
                <a:lnTo>
                  <a:pt x="48966" y="50344"/>
                </a:lnTo>
                <a:lnTo>
                  <a:pt x="49096" y="50307"/>
                </a:lnTo>
                <a:lnTo>
                  <a:pt x="49394" y="50307"/>
                </a:lnTo>
                <a:lnTo>
                  <a:pt x="49506" y="50325"/>
                </a:lnTo>
                <a:lnTo>
                  <a:pt x="49636" y="50363"/>
                </a:lnTo>
                <a:lnTo>
                  <a:pt x="49673" y="50400"/>
                </a:lnTo>
                <a:lnTo>
                  <a:pt x="49711" y="50437"/>
                </a:lnTo>
                <a:lnTo>
                  <a:pt x="49767" y="50512"/>
                </a:lnTo>
                <a:lnTo>
                  <a:pt x="49785" y="50567"/>
                </a:lnTo>
                <a:lnTo>
                  <a:pt x="49785" y="50605"/>
                </a:lnTo>
                <a:lnTo>
                  <a:pt x="49767" y="50661"/>
                </a:lnTo>
                <a:lnTo>
                  <a:pt x="49673" y="50754"/>
                </a:lnTo>
                <a:lnTo>
                  <a:pt x="49618" y="50828"/>
                </a:lnTo>
                <a:lnTo>
                  <a:pt x="49562" y="50903"/>
                </a:lnTo>
                <a:lnTo>
                  <a:pt x="49431" y="51126"/>
                </a:lnTo>
                <a:lnTo>
                  <a:pt x="49394" y="51219"/>
                </a:lnTo>
                <a:lnTo>
                  <a:pt x="49376" y="51312"/>
                </a:lnTo>
                <a:lnTo>
                  <a:pt x="49394" y="51387"/>
                </a:lnTo>
                <a:lnTo>
                  <a:pt x="49413" y="51405"/>
                </a:lnTo>
                <a:lnTo>
                  <a:pt x="49450" y="51424"/>
                </a:lnTo>
                <a:lnTo>
                  <a:pt x="49562" y="51424"/>
                </a:lnTo>
                <a:lnTo>
                  <a:pt x="49711" y="51405"/>
                </a:lnTo>
                <a:lnTo>
                  <a:pt x="49785" y="51368"/>
                </a:lnTo>
                <a:lnTo>
                  <a:pt x="49860" y="51331"/>
                </a:lnTo>
                <a:lnTo>
                  <a:pt x="49915" y="51294"/>
                </a:lnTo>
                <a:lnTo>
                  <a:pt x="49953" y="51256"/>
                </a:lnTo>
                <a:lnTo>
                  <a:pt x="49990" y="51145"/>
                </a:lnTo>
                <a:lnTo>
                  <a:pt x="50009" y="51033"/>
                </a:lnTo>
                <a:lnTo>
                  <a:pt x="50009" y="50809"/>
                </a:lnTo>
                <a:lnTo>
                  <a:pt x="50027" y="50698"/>
                </a:lnTo>
                <a:lnTo>
                  <a:pt x="50083" y="50605"/>
                </a:lnTo>
                <a:lnTo>
                  <a:pt x="50120" y="50530"/>
                </a:lnTo>
                <a:lnTo>
                  <a:pt x="50176" y="50474"/>
                </a:lnTo>
                <a:lnTo>
                  <a:pt x="50325" y="50400"/>
                </a:lnTo>
                <a:lnTo>
                  <a:pt x="50493" y="50325"/>
                </a:lnTo>
                <a:lnTo>
                  <a:pt x="50697" y="50270"/>
                </a:lnTo>
                <a:lnTo>
                  <a:pt x="50884" y="50232"/>
                </a:lnTo>
                <a:lnTo>
                  <a:pt x="51256" y="50232"/>
                </a:lnTo>
                <a:lnTo>
                  <a:pt x="51386" y="50251"/>
                </a:lnTo>
                <a:lnTo>
                  <a:pt x="51144" y="50456"/>
                </a:lnTo>
                <a:lnTo>
                  <a:pt x="50977" y="50642"/>
                </a:lnTo>
                <a:lnTo>
                  <a:pt x="50921" y="50716"/>
                </a:lnTo>
                <a:lnTo>
                  <a:pt x="50884" y="50772"/>
                </a:lnTo>
                <a:lnTo>
                  <a:pt x="50884" y="50828"/>
                </a:lnTo>
                <a:lnTo>
                  <a:pt x="50884" y="50884"/>
                </a:lnTo>
                <a:lnTo>
                  <a:pt x="50902" y="50921"/>
                </a:lnTo>
                <a:lnTo>
                  <a:pt x="50921" y="50940"/>
                </a:lnTo>
                <a:lnTo>
                  <a:pt x="51014" y="50977"/>
                </a:lnTo>
                <a:lnTo>
                  <a:pt x="51144" y="50996"/>
                </a:lnTo>
                <a:lnTo>
                  <a:pt x="51293" y="50958"/>
                </a:lnTo>
                <a:lnTo>
                  <a:pt x="51461" y="50921"/>
                </a:lnTo>
                <a:lnTo>
                  <a:pt x="51610" y="50865"/>
                </a:lnTo>
                <a:lnTo>
                  <a:pt x="51759" y="50772"/>
                </a:lnTo>
                <a:lnTo>
                  <a:pt x="51889" y="50679"/>
                </a:lnTo>
                <a:lnTo>
                  <a:pt x="51982" y="50567"/>
                </a:lnTo>
                <a:lnTo>
                  <a:pt x="52001" y="50512"/>
                </a:lnTo>
                <a:lnTo>
                  <a:pt x="52019" y="50456"/>
                </a:lnTo>
                <a:lnTo>
                  <a:pt x="52019" y="50400"/>
                </a:lnTo>
                <a:lnTo>
                  <a:pt x="52001" y="50325"/>
                </a:lnTo>
                <a:lnTo>
                  <a:pt x="51963" y="50270"/>
                </a:lnTo>
                <a:lnTo>
                  <a:pt x="51908" y="50195"/>
                </a:lnTo>
                <a:lnTo>
                  <a:pt x="52057" y="50139"/>
                </a:lnTo>
                <a:lnTo>
                  <a:pt x="52243" y="50083"/>
                </a:lnTo>
                <a:lnTo>
                  <a:pt x="52448" y="50046"/>
                </a:lnTo>
                <a:lnTo>
                  <a:pt x="52671" y="50009"/>
                </a:lnTo>
                <a:lnTo>
                  <a:pt x="52894" y="50009"/>
                </a:lnTo>
                <a:lnTo>
                  <a:pt x="53099" y="50028"/>
                </a:lnTo>
                <a:lnTo>
                  <a:pt x="53192" y="50046"/>
                </a:lnTo>
                <a:lnTo>
                  <a:pt x="53267" y="50083"/>
                </a:lnTo>
                <a:lnTo>
                  <a:pt x="53341" y="50121"/>
                </a:lnTo>
                <a:lnTo>
                  <a:pt x="53397" y="50176"/>
                </a:lnTo>
                <a:lnTo>
                  <a:pt x="53192" y="50325"/>
                </a:lnTo>
                <a:lnTo>
                  <a:pt x="52932" y="50549"/>
                </a:lnTo>
                <a:lnTo>
                  <a:pt x="52820" y="50679"/>
                </a:lnTo>
                <a:lnTo>
                  <a:pt x="52708" y="50791"/>
                </a:lnTo>
                <a:lnTo>
                  <a:pt x="52652" y="50903"/>
                </a:lnTo>
                <a:lnTo>
                  <a:pt x="52634" y="50958"/>
                </a:lnTo>
                <a:lnTo>
                  <a:pt x="52634" y="51014"/>
                </a:lnTo>
                <a:lnTo>
                  <a:pt x="52634" y="51070"/>
                </a:lnTo>
                <a:lnTo>
                  <a:pt x="52652" y="51107"/>
                </a:lnTo>
                <a:lnTo>
                  <a:pt x="52690" y="51145"/>
                </a:lnTo>
                <a:lnTo>
                  <a:pt x="52727" y="51163"/>
                </a:lnTo>
                <a:lnTo>
                  <a:pt x="52820" y="51163"/>
                </a:lnTo>
                <a:lnTo>
                  <a:pt x="52950" y="51145"/>
                </a:lnTo>
                <a:lnTo>
                  <a:pt x="53062" y="51089"/>
                </a:lnTo>
                <a:lnTo>
                  <a:pt x="53174" y="51014"/>
                </a:lnTo>
                <a:lnTo>
                  <a:pt x="53341" y="50884"/>
                </a:lnTo>
                <a:lnTo>
                  <a:pt x="53416" y="50791"/>
                </a:lnTo>
                <a:lnTo>
                  <a:pt x="53490" y="50698"/>
                </a:lnTo>
                <a:lnTo>
                  <a:pt x="53583" y="50512"/>
                </a:lnTo>
                <a:lnTo>
                  <a:pt x="53639" y="50437"/>
                </a:lnTo>
                <a:lnTo>
                  <a:pt x="53695" y="50344"/>
                </a:lnTo>
                <a:lnTo>
                  <a:pt x="53769" y="50270"/>
                </a:lnTo>
                <a:lnTo>
                  <a:pt x="53863" y="50195"/>
                </a:lnTo>
                <a:lnTo>
                  <a:pt x="53974" y="50158"/>
                </a:lnTo>
                <a:lnTo>
                  <a:pt x="54123" y="50102"/>
                </a:lnTo>
                <a:lnTo>
                  <a:pt x="54291" y="50083"/>
                </a:lnTo>
                <a:lnTo>
                  <a:pt x="54440" y="50083"/>
                </a:lnTo>
                <a:lnTo>
                  <a:pt x="54607" y="50102"/>
                </a:lnTo>
                <a:lnTo>
                  <a:pt x="54738" y="50158"/>
                </a:lnTo>
                <a:lnTo>
                  <a:pt x="54812" y="50195"/>
                </a:lnTo>
                <a:lnTo>
                  <a:pt x="54849" y="50251"/>
                </a:lnTo>
                <a:lnTo>
                  <a:pt x="54887" y="50307"/>
                </a:lnTo>
                <a:lnTo>
                  <a:pt x="54924" y="50381"/>
                </a:lnTo>
                <a:lnTo>
                  <a:pt x="54793" y="50456"/>
                </a:lnTo>
                <a:lnTo>
                  <a:pt x="54607" y="50605"/>
                </a:lnTo>
                <a:lnTo>
                  <a:pt x="54514" y="50679"/>
                </a:lnTo>
                <a:lnTo>
                  <a:pt x="54458" y="50754"/>
                </a:lnTo>
                <a:lnTo>
                  <a:pt x="54402" y="50828"/>
                </a:lnTo>
                <a:lnTo>
                  <a:pt x="54402" y="50903"/>
                </a:lnTo>
                <a:lnTo>
                  <a:pt x="54458" y="50977"/>
                </a:lnTo>
                <a:lnTo>
                  <a:pt x="54514" y="51033"/>
                </a:lnTo>
                <a:lnTo>
                  <a:pt x="54700" y="51033"/>
                </a:lnTo>
                <a:lnTo>
                  <a:pt x="54793" y="50996"/>
                </a:lnTo>
                <a:lnTo>
                  <a:pt x="54868" y="50958"/>
                </a:lnTo>
                <a:lnTo>
                  <a:pt x="54961" y="50903"/>
                </a:lnTo>
                <a:lnTo>
                  <a:pt x="55017" y="50865"/>
                </a:lnTo>
                <a:lnTo>
                  <a:pt x="55091" y="50754"/>
                </a:lnTo>
                <a:lnTo>
                  <a:pt x="55147" y="50679"/>
                </a:lnTo>
                <a:lnTo>
                  <a:pt x="55240" y="50530"/>
                </a:lnTo>
                <a:lnTo>
                  <a:pt x="55277" y="50474"/>
                </a:lnTo>
                <a:lnTo>
                  <a:pt x="55352" y="50419"/>
                </a:lnTo>
                <a:lnTo>
                  <a:pt x="55464" y="50363"/>
                </a:lnTo>
                <a:lnTo>
                  <a:pt x="55613" y="50325"/>
                </a:lnTo>
                <a:lnTo>
                  <a:pt x="55855" y="50288"/>
                </a:lnTo>
                <a:lnTo>
                  <a:pt x="56097" y="50288"/>
                </a:lnTo>
                <a:lnTo>
                  <a:pt x="56339" y="50325"/>
                </a:lnTo>
                <a:lnTo>
                  <a:pt x="56581" y="50400"/>
                </a:lnTo>
                <a:lnTo>
                  <a:pt x="56562" y="50437"/>
                </a:lnTo>
                <a:lnTo>
                  <a:pt x="56544" y="50474"/>
                </a:lnTo>
                <a:lnTo>
                  <a:pt x="56432" y="50549"/>
                </a:lnTo>
                <a:lnTo>
                  <a:pt x="56283" y="50623"/>
                </a:lnTo>
                <a:lnTo>
                  <a:pt x="56134" y="50679"/>
                </a:lnTo>
                <a:lnTo>
                  <a:pt x="55966" y="50754"/>
                </a:lnTo>
                <a:lnTo>
                  <a:pt x="55836" y="50809"/>
                </a:lnTo>
                <a:lnTo>
                  <a:pt x="55724" y="50884"/>
                </a:lnTo>
                <a:lnTo>
                  <a:pt x="55687" y="50940"/>
                </a:lnTo>
                <a:lnTo>
                  <a:pt x="55668" y="50977"/>
                </a:lnTo>
                <a:lnTo>
                  <a:pt x="55668" y="51033"/>
                </a:lnTo>
                <a:lnTo>
                  <a:pt x="55687" y="51070"/>
                </a:lnTo>
                <a:lnTo>
                  <a:pt x="55706" y="51107"/>
                </a:lnTo>
                <a:lnTo>
                  <a:pt x="55724" y="51145"/>
                </a:lnTo>
                <a:lnTo>
                  <a:pt x="55817" y="51163"/>
                </a:lnTo>
                <a:lnTo>
                  <a:pt x="55929" y="51182"/>
                </a:lnTo>
                <a:lnTo>
                  <a:pt x="56041" y="51163"/>
                </a:lnTo>
                <a:lnTo>
                  <a:pt x="56153" y="51126"/>
                </a:lnTo>
                <a:lnTo>
                  <a:pt x="56264" y="51089"/>
                </a:lnTo>
                <a:lnTo>
                  <a:pt x="56357" y="51052"/>
                </a:lnTo>
                <a:lnTo>
                  <a:pt x="56469" y="50977"/>
                </a:lnTo>
                <a:lnTo>
                  <a:pt x="56562" y="50884"/>
                </a:lnTo>
                <a:lnTo>
                  <a:pt x="56711" y="50716"/>
                </a:lnTo>
                <a:lnTo>
                  <a:pt x="56860" y="50530"/>
                </a:lnTo>
                <a:lnTo>
                  <a:pt x="56953" y="50437"/>
                </a:lnTo>
                <a:lnTo>
                  <a:pt x="57065" y="50363"/>
                </a:lnTo>
                <a:lnTo>
                  <a:pt x="57195" y="50288"/>
                </a:lnTo>
                <a:lnTo>
                  <a:pt x="57344" y="50232"/>
                </a:lnTo>
                <a:lnTo>
                  <a:pt x="57493" y="50176"/>
                </a:lnTo>
                <a:lnTo>
                  <a:pt x="57661" y="50139"/>
                </a:lnTo>
                <a:lnTo>
                  <a:pt x="57810" y="50139"/>
                </a:lnTo>
                <a:lnTo>
                  <a:pt x="57958" y="50158"/>
                </a:lnTo>
                <a:lnTo>
                  <a:pt x="58107" y="50214"/>
                </a:lnTo>
                <a:lnTo>
                  <a:pt x="58182" y="50270"/>
                </a:lnTo>
                <a:lnTo>
                  <a:pt x="58238" y="50325"/>
                </a:lnTo>
                <a:lnTo>
                  <a:pt x="58089" y="50437"/>
                </a:lnTo>
                <a:lnTo>
                  <a:pt x="57884" y="50586"/>
                </a:lnTo>
                <a:lnTo>
                  <a:pt x="57791" y="50679"/>
                </a:lnTo>
                <a:lnTo>
                  <a:pt x="57735" y="50791"/>
                </a:lnTo>
                <a:lnTo>
                  <a:pt x="57698" y="50865"/>
                </a:lnTo>
                <a:lnTo>
                  <a:pt x="57698" y="50921"/>
                </a:lnTo>
                <a:lnTo>
                  <a:pt x="57716" y="50958"/>
                </a:lnTo>
                <a:lnTo>
                  <a:pt x="57754" y="51014"/>
                </a:lnTo>
                <a:lnTo>
                  <a:pt x="57810" y="51052"/>
                </a:lnTo>
                <a:lnTo>
                  <a:pt x="57865" y="51070"/>
                </a:lnTo>
                <a:lnTo>
                  <a:pt x="57940" y="51089"/>
                </a:lnTo>
                <a:lnTo>
                  <a:pt x="58070" y="51107"/>
                </a:lnTo>
                <a:lnTo>
                  <a:pt x="58182" y="51089"/>
                </a:lnTo>
                <a:lnTo>
                  <a:pt x="58294" y="51033"/>
                </a:lnTo>
                <a:lnTo>
                  <a:pt x="58368" y="50996"/>
                </a:lnTo>
                <a:lnTo>
                  <a:pt x="58424" y="50921"/>
                </a:lnTo>
                <a:lnTo>
                  <a:pt x="58461" y="50865"/>
                </a:lnTo>
                <a:lnTo>
                  <a:pt x="58517" y="50716"/>
                </a:lnTo>
                <a:lnTo>
                  <a:pt x="58536" y="50567"/>
                </a:lnTo>
                <a:lnTo>
                  <a:pt x="58573" y="50437"/>
                </a:lnTo>
                <a:lnTo>
                  <a:pt x="58610" y="50381"/>
                </a:lnTo>
                <a:lnTo>
                  <a:pt x="58647" y="50325"/>
                </a:lnTo>
                <a:lnTo>
                  <a:pt x="58703" y="50270"/>
                </a:lnTo>
                <a:lnTo>
                  <a:pt x="58796" y="50232"/>
                </a:lnTo>
                <a:lnTo>
                  <a:pt x="58889" y="50214"/>
                </a:lnTo>
                <a:lnTo>
                  <a:pt x="59020" y="50195"/>
                </a:lnTo>
                <a:lnTo>
                  <a:pt x="59187" y="50214"/>
                </a:lnTo>
                <a:lnTo>
                  <a:pt x="59355" y="50251"/>
                </a:lnTo>
                <a:lnTo>
                  <a:pt x="59429" y="50270"/>
                </a:lnTo>
                <a:lnTo>
                  <a:pt x="59504" y="50325"/>
                </a:lnTo>
                <a:lnTo>
                  <a:pt x="59560" y="50363"/>
                </a:lnTo>
                <a:lnTo>
                  <a:pt x="59616" y="50437"/>
                </a:lnTo>
                <a:lnTo>
                  <a:pt x="59616" y="50512"/>
                </a:lnTo>
                <a:lnTo>
                  <a:pt x="59597" y="50586"/>
                </a:lnTo>
                <a:lnTo>
                  <a:pt x="59560" y="50642"/>
                </a:lnTo>
                <a:lnTo>
                  <a:pt x="59504" y="50698"/>
                </a:lnTo>
                <a:lnTo>
                  <a:pt x="59392" y="50809"/>
                </a:lnTo>
                <a:lnTo>
                  <a:pt x="59336" y="50865"/>
                </a:lnTo>
                <a:lnTo>
                  <a:pt x="59280" y="50940"/>
                </a:lnTo>
                <a:lnTo>
                  <a:pt x="59243" y="51052"/>
                </a:lnTo>
                <a:lnTo>
                  <a:pt x="59206" y="51145"/>
                </a:lnTo>
                <a:lnTo>
                  <a:pt x="59206" y="51200"/>
                </a:lnTo>
                <a:lnTo>
                  <a:pt x="59206" y="51256"/>
                </a:lnTo>
                <a:lnTo>
                  <a:pt x="59243" y="51294"/>
                </a:lnTo>
                <a:lnTo>
                  <a:pt x="59280" y="51312"/>
                </a:lnTo>
                <a:lnTo>
                  <a:pt x="59373" y="51312"/>
                </a:lnTo>
                <a:lnTo>
                  <a:pt x="59504" y="51256"/>
                </a:lnTo>
                <a:lnTo>
                  <a:pt x="59634" y="51182"/>
                </a:lnTo>
                <a:lnTo>
                  <a:pt x="59746" y="51070"/>
                </a:lnTo>
                <a:lnTo>
                  <a:pt x="59858" y="50958"/>
                </a:lnTo>
                <a:lnTo>
                  <a:pt x="59895" y="50865"/>
                </a:lnTo>
                <a:lnTo>
                  <a:pt x="59913" y="50791"/>
                </a:lnTo>
                <a:lnTo>
                  <a:pt x="59913" y="50698"/>
                </a:lnTo>
                <a:lnTo>
                  <a:pt x="59913" y="50642"/>
                </a:lnTo>
                <a:lnTo>
                  <a:pt x="59932" y="50586"/>
                </a:lnTo>
                <a:lnTo>
                  <a:pt x="59969" y="50530"/>
                </a:lnTo>
                <a:lnTo>
                  <a:pt x="60044" y="50474"/>
                </a:lnTo>
                <a:lnTo>
                  <a:pt x="60100" y="50437"/>
                </a:lnTo>
                <a:lnTo>
                  <a:pt x="60174" y="50419"/>
                </a:lnTo>
                <a:lnTo>
                  <a:pt x="60323" y="50400"/>
                </a:lnTo>
                <a:lnTo>
                  <a:pt x="60491" y="50400"/>
                </a:lnTo>
                <a:lnTo>
                  <a:pt x="60546" y="50437"/>
                </a:lnTo>
                <a:lnTo>
                  <a:pt x="60621" y="50456"/>
                </a:lnTo>
                <a:lnTo>
                  <a:pt x="60714" y="50512"/>
                </a:lnTo>
                <a:lnTo>
                  <a:pt x="60770" y="50567"/>
                </a:lnTo>
                <a:lnTo>
                  <a:pt x="60788" y="50642"/>
                </a:lnTo>
                <a:lnTo>
                  <a:pt x="60788" y="50679"/>
                </a:lnTo>
                <a:lnTo>
                  <a:pt x="60770" y="50735"/>
                </a:lnTo>
                <a:lnTo>
                  <a:pt x="60751" y="50791"/>
                </a:lnTo>
                <a:lnTo>
                  <a:pt x="60658" y="50884"/>
                </a:lnTo>
                <a:lnTo>
                  <a:pt x="60546" y="50996"/>
                </a:lnTo>
                <a:lnTo>
                  <a:pt x="60453" y="51089"/>
                </a:lnTo>
                <a:lnTo>
                  <a:pt x="60416" y="51126"/>
                </a:lnTo>
                <a:lnTo>
                  <a:pt x="60397" y="51182"/>
                </a:lnTo>
                <a:lnTo>
                  <a:pt x="60416" y="51238"/>
                </a:lnTo>
                <a:lnTo>
                  <a:pt x="60435" y="51294"/>
                </a:lnTo>
                <a:lnTo>
                  <a:pt x="60491" y="51349"/>
                </a:lnTo>
                <a:lnTo>
                  <a:pt x="60639" y="51349"/>
                </a:lnTo>
                <a:lnTo>
                  <a:pt x="60714" y="51312"/>
                </a:lnTo>
                <a:lnTo>
                  <a:pt x="60844" y="51238"/>
                </a:lnTo>
                <a:lnTo>
                  <a:pt x="60937" y="51145"/>
                </a:lnTo>
                <a:lnTo>
                  <a:pt x="60993" y="51033"/>
                </a:lnTo>
                <a:lnTo>
                  <a:pt x="61030" y="50958"/>
                </a:lnTo>
                <a:lnTo>
                  <a:pt x="61068" y="50809"/>
                </a:lnTo>
                <a:lnTo>
                  <a:pt x="61086" y="50735"/>
                </a:lnTo>
                <a:lnTo>
                  <a:pt x="61105" y="50661"/>
                </a:lnTo>
                <a:lnTo>
                  <a:pt x="61161" y="50586"/>
                </a:lnTo>
                <a:lnTo>
                  <a:pt x="61254" y="50493"/>
                </a:lnTo>
                <a:lnTo>
                  <a:pt x="61366" y="50419"/>
                </a:lnTo>
                <a:lnTo>
                  <a:pt x="61552" y="50325"/>
                </a:lnTo>
                <a:lnTo>
                  <a:pt x="61757" y="50251"/>
                </a:lnTo>
                <a:lnTo>
                  <a:pt x="61980" y="50176"/>
                </a:lnTo>
                <a:lnTo>
                  <a:pt x="62203" y="50139"/>
                </a:lnTo>
                <a:lnTo>
                  <a:pt x="62501" y="50139"/>
                </a:lnTo>
                <a:lnTo>
                  <a:pt x="62576" y="50176"/>
                </a:lnTo>
                <a:lnTo>
                  <a:pt x="62632" y="50214"/>
                </a:lnTo>
                <a:lnTo>
                  <a:pt x="62687" y="50270"/>
                </a:lnTo>
                <a:lnTo>
                  <a:pt x="62501" y="50381"/>
                </a:lnTo>
                <a:lnTo>
                  <a:pt x="62241" y="50549"/>
                </a:lnTo>
                <a:lnTo>
                  <a:pt x="62110" y="50642"/>
                </a:lnTo>
                <a:lnTo>
                  <a:pt x="62017" y="50754"/>
                </a:lnTo>
                <a:lnTo>
                  <a:pt x="61961" y="50828"/>
                </a:lnTo>
                <a:lnTo>
                  <a:pt x="61943" y="50884"/>
                </a:lnTo>
                <a:lnTo>
                  <a:pt x="61943" y="50903"/>
                </a:lnTo>
                <a:lnTo>
                  <a:pt x="61999" y="50977"/>
                </a:lnTo>
                <a:lnTo>
                  <a:pt x="62054" y="50996"/>
                </a:lnTo>
                <a:lnTo>
                  <a:pt x="62148" y="51014"/>
                </a:lnTo>
                <a:lnTo>
                  <a:pt x="62241" y="50996"/>
                </a:lnTo>
                <a:lnTo>
                  <a:pt x="62427" y="50940"/>
                </a:lnTo>
                <a:lnTo>
                  <a:pt x="62576" y="50865"/>
                </a:lnTo>
                <a:lnTo>
                  <a:pt x="62669" y="50772"/>
                </a:lnTo>
                <a:lnTo>
                  <a:pt x="62743" y="50698"/>
                </a:lnTo>
                <a:lnTo>
                  <a:pt x="62836" y="50530"/>
                </a:lnTo>
                <a:lnTo>
                  <a:pt x="62874" y="50474"/>
                </a:lnTo>
                <a:lnTo>
                  <a:pt x="62948" y="50400"/>
                </a:lnTo>
                <a:lnTo>
                  <a:pt x="63023" y="50344"/>
                </a:lnTo>
                <a:lnTo>
                  <a:pt x="63134" y="50288"/>
                </a:lnTo>
                <a:lnTo>
                  <a:pt x="63246" y="50251"/>
                </a:lnTo>
                <a:lnTo>
                  <a:pt x="63358" y="50232"/>
                </a:lnTo>
                <a:lnTo>
                  <a:pt x="63507" y="50214"/>
                </a:lnTo>
                <a:lnTo>
                  <a:pt x="63637" y="50232"/>
                </a:lnTo>
                <a:lnTo>
                  <a:pt x="63786" y="50251"/>
                </a:lnTo>
                <a:lnTo>
                  <a:pt x="63916" y="50288"/>
                </a:lnTo>
                <a:lnTo>
                  <a:pt x="64009" y="50344"/>
                </a:lnTo>
                <a:lnTo>
                  <a:pt x="64084" y="50419"/>
                </a:lnTo>
                <a:lnTo>
                  <a:pt x="63935" y="50549"/>
                </a:lnTo>
                <a:lnTo>
                  <a:pt x="63693" y="50772"/>
                </a:lnTo>
                <a:lnTo>
                  <a:pt x="63581" y="50903"/>
                </a:lnTo>
                <a:lnTo>
                  <a:pt x="63507" y="51033"/>
                </a:lnTo>
                <a:lnTo>
                  <a:pt x="63451" y="51126"/>
                </a:lnTo>
                <a:lnTo>
                  <a:pt x="63451" y="51182"/>
                </a:lnTo>
                <a:lnTo>
                  <a:pt x="63469" y="51219"/>
                </a:lnTo>
                <a:lnTo>
                  <a:pt x="63507" y="51256"/>
                </a:lnTo>
                <a:lnTo>
                  <a:pt x="63544" y="51275"/>
                </a:lnTo>
                <a:lnTo>
                  <a:pt x="63581" y="51294"/>
                </a:lnTo>
                <a:lnTo>
                  <a:pt x="63637" y="51275"/>
                </a:lnTo>
                <a:lnTo>
                  <a:pt x="63749" y="51238"/>
                </a:lnTo>
                <a:lnTo>
                  <a:pt x="63860" y="51163"/>
                </a:lnTo>
                <a:lnTo>
                  <a:pt x="63972" y="51070"/>
                </a:lnTo>
                <a:lnTo>
                  <a:pt x="64084" y="50958"/>
                </a:lnTo>
                <a:lnTo>
                  <a:pt x="64214" y="50809"/>
                </a:lnTo>
                <a:lnTo>
                  <a:pt x="64289" y="50716"/>
                </a:lnTo>
                <a:lnTo>
                  <a:pt x="64307" y="50642"/>
                </a:lnTo>
                <a:lnTo>
                  <a:pt x="64326" y="50549"/>
                </a:lnTo>
                <a:lnTo>
                  <a:pt x="64344" y="50512"/>
                </a:lnTo>
                <a:lnTo>
                  <a:pt x="64363" y="50474"/>
                </a:lnTo>
                <a:lnTo>
                  <a:pt x="64419" y="50419"/>
                </a:lnTo>
                <a:lnTo>
                  <a:pt x="64512" y="50344"/>
                </a:lnTo>
                <a:lnTo>
                  <a:pt x="64624" y="50288"/>
                </a:lnTo>
                <a:lnTo>
                  <a:pt x="64735" y="50251"/>
                </a:lnTo>
                <a:lnTo>
                  <a:pt x="64959" y="50214"/>
                </a:lnTo>
                <a:lnTo>
                  <a:pt x="65145" y="50176"/>
                </a:lnTo>
                <a:lnTo>
                  <a:pt x="65406" y="50158"/>
                </a:lnTo>
                <a:lnTo>
                  <a:pt x="65536" y="50158"/>
                </a:lnTo>
                <a:lnTo>
                  <a:pt x="65666" y="50176"/>
                </a:lnTo>
                <a:lnTo>
                  <a:pt x="65759" y="50214"/>
                </a:lnTo>
                <a:lnTo>
                  <a:pt x="65815" y="50251"/>
                </a:lnTo>
                <a:lnTo>
                  <a:pt x="65834" y="50325"/>
                </a:lnTo>
                <a:lnTo>
                  <a:pt x="65853" y="50363"/>
                </a:lnTo>
                <a:lnTo>
                  <a:pt x="65853" y="50419"/>
                </a:lnTo>
                <a:lnTo>
                  <a:pt x="65834" y="50474"/>
                </a:lnTo>
                <a:lnTo>
                  <a:pt x="65778" y="50549"/>
                </a:lnTo>
                <a:lnTo>
                  <a:pt x="65685" y="50642"/>
                </a:lnTo>
                <a:lnTo>
                  <a:pt x="65573" y="50735"/>
                </a:lnTo>
                <a:lnTo>
                  <a:pt x="65480" y="50828"/>
                </a:lnTo>
                <a:lnTo>
                  <a:pt x="65387" y="50940"/>
                </a:lnTo>
                <a:lnTo>
                  <a:pt x="65368" y="50996"/>
                </a:lnTo>
                <a:lnTo>
                  <a:pt x="65350" y="51052"/>
                </a:lnTo>
                <a:lnTo>
                  <a:pt x="65350" y="51182"/>
                </a:lnTo>
                <a:lnTo>
                  <a:pt x="65350" y="51219"/>
                </a:lnTo>
                <a:lnTo>
                  <a:pt x="65368" y="51256"/>
                </a:lnTo>
                <a:lnTo>
                  <a:pt x="65387" y="51256"/>
                </a:lnTo>
                <a:lnTo>
                  <a:pt x="65424" y="51275"/>
                </a:lnTo>
                <a:lnTo>
                  <a:pt x="65499" y="51256"/>
                </a:lnTo>
                <a:lnTo>
                  <a:pt x="65573" y="51200"/>
                </a:lnTo>
                <a:lnTo>
                  <a:pt x="65666" y="51145"/>
                </a:lnTo>
                <a:lnTo>
                  <a:pt x="65815" y="50958"/>
                </a:lnTo>
                <a:lnTo>
                  <a:pt x="65908" y="50847"/>
                </a:lnTo>
                <a:lnTo>
                  <a:pt x="65983" y="50735"/>
                </a:lnTo>
                <a:lnTo>
                  <a:pt x="66113" y="50549"/>
                </a:lnTo>
                <a:lnTo>
                  <a:pt x="66169" y="50456"/>
                </a:lnTo>
                <a:lnTo>
                  <a:pt x="66262" y="50381"/>
                </a:lnTo>
                <a:lnTo>
                  <a:pt x="66374" y="50307"/>
                </a:lnTo>
                <a:lnTo>
                  <a:pt x="66541" y="50251"/>
                </a:lnTo>
                <a:lnTo>
                  <a:pt x="66728" y="50176"/>
                </a:lnTo>
                <a:lnTo>
                  <a:pt x="66970" y="50139"/>
                </a:lnTo>
                <a:lnTo>
                  <a:pt x="67081" y="50121"/>
                </a:lnTo>
                <a:lnTo>
                  <a:pt x="67193" y="50139"/>
                </a:lnTo>
                <a:lnTo>
                  <a:pt x="67286" y="50158"/>
                </a:lnTo>
                <a:lnTo>
                  <a:pt x="67323" y="50195"/>
                </a:lnTo>
                <a:lnTo>
                  <a:pt x="67361" y="50232"/>
                </a:lnTo>
                <a:lnTo>
                  <a:pt x="67174" y="50381"/>
                </a:lnTo>
                <a:lnTo>
                  <a:pt x="67044" y="50493"/>
                </a:lnTo>
                <a:lnTo>
                  <a:pt x="66914" y="50642"/>
                </a:lnTo>
                <a:lnTo>
                  <a:pt x="66802" y="50772"/>
                </a:lnTo>
                <a:lnTo>
                  <a:pt x="66728" y="50921"/>
                </a:lnTo>
                <a:lnTo>
                  <a:pt x="66709" y="50977"/>
                </a:lnTo>
                <a:lnTo>
                  <a:pt x="66709" y="51033"/>
                </a:lnTo>
                <a:lnTo>
                  <a:pt x="66709" y="51089"/>
                </a:lnTo>
                <a:lnTo>
                  <a:pt x="66746" y="51126"/>
                </a:lnTo>
                <a:lnTo>
                  <a:pt x="66802" y="51182"/>
                </a:lnTo>
                <a:lnTo>
                  <a:pt x="66858" y="51200"/>
                </a:lnTo>
                <a:lnTo>
                  <a:pt x="66932" y="51182"/>
                </a:lnTo>
                <a:lnTo>
                  <a:pt x="66988" y="51163"/>
                </a:lnTo>
                <a:lnTo>
                  <a:pt x="67044" y="51126"/>
                </a:lnTo>
                <a:lnTo>
                  <a:pt x="67119" y="51070"/>
                </a:lnTo>
                <a:lnTo>
                  <a:pt x="67230" y="50921"/>
                </a:lnTo>
                <a:lnTo>
                  <a:pt x="67323" y="50754"/>
                </a:lnTo>
                <a:lnTo>
                  <a:pt x="67398" y="50605"/>
                </a:lnTo>
                <a:lnTo>
                  <a:pt x="67491" y="50419"/>
                </a:lnTo>
                <a:lnTo>
                  <a:pt x="67565" y="50344"/>
                </a:lnTo>
                <a:lnTo>
                  <a:pt x="67659" y="50270"/>
                </a:lnTo>
                <a:lnTo>
                  <a:pt x="67789" y="50214"/>
                </a:lnTo>
                <a:lnTo>
                  <a:pt x="67919" y="50158"/>
                </a:lnTo>
                <a:lnTo>
                  <a:pt x="68068" y="50121"/>
                </a:lnTo>
                <a:lnTo>
                  <a:pt x="68217" y="50102"/>
                </a:lnTo>
                <a:lnTo>
                  <a:pt x="68347" y="50121"/>
                </a:lnTo>
                <a:lnTo>
                  <a:pt x="68403" y="50139"/>
                </a:lnTo>
                <a:lnTo>
                  <a:pt x="68459" y="50176"/>
                </a:lnTo>
                <a:lnTo>
                  <a:pt x="68534" y="50251"/>
                </a:lnTo>
                <a:lnTo>
                  <a:pt x="68571" y="50307"/>
                </a:lnTo>
                <a:lnTo>
                  <a:pt x="68571" y="50381"/>
                </a:lnTo>
                <a:lnTo>
                  <a:pt x="68552" y="50437"/>
                </a:lnTo>
                <a:lnTo>
                  <a:pt x="68515" y="50512"/>
                </a:lnTo>
                <a:lnTo>
                  <a:pt x="68459" y="50586"/>
                </a:lnTo>
                <a:lnTo>
                  <a:pt x="68329" y="50716"/>
                </a:lnTo>
                <a:lnTo>
                  <a:pt x="68198" y="50847"/>
                </a:lnTo>
                <a:lnTo>
                  <a:pt x="68087" y="50996"/>
                </a:lnTo>
                <a:lnTo>
                  <a:pt x="68049" y="51052"/>
                </a:lnTo>
                <a:lnTo>
                  <a:pt x="68031" y="51126"/>
                </a:lnTo>
                <a:lnTo>
                  <a:pt x="68049" y="51200"/>
                </a:lnTo>
                <a:lnTo>
                  <a:pt x="68087" y="51256"/>
                </a:lnTo>
                <a:lnTo>
                  <a:pt x="68105" y="51275"/>
                </a:lnTo>
                <a:lnTo>
                  <a:pt x="68143" y="51275"/>
                </a:lnTo>
                <a:lnTo>
                  <a:pt x="68217" y="51238"/>
                </a:lnTo>
                <a:lnTo>
                  <a:pt x="68310" y="51163"/>
                </a:lnTo>
                <a:lnTo>
                  <a:pt x="68385" y="51070"/>
                </a:lnTo>
                <a:lnTo>
                  <a:pt x="68552" y="50847"/>
                </a:lnTo>
                <a:lnTo>
                  <a:pt x="68645" y="50698"/>
                </a:lnTo>
                <a:lnTo>
                  <a:pt x="68738" y="50530"/>
                </a:lnTo>
                <a:lnTo>
                  <a:pt x="68813" y="50400"/>
                </a:lnTo>
                <a:lnTo>
                  <a:pt x="68869" y="50344"/>
                </a:lnTo>
                <a:lnTo>
                  <a:pt x="68925" y="50288"/>
                </a:lnTo>
                <a:lnTo>
                  <a:pt x="69018" y="50251"/>
                </a:lnTo>
                <a:lnTo>
                  <a:pt x="69129" y="50232"/>
                </a:lnTo>
                <a:lnTo>
                  <a:pt x="69297" y="50214"/>
                </a:lnTo>
                <a:lnTo>
                  <a:pt x="69427" y="50214"/>
                </a:lnTo>
                <a:lnTo>
                  <a:pt x="69520" y="50251"/>
                </a:lnTo>
                <a:lnTo>
                  <a:pt x="69576" y="50307"/>
                </a:lnTo>
                <a:lnTo>
                  <a:pt x="69613" y="50381"/>
                </a:lnTo>
                <a:lnTo>
                  <a:pt x="69632" y="50456"/>
                </a:lnTo>
                <a:lnTo>
                  <a:pt x="69632" y="50549"/>
                </a:lnTo>
                <a:lnTo>
                  <a:pt x="69613" y="50642"/>
                </a:lnTo>
                <a:lnTo>
                  <a:pt x="69576" y="50847"/>
                </a:lnTo>
                <a:lnTo>
                  <a:pt x="69539" y="51014"/>
                </a:lnTo>
                <a:lnTo>
                  <a:pt x="69539" y="51089"/>
                </a:lnTo>
                <a:lnTo>
                  <a:pt x="69558" y="51126"/>
                </a:lnTo>
                <a:lnTo>
                  <a:pt x="69595" y="51145"/>
                </a:lnTo>
                <a:lnTo>
                  <a:pt x="69669" y="51145"/>
                </a:lnTo>
                <a:lnTo>
                  <a:pt x="69762" y="51107"/>
                </a:lnTo>
                <a:lnTo>
                  <a:pt x="69818" y="51070"/>
                </a:lnTo>
                <a:lnTo>
                  <a:pt x="69855" y="50996"/>
                </a:lnTo>
                <a:lnTo>
                  <a:pt x="69893" y="50921"/>
                </a:lnTo>
                <a:lnTo>
                  <a:pt x="69930" y="50754"/>
                </a:lnTo>
                <a:lnTo>
                  <a:pt x="69949" y="50586"/>
                </a:lnTo>
                <a:lnTo>
                  <a:pt x="69949" y="50512"/>
                </a:lnTo>
                <a:lnTo>
                  <a:pt x="69930" y="50456"/>
                </a:lnTo>
                <a:lnTo>
                  <a:pt x="69893" y="50400"/>
                </a:lnTo>
                <a:lnTo>
                  <a:pt x="69893" y="50381"/>
                </a:lnTo>
                <a:lnTo>
                  <a:pt x="69893" y="50344"/>
                </a:lnTo>
                <a:lnTo>
                  <a:pt x="70004" y="50195"/>
                </a:lnTo>
                <a:lnTo>
                  <a:pt x="70079" y="50121"/>
                </a:lnTo>
                <a:lnTo>
                  <a:pt x="70191" y="50083"/>
                </a:lnTo>
                <a:lnTo>
                  <a:pt x="70284" y="50046"/>
                </a:lnTo>
                <a:lnTo>
                  <a:pt x="70377" y="50028"/>
                </a:lnTo>
                <a:lnTo>
                  <a:pt x="70563" y="50028"/>
                </a:lnTo>
                <a:lnTo>
                  <a:pt x="70675" y="50065"/>
                </a:lnTo>
                <a:lnTo>
                  <a:pt x="70786" y="50102"/>
                </a:lnTo>
                <a:lnTo>
                  <a:pt x="70879" y="50139"/>
                </a:lnTo>
                <a:lnTo>
                  <a:pt x="70973" y="50214"/>
                </a:lnTo>
                <a:lnTo>
                  <a:pt x="71028" y="50288"/>
                </a:lnTo>
                <a:lnTo>
                  <a:pt x="71047" y="50381"/>
                </a:lnTo>
                <a:lnTo>
                  <a:pt x="70954" y="50493"/>
                </a:lnTo>
                <a:lnTo>
                  <a:pt x="70730" y="50735"/>
                </a:lnTo>
                <a:lnTo>
                  <a:pt x="70637" y="50884"/>
                </a:lnTo>
                <a:lnTo>
                  <a:pt x="70563" y="51014"/>
                </a:lnTo>
                <a:lnTo>
                  <a:pt x="70544" y="51070"/>
                </a:lnTo>
                <a:lnTo>
                  <a:pt x="70544" y="51107"/>
                </a:lnTo>
                <a:lnTo>
                  <a:pt x="70563" y="51145"/>
                </a:lnTo>
                <a:lnTo>
                  <a:pt x="70600" y="51182"/>
                </a:lnTo>
                <a:lnTo>
                  <a:pt x="70712" y="51219"/>
                </a:lnTo>
                <a:lnTo>
                  <a:pt x="70805" y="51238"/>
                </a:lnTo>
                <a:lnTo>
                  <a:pt x="70879" y="51219"/>
                </a:lnTo>
                <a:lnTo>
                  <a:pt x="70935" y="51182"/>
                </a:lnTo>
                <a:lnTo>
                  <a:pt x="70991" y="51126"/>
                </a:lnTo>
                <a:lnTo>
                  <a:pt x="71028" y="51052"/>
                </a:lnTo>
                <a:lnTo>
                  <a:pt x="71103" y="50884"/>
                </a:lnTo>
                <a:lnTo>
                  <a:pt x="71159" y="50661"/>
                </a:lnTo>
                <a:lnTo>
                  <a:pt x="71233" y="50456"/>
                </a:lnTo>
                <a:lnTo>
                  <a:pt x="71270" y="50363"/>
                </a:lnTo>
                <a:lnTo>
                  <a:pt x="71326" y="50270"/>
                </a:lnTo>
                <a:lnTo>
                  <a:pt x="71382" y="50195"/>
                </a:lnTo>
                <a:lnTo>
                  <a:pt x="71457" y="50139"/>
                </a:lnTo>
                <a:lnTo>
                  <a:pt x="71587" y="50065"/>
                </a:lnTo>
                <a:lnTo>
                  <a:pt x="71754" y="50009"/>
                </a:lnTo>
                <a:lnTo>
                  <a:pt x="71941" y="49990"/>
                </a:lnTo>
                <a:lnTo>
                  <a:pt x="72145" y="49972"/>
                </a:lnTo>
                <a:lnTo>
                  <a:pt x="72332" y="49990"/>
                </a:lnTo>
                <a:lnTo>
                  <a:pt x="72406" y="50009"/>
                </a:lnTo>
                <a:lnTo>
                  <a:pt x="72481" y="50046"/>
                </a:lnTo>
                <a:lnTo>
                  <a:pt x="72555" y="50083"/>
                </a:lnTo>
                <a:lnTo>
                  <a:pt x="72611" y="50158"/>
                </a:lnTo>
                <a:lnTo>
                  <a:pt x="72648" y="50214"/>
                </a:lnTo>
                <a:lnTo>
                  <a:pt x="72667" y="50307"/>
                </a:lnTo>
                <a:lnTo>
                  <a:pt x="72685" y="50363"/>
                </a:lnTo>
                <a:lnTo>
                  <a:pt x="72667" y="50419"/>
                </a:lnTo>
                <a:lnTo>
                  <a:pt x="72630" y="50474"/>
                </a:lnTo>
                <a:lnTo>
                  <a:pt x="72574" y="50530"/>
                </a:lnTo>
                <a:lnTo>
                  <a:pt x="72462" y="50623"/>
                </a:lnTo>
                <a:lnTo>
                  <a:pt x="72313" y="50716"/>
                </a:lnTo>
                <a:lnTo>
                  <a:pt x="72164" y="50809"/>
                </a:lnTo>
                <a:lnTo>
                  <a:pt x="72052" y="50903"/>
                </a:lnTo>
                <a:lnTo>
                  <a:pt x="72015" y="50940"/>
                </a:lnTo>
                <a:lnTo>
                  <a:pt x="71997" y="50996"/>
                </a:lnTo>
                <a:lnTo>
                  <a:pt x="71997" y="51033"/>
                </a:lnTo>
                <a:lnTo>
                  <a:pt x="71997" y="51089"/>
                </a:lnTo>
                <a:lnTo>
                  <a:pt x="72034" y="51126"/>
                </a:lnTo>
                <a:lnTo>
                  <a:pt x="72071" y="51163"/>
                </a:lnTo>
                <a:lnTo>
                  <a:pt x="72108" y="51182"/>
                </a:lnTo>
                <a:lnTo>
                  <a:pt x="72257" y="51182"/>
                </a:lnTo>
                <a:lnTo>
                  <a:pt x="72350" y="51145"/>
                </a:lnTo>
                <a:lnTo>
                  <a:pt x="72462" y="51089"/>
                </a:lnTo>
                <a:lnTo>
                  <a:pt x="72555" y="51014"/>
                </a:lnTo>
                <a:lnTo>
                  <a:pt x="72667" y="50921"/>
                </a:lnTo>
                <a:lnTo>
                  <a:pt x="72760" y="50847"/>
                </a:lnTo>
                <a:lnTo>
                  <a:pt x="72797" y="50791"/>
                </a:lnTo>
                <a:lnTo>
                  <a:pt x="72853" y="50661"/>
                </a:lnTo>
                <a:lnTo>
                  <a:pt x="72872" y="50605"/>
                </a:lnTo>
                <a:lnTo>
                  <a:pt x="72927" y="50567"/>
                </a:lnTo>
                <a:lnTo>
                  <a:pt x="73002" y="50530"/>
                </a:lnTo>
                <a:lnTo>
                  <a:pt x="73132" y="50493"/>
                </a:lnTo>
                <a:lnTo>
                  <a:pt x="73281" y="50493"/>
                </a:lnTo>
                <a:lnTo>
                  <a:pt x="73449" y="50512"/>
                </a:lnTo>
                <a:lnTo>
                  <a:pt x="73542" y="50530"/>
                </a:lnTo>
                <a:lnTo>
                  <a:pt x="73616" y="50567"/>
                </a:lnTo>
                <a:lnTo>
                  <a:pt x="73691" y="50623"/>
                </a:lnTo>
                <a:lnTo>
                  <a:pt x="73728" y="50679"/>
                </a:lnTo>
                <a:lnTo>
                  <a:pt x="73765" y="50735"/>
                </a:lnTo>
                <a:lnTo>
                  <a:pt x="73784" y="50809"/>
                </a:lnTo>
                <a:lnTo>
                  <a:pt x="73765" y="50865"/>
                </a:lnTo>
                <a:lnTo>
                  <a:pt x="73747" y="50921"/>
                </a:lnTo>
                <a:lnTo>
                  <a:pt x="73691" y="51014"/>
                </a:lnTo>
                <a:lnTo>
                  <a:pt x="73598" y="51107"/>
                </a:lnTo>
                <a:lnTo>
                  <a:pt x="73505" y="51200"/>
                </a:lnTo>
                <a:lnTo>
                  <a:pt x="73430" y="51294"/>
                </a:lnTo>
                <a:lnTo>
                  <a:pt x="73393" y="51331"/>
                </a:lnTo>
                <a:lnTo>
                  <a:pt x="73374" y="51387"/>
                </a:lnTo>
                <a:lnTo>
                  <a:pt x="73374" y="51424"/>
                </a:lnTo>
                <a:lnTo>
                  <a:pt x="73393" y="51480"/>
                </a:lnTo>
                <a:lnTo>
                  <a:pt x="73411" y="51554"/>
                </a:lnTo>
                <a:lnTo>
                  <a:pt x="73449" y="51591"/>
                </a:lnTo>
                <a:lnTo>
                  <a:pt x="73505" y="51610"/>
                </a:lnTo>
                <a:lnTo>
                  <a:pt x="73598" y="51610"/>
                </a:lnTo>
                <a:lnTo>
                  <a:pt x="73635" y="51573"/>
                </a:lnTo>
                <a:lnTo>
                  <a:pt x="73728" y="51480"/>
                </a:lnTo>
                <a:lnTo>
                  <a:pt x="73821" y="51349"/>
                </a:lnTo>
                <a:lnTo>
                  <a:pt x="73896" y="51219"/>
                </a:lnTo>
                <a:lnTo>
                  <a:pt x="74007" y="51033"/>
                </a:lnTo>
                <a:lnTo>
                  <a:pt x="74082" y="50865"/>
                </a:lnTo>
                <a:lnTo>
                  <a:pt x="74156" y="50716"/>
                </a:lnTo>
                <a:lnTo>
                  <a:pt x="74212" y="50642"/>
                </a:lnTo>
                <a:lnTo>
                  <a:pt x="74268" y="50586"/>
                </a:lnTo>
                <a:lnTo>
                  <a:pt x="74342" y="50512"/>
                </a:lnTo>
                <a:lnTo>
                  <a:pt x="74454" y="50456"/>
                </a:lnTo>
                <a:lnTo>
                  <a:pt x="74603" y="50381"/>
                </a:lnTo>
                <a:lnTo>
                  <a:pt x="74752" y="50344"/>
                </a:lnTo>
                <a:lnTo>
                  <a:pt x="74901" y="50307"/>
                </a:lnTo>
                <a:lnTo>
                  <a:pt x="75050" y="50307"/>
                </a:lnTo>
                <a:lnTo>
                  <a:pt x="75217" y="50325"/>
                </a:lnTo>
                <a:lnTo>
                  <a:pt x="75422" y="50363"/>
                </a:lnTo>
                <a:lnTo>
                  <a:pt x="75534" y="50419"/>
                </a:lnTo>
                <a:lnTo>
                  <a:pt x="75627" y="50456"/>
                </a:lnTo>
                <a:lnTo>
                  <a:pt x="75702" y="50512"/>
                </a:lnTo>
                <a:lnTo>
                  <a:pt x="75739" y="50586"/>
                </a:lnTo>
                <a:lnTo>
                  <a:pt x="75720" y="50642"/>
                </a:lnTo>
                <a:lnTo>
                  <a:pt x="75646" y="50735"/>
                </a:lnTo>
                <a:lnTo>
                  <a:pt x="75459" y="50958"/>
                </a:lnTo>
                <a:lnTo>
                  <a:pt x="75348" y="51089"/>
                </a:lnTo>
                <a:lnTo>
                  <a:pt x="75292" y="51200"/>
                </a:lnTo>
                <a:lnTo>
                  <a:pt x="75273" y="51256"/>
                </a:lnTo>
                <a:lnTo>
                  <a:pt x="75255" y="51294"/>
                </a:lnTo>
                <a:lnTo>
                  <a:pt x="75273" y="51331"/>
                </a:lnTo>
                <a:lnTo>
                  <a:pt x="75292" y="51368"/>
                </a:lnTo>
                <a:lnTo>
                  <a:pt x="75348" y="51368"/>
                </a:lnTo>
                <a:lnTo>
                  <a:pt x="75422" y="51331"/>
                </a:lnTo>
                <a:lnTo>
                  <a:pt x="75646" y="51182"/>
                </a:lnTo>
                <a:lnTo>
                  <a:pt x="75850" y="51014"/>
                </a:lnTo>
                <a:lnTo>
                  <a:pt x="75962" y="50903"/>
                </a:lnTo>
                <a:lnTo>
                  <a:pt x="75981" y="50828"/>
                </a:lnTo>
                <a:lnTo>
                  <a:pt x="75981" y="50772"/>
                </a:lnTo>
                <a:lnTo>
                  <a:pt x="75981" y="50716"/>
                </a:lnTo>
                <a:lnTo>
                  <a:pt x="75962" y="50679"/>
                </a:lnTo>
                <a:lnTo>
                  <a:pt x="75944" y="50642"/>
                </a:lnTo>
                <a:lnTo>
                  <a:pt x="75944" y="50605"/>
                </a:lnTo>
                <a:lnTo>
                  <a:pt x="75962" y="50549"/>
                </a:lnTo>
                <a:lnTo>
                  <a:pt x="76018" y="50493"/>
                </a:lnTo>
                <a:lnTo>
                  <a:pt x="76092" y="50419"/>
                </a:lnTo>
                <a:lnTo>
                  <a:pt x="76186" y="50381"/>
                </a:lnTo>
                <a:lnTo>
                  <a:pt x="76279" y="50344"/>
                </a:lnTo>
                <a:lnTo>
                  <a:pt x="76390" y="50325"/>
                </a:lnTo>
                <a:lnTo>
                  <a:pt x="76502" y="50307"/>
                </a:lnTo>
                <a:lnTo>
                  <a:pt x="76614" y="50307"/>
                </a:lnTo>
                <a:lnTo>
                  <a:pt x="76726" y="50325"/>
                </a:lnTo>
                <a:lnTo>
                  <a:pt x="76800" y="50363"/>
                </a:lnTo>
                <a:lnTo>
                  <a:pt x="76912" y="50419"/>
                </a:lnTo>
                <a:lnTo>
                  <a:pt x="76986" y="50474"/>
                </a:lnTo>
                <a:lnTo>
                  <a:pt x="77023" y="50530"/>
                </a:lnTo>
                <a:lnTo>
                  <a:pt x="77023" y="50605"/>
                </a:lnTo>
                <a:lnTo>
                  <a:pt x="77023" y="50661"/>
                </a:lnTo>
                <a:lnTo>
                  <a:pt x="76986" y="50716"/>
                </a:lnTo>
                <a:lnTo>
                  <a:pt x="76930" y="50865"/>
                </a:lnTo>
                <a:lnTo>
                  <a:pt x="76856" y="50958"/>
                </a:lnTo>
                <a:lnTo>
                  <a:pt x="76726" y="51107"/>
                </a:lnTo>
                <a:lnTo>
                  <a:pt x="76688" y="51182"/>
                </a:lnTo>
                <a:lnTo>
                  <a:pt x="76670" y="51238"/>
                </a:lnTo>
                <a:lnTo>
                  <a:pt x="76670" y="51275"/>
                </a:lnTo>
                <a:lnTo>
                  <a:pt x="76670" y="51294"/>
                </a:lnTo>
                <a:lnTo>
                  <a:pt x="76707" y="51312"/>
                </a:lnTo>
                <a:lnTo>
                  <a:pt x="76726" y="51331"/>
                </a:lnTo>
                <a:lnTo>
                  <a:pt x="76819" y="51331"/>
                </a:lnTo>
                <a:lnTo>
                  <a:pt x="76893" y="51312"/>
                </a:lnTo>
                <a:lnTo>
                  <a:pt x="76949" y="51275"/>
                </a:lnTo>
                <a:lnTo>
                  <a:pt x="77005" y="51219"/>
                </a:lnTo>
                <a:lnTo>
                  <a:pt x="77098" y="51089"/>
                </a:lnTo>
                <a:lnTo>
                  <a:pt x="77172" y="50977"/>
                </a:lnTo>
                <a:lnTo>
                  <a:pt x="77321" y="50791"/>
                </a:lnTo>
                <a:lnTo>
                  <a:pt x="77452" y="50623"/>
                </a:lnTo>
                <a:lnTo>
                  <a:pt x="77526" y="50549"/>
                </a:lnTo>
                <a:lnTo>
                  <a:pt x="77619" y="50493"/>
                </a:lnTo>
                <a:lnTo>
                  <a:pt x="77712" y="50419"/>
                </a:lnTo>
                <a:lnTo>
                  <a:pt x="77843" y="50344"/>
                </a:lnTo>
                <a:lnTo>
                  <a:pt x="78010" y="50270"/>
                </a:lnTo>
                <a:lnTo>
                  <a:pt x="78196" y="50214"/>
                </a:lnTo>
                <a:lnTo>
                  <a:pt x="78401" y="50158"/>
                </a:lnTo>
                <a:lnTo>
                  <a:pt x="78569" y="50139"/>
                </a:lnTo>
                <a:lnTo>
                  <a:pt x="78699" y="50121"/>
                </a:lnTo>
                <a:lnTo>
                  <a:pt x="78829" y="50121"/>
                </a:lnTo>
                <a:lnTo>
                  <a:pt x="78885" y="50139"/>
                </a:lnTo>
                <a:lnTo>
                  <a:pt x="78941" y="50158"/>
                </a:lnTo>
                <a:lnTo>
                  <a:pt x="78997" y="50195"/>
                </a:lnTo>
                <a:lnTo>
                  <a:pt x="79034" y="50251"/>
                </a:lnTo>
                <a:lnTo>
                  <a:pt x="79071" y="50344"/>
                </a:lnTo>
                <a:lnTo>
                  <a:pt x="79090" y="50419"/>
                </a:lnTo>
                <a:lnTo>
                  <a:pt x="79053" y="50474"/>
                </a:lnTo>
                <a:lnTo>
                  <a:pt x="79016" y="50512"/>
                </a:lnTo>
                <a:lnTo>
                  <a:pt x="78885" y="50586"/>
                </a:lnTo>
                <a:lnTo>
                  <a:pt x="78773" y="50661"/>
                </a:lnTo>
                <a:lnTo>
                  <a:pt x="78550" y="50847"/>
                </a:lnTo>
                <a:lnTo>
                  <a:pt x="78420" y="50958"/>
                </a:lnTo>
                <a:lnTo>
                  <a:pt x="78327" y="51070"/>
                </a:lnTo>
                <a:lnTo>
                  <a:pt x="78289" y="51163"/>
                </a:lnTo>
                <a:lnTo>
                  <a:pt x="78289" y="51200"/>
                </a:lnTo>
                <a:lnTo>
                  <a:pt x="78308" y="51219"/>
                </a:lnTo>
                <a:lnTo>
                  <a:pt x="78345" y="51238"/>
                </a:lnTo>
                <a:lnTo>
                  <a:pt x="78401" y="51219"/>
                </a:lnTo>
                <a:lnTo>
                  <a:pt x="78625" y="51163"/>
                </a:lnTo>
                <a:lnTo>
                  <a:pt x="78699" y="51126"/>
                </a:lnTo>
                <a:lnTo>
                  <a:pt x="78773" y="51089"/>
                </a:lnTo>
                <a:lnTo>
                  <a:pt x="78904" y="50977"/>
                </a:lnTo>
                <a:lnTo>
                  <a:pt x="79146" y="50716"/>
                </a:lnTo>
                <a:lnTo>
                  <a:pt x="79276" y="50605"/>
                </a:lnTo>
                <a:lnTo>
                  <a:pt x="79351" y="50567"/>
                </a:lnTo>
                <a:lnTo>
                  <a:pt x="79425" y="50549"/>
                </a:lnTo>
                <a:lnTo>
                  <a:pt x="79500" y="50530"/>
                </a:lnTo>
                <a:lnTo>
                  <a:pt x="79593" y="50549"/>
                </a:lnTo>
                <a:lnTo>
                  <a:pt x="79686" y="50586"/>
                </a:lnTo>
                <a:lnTo>
                  <a:pt x="79797" y="50623"/>
                </a:lnTo>
                <a:lnTo>
                  <a:pt x="79891" y="50698"/>
                </a:lnTo>
                <a:lnTo>
                  <a:pt x="79946" y="50772"/>
                </a:lnTo>
                <a:lnTo>
                  <a:pt x="79984" y="50847"/>
                </a:lnTo>
                <a:lnTo>
                  <a:pt x="79965" y="50921"/>
                </a:lnTo>
                <a:lnTo>
                  <a:pt x="79946" y="50996"/>
                </a:lnTo>
                <a:lnTo>
                  <a:pt x="79891" y="51070"/>
                </a:lnTo>
                <a:lnTo>
                  <a:pt x="79760" y="51200"/>
                </a:lnTo>
                <a:lnTo>
                  <a:pt x="79593" y="51331"/>
                </a:lnTo>
                <a:lnTo>
                  <a:pt x="79462" y="51461"/>
                </a:lnTo>
                <a:lnTo>
                  <a:pt x="79425" y="51517"/>
                </a:lnTo>
                <a:lnTo>
                  <a:pt x="79407" y="51591"/>
                </a:lnTo>
                <a:lnTo>
                  <a:pt x="79407" y="51647"/>
                </a:lnTo>
                <a:lnTo>
                  <a:pt x="79444" y="51703"/>
                </a:lnTo>
                <a:lnTo>
                  <a:pt x="79500" y="51722"/>
                </a:lnTo>
                <a:lnTo>
                  <a:pt x="79537" y="51740"/>
                </a:lnTo>
                <a:lnTo>
                  <a:pt x="79593" y="51722"/>
                </a:lnTo>
                <a:lnTo>
                  <a:pt x="79649" y="51703"/>
                </a:lnTo>
                <a:lnTo>
                  <a:pt x="79742" y="51591"/>
                </a:lnTo>
                <a:lnTo>
                  <a:pt x="79853" y="51461"/>
                </a:lnTo>
                <a:lnTo>
                  <a:pt x="80040" y="51182"/>
                </a:lnTo>
                <a:lnTo>
                  <a:pt x="80133" y="51014"/>
                </a:lnTo>
                <a:lnTo>
                  <a:pt x="80226" y="50921"/>
                </a:lnTo>
                <a:lnTo>
                  <a:pt x="80337" y="50847"/>
                </a:lnTo>
                <a:lnTo>
                  <a:pt x="80468" y="50772"/>
                </a:lnTo>
                <a:lnTo>
                  <a:pt x="80598" y="50698"/>
                </a:lnTo>
                <a:lnTo>
                  <a:pt x="80877" y="50586"/>
                </a:lnTo>
                <a:lnTo>
                  <a:pt x="81138" y="50512"/>
                </a:lnTo>
                <a:lnTo>
                  <a:pt x="81343" y="50456"/>
                </a:lnTo>
                <a:lnTo>
                  <a:pt x="81454" y="50437"/>
                </a:lnTo>
                <a:lnTo>
                  <a:pt x="81585" y="50419"/>
                </a:lnTo>
                <a:lnTo>
                  <a:pt x="81715" y="50419"/>
                </a:lnTo>
                <a:lnTo>
                  <a:pt x="81808" y="50456"/>
                </a:lnTo>
                <a:lnTo>
                  <a:pt x="81883" y="50512"/>
                </a:lnTo>
                <a:lnTo>
                  <a:pt x="81920" y="50549"/>
                </a:lnTo>
                <a:lnTo>
                  <a:pt x="81939" y="50586"/>
                </a:lnTo>
                <a:lnTo>
                  <a:pt x="81939" y="50623"/>
                </a:lnTo>
                <a:lnTo>
                  <a:pt x="81901" y="50661"/>
                </a:lnTo>
                <a:lnTo>
                  <a:pt x="81827" y="50735"/>
                </a:lnTo>
                <a:lnTo>
                  <a:pt x="81566" y="50921"/>
                </a:lnTo>
                <a:lnTo>
                  <a:pt x="81417" y="51014"/>
                </a:lnTo>
                <a:lnTo>
                  <a:pt x="81306" y="51107"/>
                </a:lnTo>
                <a:lnTo>
                  <a:pt x="81268" y="51145"/>
                </a:lnTo>
                <a:lnTo>
                  <a:pt x="81250" y="51200"/>
                </a:lnTo>
                <a:lnTo>
                  <a:pt x="81250" y="51238"/>
                </a:lnTo>
                <a:lnTo>
                  <a:pt x="81250" y="51294"/>
                </a:lnTo>
                <a:lnTo>
                  <a:pt x="81287" y="51331"/>
                </a:lnTo>
                <a:lnTo>
                  <a:pt x="81399" y="51331"/>
                </a:lnTo>
                <a:lnTo>
                  <a:pt x="81492" y="51294"/>
                </a:lnTo>
                <a:lnTo>
                  <a:pt x="81603" y="51238"/>
                </a:lnTo>
                <a:lnTo>
                  <a:pt x="81790" y="51089"/>
                </a:lnTo>
                <a:lnTo>
                  <a:pt x="81920" y="50977"/>
                </a:lnTo>
                <a:lnTo>
                  <a:pt x="82106" y="50809"/>
                </a:lnTo>
                <a:lnTo>
                  <a:pt x="82199" y="50716"/>
                </a:lnTo>
                <a:lnTo>
                  <a:pt x="82292" y="50623"/>
                </a:lnTo>
                <a:lnTo>
                  <a:pt x="82423" y="50567"/>
                </a:lnTo>
                <a:lnTo>
                  <a:pt x="82534" y="50512"/>
                </a:lnTo>
                <a:lnTo>
                  <a:pt x="82665" y="50493"/>
                </a:lnTo>
                <a:lnTo>
                  <a:pt x="82814" y="50493"/>
                </a:lnTo>
                <a:lnTo>
                  <a:pt x="82981" y="50530"/>
                </a:lnTo>
                <a:lnTo>
                  <a:pt x="83093" y="50567"/>
                </a:lnTo>
                <a:lnTo>
                  <a:pt x="83149" y="50605"/>
                </a:lnTo>
                <a:lnTo>
                  <a:pt x="83167" y="50679"/>
                </a:lnTo>
                <a:lnTo>
                  <a:pt x="83167" y="50735"/>
                </a:lnTo>
                <a:lnTo>
                  <a:pt x="83130" y="50809"/>
                </a:lnTo>
                <a:lnTo>
                  <a:pt x="83000" y="50958"/>
                </a:lnTo>
                <a:lnTo>
                  <a:pt x="82851" y="51126"/>
                </a:lnTo>
                <a:lnTo>
                  <a:pt x="82702" y="51294"/>
                </a:lnTo>
                <a:lnTo>
                  <a:pt x="82665" y="51368"/>
                </a:lnTo>
                <a:lnTo>
                  <a:pt x="82646" y="51424"/>
                </a:lnTo>
                <a:lnTo>
                  <a:pt x="82665" y="51498"/>
                </a:lnTo>
                <a:lnTo>
                  <a:pt x="82721" y="51554"/>
                </a:lnTo>
                <a:lnTo>
                  <a:pt x="82758" y="51554"/>
                </a:lnTo>
                <a:lnTo>
                  <a:pt x="82795" y="51536"/>
                </a:lnTo>
                <a:lnTo>
                  <a:pt x="82925" y="51461"/>
                </a:lnTo>
                <a:lnTo>
                  <a:pt x="83018" y="51331"/>
                </a:lnTo>
                <a:lnTo>
                  <a:pt x="83093" y="51238"/>
                </a:lnTo>
                <a:lnTo>
                  <a:pt x="83205" y="51052"/>
                </a:lnTo>
                <a:lnTo>
                  <a:pt x="83279" y="50903"/>
                </a:lnTo>
                <a:lnTo>
                  <a:pt x="83372" y="50772"/>
                </a:lnTo>
                <a:lnTo>
                  <a:pt x="83447" y="50698"/>
                </a:lnTo>
                <a:lnTo>
                  <a:pt x="83540" y="50623"/>
                </a:lnTo>
                <a:lnTo>
                  <a:pt x="83651" y="50567"/>
                </a:lnTo>
                <a:lnTo>
                  <a:pt x="83782" y="50493"/>
                </a:lnTo>
                <a:lnTo>
                  <a:pt x="83931" y="50437"/>
                </a:lnTo>
                <a:lnTo>
                  <a:pt x="84098" y="50400"/>
                </a:lnTo>
                <a:lnTo>
                  <a:pt x="84266" y="50363"/>
                </a:lnTo>
                <a:lnTo>
                  <a:pt x="84415" y="50381"/>
                </a:lnTo>
                <a:lnTo>
                  <a:pt x="84471" y="50400"/>
                </a:lnTo>
                <a:lnTo>
                  <a:pt x="84545" y="50437"/>
                </a:lnTo>
                <a:lnTo>
                  <a:pt x="84582" y="50474"/>
                </a:lnTo>
                <a:lnTo>
                  <a:pt x="84638" y="50530"/>
                </a:lnTo>
                <a:lnTo>
                  <a:pt x="84489" y="50661"/>
                </a:lnTo>
                <a:lnTo>
                  <a:pt x="84266" y="50921"/>
                </a:lnTo>
                <a:lnTo>
                  <a:pt x="84173" y="51052"/>
                </a:lnTo>
                <a:lnTo>
                  <a:pt x="84098" y="51182"/>
                </a:lnTo>
                <a:lnTo>
                  <a:pt x="84061" y="51294"/>
                </a:lnTo>
                <a:lnTo>
                  <a:pt x="84080" y="51331"/>
                </a:lnTo>
                <a:lnTo>
                  <a:pt x="84098" y="51368"/>
                </a:lnTo>
                <a:lnTo>
                  <a:pt x="84154" y="51405"/>
                </a:lnTo>
                <a:lnTo>
                  <a:pt x="84210" y="51424"/>
                </a:lnTo>
                <a:lnTo>
                  <a:pt x="84266" y="51405"/>
                </a:lnTo>
                <a:lnTo>
                  <a:pt x="84322" y="51387"/>
                </a:lnTo>
                <a:lnTo>
                  <a:pt x="84378" y="51331"/>
                </a:lnTo>
                <a:lnTo>
                  <a:pt x="84433" y="51275"/>
                </a:lnTo>
                <a:lnTo>
                  <a:pt x="84545" y="51126"/>
                </a:lnTo>
                <a:lnTo>
                  <a:pt x="84620" y="50958"/>
                </a:lnTo>
                <a:lnTo>
                  <a:pt x="84694" y="50791"/>
                </a:lnTo>
                <a:lnTo>
                  <a:pt x="84750" y="50661"/>
                </a:lnTo>
                <a:lnTo>
                  <a:pt x="84787" y="50586"/>
                </a:lnTo>
                <a:lnTo>
                  <a:pt x="84843" y="50549"/>
                </a:lnTo>
                <a:lnTo>
                  <a:pt x="84899" y="50512"/>
                </a:lnTo>
                <a:lnTo>
                  <a:pt x="85029" y="50474"/>
                </a:lnTo>
                <a:lnTo>
                  <a:pt x="85178" y="50493"/>
                </a:lnTo>
                <a:lnTo>
                  <a:pt x="85308" y="50530"/>
                </a:lnTo>
                <a:lnTo>
                  <a:pt x="85420" y="50586"/>
                </a:lnTo>
                <a:lnTo>
                  <a:pt x="85532" y="50679"/>
                </a:lnTo>
                <a:lnTo>
                  <a:pt x="85606" y="50809"/>
                </a:lnTo>
                <a:lnTo>
                  <a:pt x="85625" y="50865"/>
                </a:lnTo>
                <a:lnTo>
                  <a:pt x="85644" y="50940"/>
                </a:lnTo>
                <a:lnTo>
                  <a:pt x="85625" y="50977"/>
                </a:lnTo>
                <a:lnTo>
                  <a:pt x="85588" y="51033"/>
                </a:lnTo>
                <a:lnTo>
                  <a:pt x="85457" y="51219"/>
                </a:lnTo>
                <a:lnTo>
                  <a:pt x="85402" y="51312"/>
                </a:lnTo>
                <a:lnTo>
                  <a:pt x="85364" y="51405"/>
                </a:lnTo>
                <a:lnTo>
                  <a:pt x="85364" y="51461"/>
                </a:lnTo>
                <a:lnTo>
                  <a:pt x="85364" y="51498"/>
                </a:lnTo>
                <a:lnTo>
                  <a:pt x="85402" y="51517"/>
                </a:lnTo>
                <a:lnTo>
                  <a:pt x="85513" y="51517"/>
                </a:lnTo>
                <a:lnTo>
                  <a:pt x="85550" y="51498"/>
                </a:lnTo>
                <a:lnTo>
                  <a:pt x="85606" y="51480"/>
                </a:lnTo>
                <a:lnTo>
                  <a:pt x="85681" y="51405"/>
                </a:lnTo>
                <a:lnTo>
                  <a:pt x="85755" y="51312"/>
                </a:lnTo>
                <a:lnTo>
                  <a:pt x="85792" y="51275"/>
                </a:lnTo>
                <a:lnTo>
                  <a:pt x="85811" y="51219"/>
                </a:lnTo>
                <a:lnTo>
                  <a:pt x="85830" y="51107"/>
                </a:lnTo>
                <a:lnTo>
                  <a:pt x="85867" y="50996"/>
                </a:lnTo>
                <a:lnTo>
                  <a:pt x="85904" y="50903"/>
                </a:lnTo>
                <a:lnTo>
                  <a:pt x="86016" y="50754"/>
                </a:lnTo>
                <a:lnTo>
                  <a:pt x="86146" y="50642"/>
                </a:lnTo>
                <a:lnTo>
                  <a:pt x="86314" y="50530"/>
                </a:lnTo>
                <a:lnTo>
                  <a:pt x="86463" y="50437"/>
                </a:lnTo>
                <a:lnTo>
                  <a:pt x="86668" y="50325"/>
                </a:lnTo>
                <a:lnTo>
                  <a:pt x="86816" y="50270"/>
                </a:lnTo>
                <a:lnTo>
                  <a:pt x="86965" y="50214"/>
                </a:lnTo>
                <a:lnTo>
                  <a:pt x="87096" y="50195"/>
                </a:lnTo>
                <a:lnTo>
                  <a:pt x="87226" y="50195"/>
                </a:lnTo>
                <a:lnTo>
                  <a:pt x="87282" y="50214"/>
                </a:lnTo>
                <a:lnTo>
                  <a:pt x="87338" y="50251"/>
                </a:lnTo>
                <a:lnTo>
                  <a:pt x="87375" y="50288"/>
                </a:lnTo>
                <a:lnTo>
                  <a:pt x="87394" y="50344"/>
                </a:lnTo>
                <a:lnTo>
                  <a:pt x="87412" y="50400"/>
                </a:lnTo>
                <a:lnTo>
                  <a:pt x="87394" y="50456"/>
                </a:lnTo>
                <a:lnTo>
                  <a:pt x="87375" y="50493"/>
                </a:lnTo>
                <a:lnTo>
                  <a:pt x="87338" y="50549"/>
                </a:lnTo>
                <a:lnTo>
                  <a:pt x="87207" y="50623"/>
                </a:lnTo>
                <a:lnTo>
                  <a:pt x="87059" y="50698"/>
                </a:lnTo>
                <a:lnTo>
                  <a:pt x="86910" y="50791"/>
                </a:lnTo>
                <a:lnTo>
                  <a:pt x="86798" y="50884"/>
                </a:lnTo>
                <a:lnTo>
                  <a:pt x="86742" y="50921"/>
                </a:lnTo>
                <a:lnTo>
                  <a:pt x="86723" y="50977"/>
                </a:lnTo>
                <a:lnTo>
                  <a:pt x="86705" y="51033"/>
                </a:lnTo>
                <a:lnTo>
                  <a:pt x="86705" y="51107"/>
                </a:lnTo>
                <a:lnTo>
                  <a:pt x="86742" y="51163"/>
                </a:lnTo>
                <a:lnTo>
                  <a:pt x="86761" y="51200"/>
                </a:lnTo>
                <a:lnTo>
                  <a:pt x="86798" y="51219"/>
                </a:lnTo>
                <a:lnTo>
                  <a:pt x="86854" y="51238"/>
                </a:lnTo>
                <a:lnTo>
                  <a:pt x="86947" y="51219"/>
                </a:lnTo>
                <a:lnTo>
                  <a:pt x="87059" y="51163"/>
                </a:lnTo>
                <a:lnTo>
                  <a:pt x="87189" y="51089"/>
                </a:lnTo>
                <a:lnTo>
                  <a:pt x="87282" y="51014"/>
                </a:lnTo>
                <a:lnTo>
                  <a:pt x="87450" y="50884"/>
                </a:lnTo>
                <a:lnTo>
                  <a:pt x="87561" y="50791"/>
                </a:lnTo>
                <a:lnTo>
                  <a:pt x="87580" y="50735"/>
                </a:lnTo>
                <a:lnTo>
                  <a:pt x="87580" y="50716"/>
                </a:lnTo>
                <a:lnTo>
                  <a:pt x="87543" y="50698"/>
                </a:lnTo>
                <a:lnTo>
                  <a:pt x="87524" y="50698"/>
                </a:lnTo>
                <a:lnTo>
                  <a:pt x="87785" y="50623"/>
                </a:lnTo>
                <a:lnTo>
                  <a:pt x="87952" y="50623"/>
                </a:lnTo>
                <a:lnTo>
                  <a:pt x="88138" y="50661"/>
                </a:lnTo>
                <a:lnTo>
                  <a:pt x="88325" y="50716"/>
                </a:lnTo>
                <a:lnTo>
                  <a:pt x="88473" y="50791"/>
                </a:lnTo>
                <a:lnTo>
                  <a:pt x="88250" y="51126"/>
                </a:lnTo>
                <a:lnTo>
                  <a:pt x="88194" y="51238"/>
                </a:lnTo>
                <a:lnTo>
                  <a:pt x="88138" y="51331"/>
                </a:lnTo>
                <a:lnTo>
                  <a:pt x="88120" y="51405"/>
                </a:lnTo>
                <a:lnTo>
                  <a:pt x="88138" y="51480"/>
                </a:lnTo>
                <a:lnTo>
                  <a:pt x="88157" y="51517"/>
                </a:lnTo>
                <a:lnTo>
                  <a:pt x="88176" y="51536"/>
                </a:lnTo>
                <a:lnTo>
                  <a:pt x="88250" y="51536"/>
                </a:lnTo>
                <a:lnTo>
                  <a:pt x="88306" y="51480"/>
                </a:lnTo>
                <a:lnTo>
                  <a:pt x="88362" y="51424"/>
                </a:lnTo>
                <a:lnTo>
                  <a:pt x="88473" y="51256"/>
                </a:lnTo>
                <a:lnTo>
                  <a:pt x="88548" y="51163"/>
                </a:lnTo>
                <a:lnTo>
                  <a:pt x="88660" y="51052"/>
                </a:lnTo>
                <a:lnTo>
                  <a:pt x="88827" y="50940"/>
                </a:lnTo>
                <a:lnTo>
                  <a:pt x="89032" y="50809"/>
                </a:lnTo>
                <a:lnTo>
                  <a:pt x="89274" y="50679"/>
                </a:lnTo>
                <a:lnTo>
                  <a:pt x="89497" y="50586"/>
                </a:lnTo>
                <a:lnTo>
                  <a:pt x="89609" y="50567"/>
                </a:lnTo>
                <a:lnTo>
                  <a:pt x="89721" y="50549"/>
                </a:lnTo>
                <a:lnTo>
                  <a:pt x="89814" y="50549"/>
                </a:lnTo>
                <a:lnTo>
                  <a:pt x="89907" y="50586"/>
                </a:lnTo>
                <a:lnTo>
                  <a:pt x="89982" y="50623"/>
                </a:lnTo>
                <a:lnTo>
                  <a:pt x="90056" y="50698"/>
                </a:lnTo>
                <a:lnTo>
                  <a:pt x="89833" y="50903"/>
                </a:lnTo>
                <a:lnTo>
                  <a:pt x="89702" y="51052"/>
                </a:lnTo>
                <a:lnTo>
                  <a:pt x="89572" y="51219"/>
                </a:lnTo>
                <a:lnTo>
                  <a:pt x="89460" y="51387"/>
                </a:lnTo>
                <a:lnTo>
                  <a:pt x="89423" y="51461"/>
                </a:lnTo>
                <a:lnTo>
                  <a:pt x="89404" y="51536"/>
                </a:lnTo>
                <a:lnTo>
                  <a:pt x="89404" y="51610"/>
                </a:lnTo>
                <a:lnTo>
                  <a:pt x="89423" y="51666"/>
                </a:lnTo>
                <a:lnTo>
                  <a:pt x="89460" y="51703"/>
                </a:lnTo>
                <a:lnTo>
                  <a:pt x="89516" y="51740"/>
                </a:lnTo>
                <a:lnTo>
                  <a:pt x="89609" y="51759"/>
                </a:lnTo>
                <a:lnTo>
                  <a:pt x="89684" y="51759"/>
                </a:lnTo>
                <a:lnTo>
                  <a:pt x="89758" y="51740"/>
                </a:lnTo>
                <a:lnTo>
                  <a:pt x="89833" y="51703"/>
                </a:lnTo>
                <a:lnTo>
                  <a:pt x="89888" y="51647"/>
                </a:lnTo>
                <a:lnTo>
                  <a:pt x="89944" y="51591"/>
                </a:lnTo>
                <a:lnTo>
                  <a:pt x="90056" y="51443"/>
                </a:lnTo>
                <a:lnTo>
                  <a:pt x="90131" y="51275"/>
                </a:lnTo>
                <a:lnTo>
                  <a:pt x="90205" y="51107"/>
                </a:lnTo>
                <a:lnTo>
                  <a:pt x="90261" y="50958"/>
                </a:lnTo>
                <a:lnTo>
                  <a:pt x="90317" y="50865"/>
                </a:lnTo>
                <a:lnTo>
                  <a:pt x="90428" y="50735"/>
                </a:lnTo>
                <a:lnTo>
                  <a:pt x="90577" y="50623"/>
                </a:lnTo>
                <a:lnTo>
                  <a:pt x="90652" y="50586"/>
                </a:lnTo>
                <a:lnTo>
                  <a:pt x="90745" y="50549"/>
                </a:lnTo>
                <a:lnTo>
                  <a:pt x="90838" y="50512"/>
                </a:lnTo>
                <a:lnTo>
                  <a:pt x="91024" y="50512"/>
                </a:lnTo>
                <a:lnTo>
                  <a:pt x="91099" y="50530"/>
                </a:lnTo>
                <a:lnTo>
                  <a:pt x="91173" y="50549"/>
                </a:lnTo>
                <a:lnTo>
                  <a:pt x="91229" y="50586"/>
                </a:lnTo>
                <a:lnTo>
                  <a:pt x="91322" y="50679"/>
                </a:lnTo>
                <a:lnTo>
                  <a:pt x="91397" y="50809"/>
                </a:lnTo>
                <a:lnTo>
                  <a:pt x="91490" y="50921"/>
                </a:lnTo>
                <a:lnTo>
                  <a:pt x="91583" y="51033"/>
                </a:lnTo>
                <a:lnTo>
                  <a:pt x="91713" y="51145"/>
                </a:lnTo>
                <a:lnTo>
                  <a:pt x="91788" y="51182"/>
                </a:lnTo>
                <a:lnTo>
                  <a:pt x="91881" y="51219"/>
                </a:lnTo>
                <a:lnTo>
                  <a:pt x="92011" y="51238"/>
                </a:lnTo>
                <a:lnTo>
                  <a:pt x="92141" y="51238"/>
                </a:lnTo>
                <a:lnTo>
                  <a:pt x="92253" y="51219"/>
                </a:lnTo>
                <a:lnTo>
                  <a:pt x="92327" y="51163"/>
                </a:lnTo>
                <a:lnTo>
                  <a:pt x="92402" y="51089"/>
                </a:lnTo>
                <a:lnTo>
                  <a:pt x="92421" y="50996"/>
                </a:lnTo>
                <a:lnTo>
                  <a:pt x="92421" y="50884"/>
                </a:lnTo>
                <a:lnTo>
                  <a:pt x="92365" y="50754"/>
                </a:lnTo>
                <a:lnTo>
                  <a:pt x="92327" y="50679"/>
                </a:lnTo>
                <a:lnTo>
                  <a:pt x="92272" y="50642"/>
                </a:lnTo>
                <a:lnTo>
                  <a:pt x="92141" y="50549"/>
                </a:lnTo>
                <a:lnTo>
                  <a:pt x="91992" y="50493"/>
                </a:lnTo>
                <a:lnTo>
                  <a:pt x="91843" y="50437"/>
                </a:lnTo>
                <a:lnTo>
                  <a:pt x="91676" y="50381"/>
                </a:lnTo>
                <a:lnTo>
                  <a:pt x="91545" y="50344"/>
                </a:lnTo>
                <a:lnTo>
                  <a:pt x="91508" y="50307"/>
                </a:lnTo>
                <a:lnTo>
                  <a:pt x="91471" y="50270"/>
                </a:lnTo>
                <a:lnTo>
                  <a:pt x="91378" y="50102"/>
                </a:lnTo>
                <a:lnTo>
                  <a:pt x="91322" y="49990"/>
                </a:lnTo>
                <a:lnTo>
                  <a:pt x="91285" y="49841"/>
                </a:lnTo>
                <a:lnTo>
                  <a:pt x="91285" y="49692"/>
                </a:lnTo>
                <a:lnTo>
                  <a:pt x="91266" y="49543"/>
                </a:lnTo>
                <a:lnTo>
                  <a:pt x="91285" y="49395"/>
                </a:lnTo>
                <a:lnTo>
                  <a:pt x="91303" y="49246"/>
                </a:lnTo>
                <a:lnTo>
                  <a:pt x="91341" y="49097"/>
                </a:lnTo>
                <a:lnTo>
                  <a:pt x="91397" y="48966"/>
                </a:lnTo>
                <a:lnTo>
                  <a:pt x="91490" y="48762"/>
                </a:lnTo>
                <a:lnTo>
                  <a:pt x="91601" y="48575"/>
                </a:lnTo>
                <a:lnTo>
                  <a:pt x="91676" y="48464"/>
                </a:lnTo>
                <a:lnTo>
                  <a:pt x="91694" y="48426"/>
                </a:lnTo>
                <a:lnTo>
                  <a:pt x="91750" y="48408"/>
                </a:lnTo>
                <a:lnTo>
                  <a:pt x="91788" y="48389"/>
                </a:lnTo>
                <a:lnTo>
                  <a:pt x="91843" y="48389"/>
                </a:lnTo>
                <a:lnTo>
                  <a:pt x="91955" y="48426"/>
                </a:lnTo>
                <a:lnTo>
                  <a:pt x="92085" y="48389"/>
                </a:lnTo>
                <a:lnTo>
                  <a:pt x="92197" y="48371"/>
                </a:lnTo>
                <a:lnTo>
                  <a:pt x="92327" y="48333"/>
                </a:lnTo>
                <a:lnTo>
                  <a:pt x="92383" y="48277"/>
                </a:lnTo>
                <a:lnTo>
                  <a:pt x="92439" y="48222"/>
                </a:lnTo>
                <a:lnTo>
                  <a:pt x="92495" y="48128"/>
                </a:lnTo>
                <a:lnTo>
                  <a:pt x="92551" y="47998"/>
                </a:lnTo>
                <a:lnTo>
                  <a:pt x="92569" y="47924"/>
                </a:lnTo>
                <a:lnTo>
                  <a:pt x="92569" y="47868"/>
                </a:lnTo>
                <a:lnTo>
                  <a:pt x="92551" y="47812"/>
                </a:lnTo>
                <a:lnTo>
                  <a:pt x="92532" y="47756"/>
                </a:lnTo>
                <a:lnTo>
                  <a:pt x="92495" y="47738"/>
                </a:lnTo>
                <a:lnTo>
                  <a:pt x="92458" y="47719"/>
                </a:lnTo>
                <a:lnTo>
                  <a:pt x="92365" y="47719"/>
                </a:lnTo>
                <a:lnTo>
                  <a:pt x="92272" y="47775"/>
                </a:lnTo>
                <a:lnTo>
                  <a:pt x="92178" y="47831"/>
                </a:lnTo>
                <a:lnTo>
                  <a:pt x="91992" y="47980"/>
                </a:lnTo>
                <a:lnTo>
                  <a:pt x="91899" y="48017"/>
                </a:lnTo>
                <a:lnTo>
                  <a:pt x="91843" y="48035"/>
                </a:lnTo>
                <a:lnTo>
                  <a:pt x="91750" y="48035"/>
                </a:lnTo>
                <a:lnTo>
                  <a:pt x="91676" y="48017"/>
                </a:lnTo>
                <a:lnTo>
                  <a:pt x="91620" y="47980"/>
                </a:lnTo>
                <a:lnTo>
                  <a:pt x="91564" y="47942"/>
                </a:lnTo>
                <a:lnTo>
                  <a:pt x="91508" y="47886"/>
                </a:lnTo>
                <a:lnTo>
                  <a:pt x="91490" y="47793"/>
                </a:lnTo>
                <a:lnTo>
                  <a:pt x="91452" y="47700"/>
                </a:lnTo>
                <a:lnTo>
                  <a:pt x="91434" y="47570"/>
                </a:lnTo>
                <a:lnTo>
                  <a:pt x="91434" y="47440"/>
                </a:lnTo>
                <a:lnTo>
                  <a:pt x="91452" y="47272"/>
                </a:lnTo>
                <a:lnTo>
                  <a:pt x="91490" y="47104"/>
                </a:lnTo>
                <a:lnTo>
                  <a:pt x="91545" y="46974"/>
                </a:lnTo>
                <a:lnTo>
                  <a:pt x="91620" y="46900"/>
                </a:lnTo>
                <a:lnTo>
                  <a:pt x="91676" y="46862"/>
                </a:lnTo>
                <a:lnTo>
                  <a:pt x="91713" y="46844"/>
                </a:lnTo>
                <a:lnTo>
                  <a:pt x="91899" y="46844"/>
                </a:lnTo>
                <a:lnTo>
                  <a:pt x="91974" y="46788"/>
                </a:lnTo>
                <a:lnTo>
                  <a:pt x="92085" y="46695"/>
                </a:lnTo>
                <a:lnTo>
                  <a:pt x="92216" y="46583"/>
                </a:lnTo>
                <a:lnTo>
                  <a:pt x="92272" y="46509"/>
                </a:lnTo>
                <a:lnTo>
                  <a:pt x="92290" y="46434"/>
                </a:lnTo>
                <a:lnTo>
                  <a:pt x="92290" y="46360"/>
                </a:lnTo>
                <a:lnTo>
                  <a:pt x="92234" y="46285"/>
                </a:lnTo>
                <a:lnTo>
                  <a:pt x="92178" y="46229"/>
                </a:lnTo>
                <a:lnTo>
                  <a:pt x="92104" y="46192"/>
                </a:lnTo>
                <a:lnTo>
                  <a:pt x="92048" y="46192"/>
                </a:lnTo>
                <a:lnTo>
                  <a:pt x="91992" y="46211"/>
                </a:lnTo>
                <a:lnTo>
                  <a:pt x="91881" y="46248"/>
                </a:lnTo>
                <a:lnTo>
                  <a:pt x="91769" y="46323"/>
                </a:lnTo>
                <a:lnTo>
                  <a:pt x="91676" y="46378"/>
                </a:lnTo>
                <a:lnTo>
                  <a:pt x="91620" y="46378"/>
                </a:lnTo>
                <a:lnTo>
                  <a:pt x="91583" y="46360"/>
                </a:lnTo>
                <a:lnTo>
                  <a:pt x="91545" y="46323"/>
                </a:lnTo>
                <a:lnTo>
                  <a:pt x="91508" y="46248"/>
                </a:lnTo>
                <a:lnTo>
                  <a:pt x="91471" y="46155"/>
                </a:lnTo>
                <a:lnTo>
                  <a:pt x="91434" y="46006"/>
                </a:lnTo>
                <a:lnTo>
                  <a:pt x="91415" y="45820"/>
                </a:lnTo>
                <a:lnTo>
                  <a:pt x="91434" y="45596"/>
                </a:lnTo>
                <a:lnTo>
                  <a:pt x="91490" y="45392"/>
                </a:lnTo>
                <a:lnTo>
                  <a:pt x="91527" y="45299"/>
                </a:lnTo>
                <a:lnTo>
                  <a:pt x="91564" y="45205"/>
                </a:lnTo>
                <a:lnTo>
                  <a:pt x="91639" y="45112"/>
                </a:lnTo>
                <a:lnTo>
                  <a:pt x="91713" y="45057"/>
                </a:lnTo>
                <a:lnTo>
                  <a:pt x="91769" y="45038"/>
                </a:lnTo>
                <a:lnTo>
                  <a:pt x="91825" y="45019"/>
                </a:lnTo>
                <a:lnTo>
                  <a:pt x="91936" y="45019"/>
                </a:lnTo>
                <a:lnTo>
                  <a:pt x="92011" y="44982"/>
                </a:lnTo>
                <a:lnTo>
                  <a:pt x="92085" y="44945"/>
                </a:lnTo>
                <a:lnTo>
                  <a:pt x="92178" y="44889"/>
                </a:lnTo>
                <a:lnTo>
                  <a:pt x="92290" y="44814"/>
                </a:lnTo>
                <a:lnTo>
                  <a:pt x="92346" y="44759"/>
                </a:lnTo>
                <a:lnTo>
                  <a:pt x="92383" y="44703"/>
                </a:lnTo>
                <a:lnTo>
                  <a:pt x="92383" y="44647"/>
                </a:lnTo>
                <a:lnTo>
                  <a:pt x="92365" y="44591"/>
                </a:lnTo>
                <a:lnTo>
                  <a:pt x="92309" y="44535"/>
                </a:lnTo>
                <a:lnTo>
                  <a:pt x="92253" y="44498"/>
                </a:lnTo>
                <a:lnTo>
                  <a:pt x="92197" y="44498"/>
                </a:lnTo>
                <a:lnTo>
                  <a:pt x="92123" y="44517"/>
                </a:lnTo>
                <a:lnTo>
                  <a:pt x="91992" y="44554"/>
                </a:lnTo>
                <a:lnTo>
                  <a:pt x="91918" y="44572"/>
                </a:lnTo>
                <a:lnTo>
                  <a:pt x="91862" y="44554"/>
                </a:lnTo>
                <a:lnTo>
                  <a:pt x="91713" y="44535"/>
                </a:lnTo>
                <a:lnTo>
                  <a:pt x="91639" y="44535"/>
                </a:lnTo>
                <a:lnTo>
                  <a:pt x="91583" y="44517"/>
                </a:lnTo>
                <a:lnTo>
                  <a:pt x="91545" y="44479"/>
                </a:lnTo>
                <a:lnTo>
                  <a:pt x="91508" y="44405"/>
                </a:lnTo>
                <a:lnTo>
                  <a:pt x="91490" y="44312"/>
                </a:lnTo>
                <a:lnTo>
                  <a:pt x="91471" y="44163"/>
                </a:lnTo>
                <a:lnTo>
                  <a:pt x="91490" y="44070"/>
                </a:lnTo>
                <a:lnTo>
                  <a:pt x="91508" y="43995"/>
                </a:lnTo>
                <a:lnTo>
                  <a:pt x="91527" y="43939"/>
                </a:lnTo>
                <a:lnTo>
                  <a:pt x="91564" y="43921"/>
                </a:lnTo>
                <a:lnTo>
                  <a:pt x="91639" y="43865"/>
                </a:lnTo>
                <a:lnTo>
                  <a:pt x="91694" y="43828"/>
                </a:lnTo>
                <a:lnTo>
                  <a:pt x="91732" y="43790"/>
                </a:lnTo>
                <a:lnTo>
                  <a:pt x="91769" y="43735"/>
                </a:lnTo>
                <a:lnTo>
                  <a:pt x="91825" y="43697"/>
                </a:lnTo>
                <a:lnTo>
                  <a:pt x="91918" y="43604"/>
                </a:lnTo>
                <a:lnTo>
                  <a:pt x="91955" y="43567"/>
                </a:lnTo>
                <a:lnTo>
                  <a:pt x="91974" y="43511"/>
                </a:lnTo>
                <a:lnTo>
                  <a:pt x="91955" y="43437"/>
                </a:lnTo>
                <a:lnTo>
                  <a:pt x="91918" y="43362"/>
                </a:lnTo>
                <a:lnTo>
                  <a:pt x="91862" y="43288"/>
                </a:lnTo>
                <a:lnTo>
                  <a:pt x="91788" y="43251"/>
                </a:lnTo>
                <a:lnTo>
                  <a:pt x="91732" y="43251"/>
                </a:lnTo>
                <a:lnTo>
                  <a:pt x="91657" y="43269"/>
                </a:lnTo>
                <a:lnTo>
                  <a:pt x="91601" y="43288"/>
                </a:lnTo>
                <a:lnTo>
                  <a:pt x="91527" y="43325"/>
                </a:lnTo>
                <a:lnTo>
                  <a:pt x="91434" y="43437"/>
                </a:lnTo>
                <a:lnTo>
                  <a:pt x="91415" y="43325"/>
                </a:lnTo>
                <a:lnTo>
                  <a:pt x="91415" y="43213"/>
                </a:lnTo>
                <a:lnTo>
                  <a:pt x="91434" y="43083"/>
                </a:lnTo>
                <a:lnTo>
                  <a:pt x="91471" y="42971"/>
                </a:lnTo>
                <a:lnTo>
                  <a:pt x="91527" y="42841"/>
                </a:lnTo>
                <a:lnTo>
                  <a:pt x="91601" y="42748"/>
                </a:lnTo>
                <a:lnTo>
                  <a:pt x="91676" y="42655"/>
                </a:lnTo>
                <a:lnTo>
                  <a:pt x="91769" y="42580"/>
                </a:lnTo>
                <a:lnTo>
                  <a:pt x="91862" y="42543"/>
                </a:lnTo>
                <a:lnTo>
                  <a:pt x="91955" y="42524"/>
                </a:lnTo>
                <a:lnTo>
                  <a:pt x="92104" y="42506"/>
                </a:lnTo>
                <a:lnTo>
                  <a:pt x="92160" y="42506"/>
                </a:lnTo>
                <a:lnTo>
                  <a:pt x="92216" y="42487"/>
                </a:lnTo>
                <a:lnTo>
                  <a:pt x="92272" y="42450"/>
                </a:lnTo>
                <a:lnTo>
                  <a:pt x="92309" y="42376"/>
                </a:lnTo>
                <a:lnTo>
                  <a:pt x="92365" y="42208"/>
                </a:lnTo>
                <a:lnTo>
                  <a:pt x="92365" y="42171"/>
                </a:lnTo>
                <a:lnTo>
                  <a:pt x="92346" y="42152"/>
                </a:lnTo>
                <a:lnTo>
                  <a:pt x="92253" y="42152"/>
                </a:lnTo>
                <a:lnTo>
                  <a:pt x="92160" y="42171"/>
                </a:lnTo>
                <a:lnTo>
                  <a:pt x="92067" y="42152"/>
                </a:lnTo>
                <a:lnTo>
                  <a:pt x="91974" y="42152"/>
                </a:lnTo>
                <a:lnTo>
                  <a:pt x="91918" y="42171"/>
                </a:lnTo>
                <a:lnTo>
                  <a:pt x="91825" y="42227"/>
                </a:lnTo>
                <a:lnTo>
                  <a:pt x="91732" y="42227"/>
                </a:lnTo>
                <a:lnTo>
                  <a:pt x="91657" y="42189"/>
                </a:lnTo>
                <a:lnTo>
                  <a:pt x="91564" y="42096"/>
                </a:lnTo>
                <a:lnTo>
                  <a:pt x="91490" y="42003"/>
                </a:lnTo>
                <a:lnTo>
                  <a:pt x="91434" y="41891"/>
                </a:lnTo>
                <a:lnTo>
                  <a:pt x="91397" y="41761"/>
                </a:lnTo>
                <a:lnTo>
                  <a:pt x="91378" y="41631"/>
                </a:lnTo>
                <a:lnTo>
                  <a:pt x="91508" y="41631"/>
                </a:lnTo>
                <a:lnTo>
                  <a:pt x="91676" y="41612"/>
                </a:lnTo>
                <a:lnTo>
                  <a:pt x="91825" y="41575"/>
                </a:lnTo>
                <a:lnTo>
                  <a:pt x="91992" y="41500"/>
                </a:lnTo>
                <a:lnTo>
                  <a:pt x="92123" y="41407"/>
                </a:lnTo>
                <a:lnTo>
                  <a:pt x="92178" y="41333"/>
                </a:lnTo>
                <a:lnTo>
                  <a:pt x="92216" y="41277"/>
                </a:lnTo>
                <a:lnTo>
                  <a:pt x="92253" y="41203"/>
                </a:lnTo>
                <a:lnTo>
                  <a:pt x="92272" y="41147"/>
                </a:lnTo>
                <a:lnTo>
                  <a:pt x="92253" y="41072"/>
                </a:lnTo>
                <a:lnTo>
                  <a:pt x="92234" y="40979"/>
                </a:lnTo>
                <a:lnTo>
                  <a:pt x="92197" y="40923"/>
                </a:lnTo>
                <a:lnTo>
                  <a:pt x="92141" y="40886"/>
                </a:lnTo>
                <a:lnTo>
                  <a:pt x="92085" y="40849"/>
                </a:lnTo>
                <a:lnTo>
                  <a:pt x="91955" y="40849"/>
                </a:lnTo>
                <a:lnTo>
                  <a:pt x="91881" y="40867"/>
                </a:lnTo>
                <a:lnTo>
                  <a:pt x="91732" y="40961"/>
                </a:lnTo>
                <a:lnTo>
                  <a:pt x="91583" y="41054"/>
                </a:lnTo>
                <a:lnTo>
                  <a:pt x="91434" y="41184"/>
                </a:lnTo>
                <a:lnTo>
                  <a:pt x="91341" y="41314"/>
                </a:lnTo>
                <a:lnTo>
                  <a:pt x="91266" y="41426"/>
                </a:lnTo>
                <a:lnTo>
                  <a:pt x="91136" y="41333"/>
                </a:lnTo>
                <a:lnTo>
                  <a:pt x="91043" y="41221"/>
                </a:lnTo>
                <a:lnTo>
                  <a:pt x="90950" y="41091"/>
                </a:lnTo>
                <a:lnTo>
                  <a:pt x="90894" y="40942"/>
                </a:lnTo>
                <a:lnTo>
                  <a:pt x="90857" y="40793"/>
                </a:lnTo>
                <a:lnTo>
                  <a:pt x="90857" y="40644"/>
                </a:lnTo>
                <a:lnTo>
                  <a:pt x="90857" y="40476"/>
                </a:lnTo>
                <a:lnTo>
                  <a:pt x="90875" y="40328"/>
                </a:lnTo>
                <a:lnTo>
                  <a:pt x="90912" y="40160"/>
                </a:lnTo>
                <a:lnTo>
                  <a:pt x="90968" y="39955"/>
                </a:lnTo>
                <a:lnTo>
                  <a:pt x="91061" y="39769"/>
                </a:lnTo>
                <a:lnTo>
                  <a:pt x="91099" y="39676"/>
                </a:lnTo>
                <a:lnTo>
                  <a:pt x="91154" y="39601"/>
                </a:lnTo>
                <a:lnTo>
                  <a:pt x="91322" y="39415"/>
                </a:lnTo>
                <a:lnTo>
                  <a:pt x="91341" y="39397"/>
                </a:lnTo>
                <a:lnTo>
                  <a:pt x="91341" y="39415"/>
                </a:lnTo>
                <a:lnTo>
                  <a:pt x="91341" y="39434"/>
                </a:lnTo>
                <a:lnTo>
                  <a:pt x="91378" y="39471"/>
                </a:lnTo>
                <a:lnTo>
                  <a:pt x="91434" y="39471"/>
                </a:lnTo>
                <a:lnTo>
                  <a:pt x="91564" y="39452"/>
                </a:lnTo>
                <a:lnTo>
                  <a:pt x="91825" y="39397"/>
                </a:lnTo>
                <a:lnTo>
                  <a:pt x="91974" y="39359"/>
                </a:lnTo>
                <a:lnTo>
                  <a:pt x="92104" y="39304"/>
                </a:lnTo>
                <a:lnTo>
                  <a:pt x="92234" y="39210"/>
                </a:lnTo>
                <a:lnTo>
                  <a:pt x="92272" y="39173"/>
                </a:lnTo>
                <a:lnTo>
                  <a:pt x="92309" y="39117"/>
                </a:lnTo>
                <a:lnTo>
                  <a:pt x="92327" y="39061"/>
                </a:lnTo>
                <a:lnTo>
                  <a:pt x="92327" y="38987"/>
                </a:lnTo>
                <a:lnTo>
                  <a:pt x="92309" y="38913"/>
                </a:lnTo>
                <a:lnTo>
                  <a:pt x="92272" y="38838"/>
                </a:lnTo>
                <a:lnTo>
                  <a:pt x="92234" y="38764"/>
                </a:lnTo>
                <a:lnTo>
                  <a:pt x="92178" y="38708"/>
                </a:lnTo>
                <a:lnTo>
                  <a:pt x="92104" y="38689"/>
                </a:lnTo>
                <a:lnTo>
                  <a:pt x="92048" y="38671"/>
                </a:lnTo>
                <a:lnTo>
                  <a:pt x="91974" y="38689"/>
                </a:lnTo>
                <a:lnTo>
                  <a:pt x="91899" y="38708"/>
                </a:lnTo>
                <a:lnTo>
                  <a:pt x="91750" y="38764"/>
                </a:lnTo>
                <a:lnTo>
                  <a:pt x="91601" y="38875"/>
                </a:lnTo>
                <a:lnTo>
                  <a:pt x="91471" y="38987"/>
                </a:lnTo>
                <a:lnTo>
                  <a:pt x="91266" y="39192"/>
                </a:lnTo>
                <a:lnTo>
                  <a:pt x="91173" y="39099"/>
                </a:lnTo>
                <a:lnTo>
                  <a:pt x="91099" y="39006"/>
                </a:lnTo>
                <a:lnTo>
                  <a:pt x="91043" y="38913"/>
                </a:lnTo>
                <a:lnTo>
                  <a:pt x="91006" y="38801"/>
                </a:lnTo>
                <a:lnTo>
                  <a:pt x="90987" y="38671"/>
                </a:lnTo>
                <a:lnTo>
                  <a:pt x="90968" y="38559"/>
                </a:lnTo>
                <a:lnTo>
                  <a:pt x="90968" y="38428"/>
                </a:lnTo>
                <a:lnTo>
                  <a:pt x="90987" y="38298"/>
                </a:lnTo>
                <a:lnTo>
                  <a:pt x="91024" y="38168"/>
                </a:lnTo>
                <a:lnTo>
                  <a:pt x="91061" y="38056"/>
                </a:lnTo>
                <a:lnTo>
                  <a:pt x="91117" y="37944"/>
                </a:lnTo>
                <a:lnTo>
                  <a:pt x="91192" y="37833"/>
                </a:lnTo>
                <a:lnTo>
                  <a:pt x="91266" y="37740"/>
                </a:lnTo>
                <a:lnTo>
                  <a:pt x="91359" y="37647"/>
                </a:lnTo>
                <a:lnTo>
                  <a:pt x="91452" y="37572"/>
                </a:lnTo>
                <a:lnTo>
                  <a:pt x="91564" y="37516"/>
                </a:lnTo>
                <a:lnTo>
                  <a:pt x="91657" y="37479"/>
                </a:lnTo>
                <a:lnTo>
                  <a:pt x="91955" y="37479"/>
                </a:lnTo>
                <a:lnTo>
                  <a:pt x="92067" y="37460"/>
                </a:lnTo>
                <a:lnTo>
                  <a:pt x="92141" y="37442"/>
                </a:lnTo>
                <a:lnTo>
                  <a:pt x="92234" y="37367"/>
                </a:lnTo>
                <a:lnTo>
                  <a:pt x="92309" y="37256"/>
                </a:lnTo>
                <a:lnTo>
                  <a:pt x="92383" y="37125"/>
                </a:lnTo>
                <a:lnTo>
                  <a:pt x="92421" y="37032"/>
                </a:lnTo>
                <a:lnTo>
                  <a:pt x="92421" y="36976"/>
                </a:lnTo>
                <a:lnTo>
                  <a:pt x="92383" y="36958"/>
                </a:lnTo>
                <a:lnTo>
                  <a:pt x="92327" y="36958"/>
                </a:lnTo>
                <a:lnTo>
                  <a:pt x="92253" y="36976"/>
                </a:lnTo>
                <a:lnTo>
                  <a:pt x="92067" y="37051"/>
                </a:lnTo>
                <a:lnTo>
                  <a:pt x="91936" y="37107"/>
                </a:lnTo>
                <a:lnTo>
                  <a:pt x="91806" y="37181"/>
                </a:lnTo>
                <a:lnTo>
                  <a:pt x="91694" y="37237"/>
                </a:lnTo>
                <a:lnTo>
                  <a:pt x="91601" y="37274"/>
                </a:lnTo>
                <a:lnTo>
                  <a:pt x="91508" y="37293"/>
                </a:lnTo>
                <a:lnTo>
                  <a:pt x="91452" y="37274"/>
                </a:lnTo>
                <a:lnTo>
                  <a:pt x="91415" y="37256"/>
                </a:lnTo>
                <a:lnTo>
                  <a:pt x="91378" y="37218"/>
                </a:lnTo>
                <a:lnTo>
                  <a:pt x="91341" y="37162"/>
                </a:lnTo>
                <a:lnTo>
                  <a:pt x="91266" y="36976"/>
                </a:lnTo>
                <a:lnTo>
                  <a:pt x="91248" y="36883"/>
                </a:lnTo>
                <a:lnTo>
                  <a:pt x="91229" y="36771"/>
                </a:lnTo>
                <a:lnTo>
                  <a:pt x="91229" y="36641"/>
                </a:lnTo>
                <a:lnTo>
                  <a:pt x="91248" y="36492"/>
                </a:lnTo>
                <a:lnTo>
                  <a:pt x="91285" y="36362"/>
                </a:lnTo>
                <a:lnTo>
                  <a:pt x="91322" y="36250"/>
                </a:lnTo>
                <a:lnTo>
                  <a:pt x="91378" y="36138"/>
                </a:lnTo>
                <a:lnTo>
                  <a:pt x="91452" y="36064"/>
                </a:lnTo>
                <a:lnTo>
                  <a:pt x="91545" y="36027"/>
                </a:lnTo>
                <a:lnTo>
                  <a:pt x="91955" y="36027"/>
                </a:lnTo>
                <a:lnTo>
                  <a:pt x="92048" y="35990"/>
                </a:lnTo>
                <a:lnTo>
                  <a:pt x="92141" y="35915"/>
                </a:lnTo>
                <a:lnTo>
                  <a:pt x="92216" y="35785"/>
                </a:lnTo>
                <a:lnTo>
                  <a:pt x="92253" y="35636"/>
                </a:lnTo>
                <a:lnTo>
                  <a:pt x="92272" y="35524"/>
                </a:lnTo>
                <a:lnTo>
                  <a:pt x="92253" y="35505"/>
                </a:lnTo>
                <a:lnTo>
                  <a:pt x="92234" y="35468"/>
                </a:lnTo>
                <a:lnTo>
                  <a:pt x="92104" y="35468"/>
                </a:lnTo>
                <a:lnTo>
                  <a:pt x="92011" y="35505"/>
                </a:lnTo>
                <a:lnTo>
                  <a:pt x="91806" y="35617"/>
                </a:lnTo>
                <a:lnTo>
                  <a:pt x="91601" y="35729"/>
                </a:lnTo>
                <a:lnTo>
                  <a:pt x="91527" y="35766"/>
                </a:lnTo>
                <a:lnTo>
                  <a:pt x="91452" y="35785"/>
                </a:lnTo>
                <a:lnTo>
                  <a:pt x="91397" y="35766"/>
                </a:lnTo>
                <a:lnTo>
                  <a:pt x="91341" y="35729"/>
                </a:lnTo>
                <a:lnTo>
                  <a:pt x="91266" y="35636"/>
                </a:lnTo>
                <a:lnTo>
                  <a:pt x="91210" y="35505"/>
                </a:lnTo>
                <a:lnTo>
                  <a:pt x="91173" y="35394"/>
                </a:lnTo>
                <a:lnTo>
                  <a:pt x="91154" y="35282"/>
                </a:lnTo>
                <a:lnTo>
                  <a:pt x="91154" y="35152"/>
                </a:lnTo>
                <a:lnTo>
                  <a:pt x="91173" y="35040"/>
                </a:lnTo>
                <a:lnTo>
                  <a:pt x="91229" y="34798"/>
                </a:lnTo>
                <a:lnTo>
                  <a:pt x="91303" y="34593"/>
                </a:lnTo>
                <a:lnTo>
                  <a:pt x="91415" y="34407"/>
                </a:lnTo>
                <a:lnTo>
                  <a:pt x="91471" y="34314"/>
                </a:lnTo>
                <a:lnTo>
                  <a:pt x="91545" y="34258"/>
                </a:lnTo>
                <a:lnTo>
                  <a:pt x="91620" y="34239"/>
                </a:lnTo>
                <a:lnTo>
                  <a:pt x="91657" y="34239"/>
                </a:lnTo>
                <a:lnTo>
                  <a:pt x="91750" y="34258"/>
                </a:lnTo>
                <a:lnTo>
                  <a:pt x="91825" y="34295"/>
                </a:lnTo>
                <a:lnTo>
                  <a:pt x="91881" y="34314"/>
                </a:lnTo>
                <a:lnTo>
                  <a:pt x="91936" y="34295"/>
                </a:lnTo>
                <a:lnTo>
                  <a:pt x="92123" y="34239"/>
                </a:lnTo>
                <a:lnTo>
                  <a:pt x="92216" y="34202"/>
                </a:lnTo>
                <a:lnTo>
                  <a:pt x="92290" y="34146"/>
                </a:lnTo>
                <a:lnTo>
                  <a:pt x="92365" y="34090"/>
                </a:lnTo>
                <a:lnTo>
                  <a:pt x="92421" y="33997"/>
                </a:lnTo>
                <a:lnTo>
                  <a:pt x="92439" y="33923"/>
                </a:lnTo>
                <a:lnTo>
                  <a:pt x="92402" y="33811"/>
                </a:lnTo>
                <a:lnTo>
                  <a:pt x="92383" y="33774"/>
                </a:lnTo>
                <a:lnTo>
                  <a:pt x="92346" y="33737"/>
                </a:lnTo>
                <a:lnTo>
                  <a:pt x="92309" y="33718"/>
                </a:lnTo>
                <a:lnTo>
                  <a:pt x="92253" y="33718"/>
                </a:lnTo>
                <a:lnTo>
                  <a:pt x="92160" y="33737"/>
                </a:lnTo>
                <a:lnTo>
                  <a:pt x="92030" y="33774"/>
                </a:lnTo>
                <a:lnTo>
                  <a:pt x="91806" y="33867"/>
                </a:lnTo>
                <a:lnTo>
                  <a:pt x="91713" y="33904"/>
                </a:lnTo>
                <a:lnTo>
                  <a:pt x="91657" y="33904"/>
                </a:lnTo>
                <a:lnTo>
                  <a:pt x="91583" y="33848"/>
                </a:lnTo>
                <a:lnTo>
                  <a:pt x="91527" y="33774"/>
                </a:lnTo>
                <a:lnTo>
                  <a:pt x="91508" y="33662"/>
                </a:lnTo>
                <a:lnTo>
                  <a:pt x="91490" y="33551"/>
                </a:lnTo>
                <a:lnTo>
                  <a:pt x="91490" y="33290"/>
                </a:lnTo>
                <a:lnTo>
                  <a:pt x="91508" y="33104"/>
                </a:lnTo>
                <a:lnTo>
                  <a:pt x="91545" y="32992"/>
                </a:lnTo>
                <a:lnTo>
                  <a:pt x="91583" y="32880"/>
                </a:lnTo>
                <a:lnTo>
                  <a:pt x="91694" y="32675"/>
                </a:lnTo>
                <a:lnTo>
                  <a:pt x="91769" y="32582"/>
                </a:lnTo>
                <a:lnTo>
                  <a:pt x="91825" y="32508"/>
                </a:lnTo>
                <a:lnTo>
                  <a:pt x="91881" y="32471"/>
                </a:lnTo>
                <a:lnTo>
                  <a:pt x="91936" y="32452"/>
                </a:lnTo>
                <a:lnTo>
                  <a:pt x="92048" y="32415"/>
                </a:lnTo>
                <a:lnTo>
                  <a:pt x="92197" y="32378"/>
                </a:lnTo>
                <a:lnTo>
                  <a:pt x="92383" y="32285"/>
                </a:lnTo>
                <a:lnTo>
                  <a:pt x="92644" y="32117"/>
                </a:lnTo>
                <a:lnTo>
                  <a:pt x="92756" y="32024"/>
                </a:lnTo>
                <a:lnTo>
                  <a:pt x="92830" y="31949"/>
                </a:lnTo>
                <a:lnTo>
                  <a:pt x="92849" y="31931"/>
                </a:lnTo>
                <a:lnTo>
                  <a:pt x="92830" y="31894"/>
                </a:lnTo>
                <a:lnTo>
                  <a:pt x="92737" y="31894"/>
                </a:lnTo>
                <a:lnTo>
                  <a:pt x="92569" y="31912"/>
                </a:lnTo>
                <a:lnTo>
                  <a:pt x="92402" y="31949"/>
                </a:lnTo>
                <a:lnTo>
                  <a:pt x="92216" y="32005"/>
                </a:lnTo>
                <a:lnTo>
                  <a:pt x="92048" y="32061"/>
                </a:lnTo>
                <a:lnTo>
                  <a:pt x="91806" y="32061"/>
                </a:lnTo>
                <a:lnTo>
                  <a:pt x="91732" y="32024"/>
                </a:lnTo>
                <a:lnTo>
                  <a:pt x="91657" y="31987"/>
                </a:lnTo>
                <a:lnTo>
                  <a:pt x="91601" y="31912"/>
                </a:lnTo>
                <a:lnTo>
                  <a:pt x="91564" y="31838"/>
                </a:lnTo>
                <a:lnTo>
                  <a:pt x="91508" y="31726"/>
                </a:lnTo>
                <a:lnTo>
                  <a:pt x="91490" y="31614"/>
                </a:lnTo>
                <a:lnTo>
                  <a:pt x="91490" y="31540"/>
                </a:lnTo>
                <a:lnTo>
                  <a:pt x="91508" y="31465"/>
                </a:lnTo>
                <a:lnTo>
                  <a:pt x="91545" y="31409"/>
                </a:lnTo>
                <a:lnTo>
                  <a:pt x="91583" y="31372"/>
                </a:lnTo>
                <a:lnTo>
                  <a:pt x="91657" y="31354"/>
                </a:lnTo>
                <a:lnTo>
                  <a:pt x="91788" y="31316"/>
                </a:lnTo>
                <a:lnTo>
                  <a:pt x="91955" y="31279"/>
                </a:lnTo>
                <a:lnTo>
                  <a:pt x="92123" y="31242"/>
                </a:lnTo>
                <a:lnTo>
                  <a:pt x="92178" y="31205"/>
                </a:lnTo>
                <a:lnTo>
                  <a:pt x="92253" y="31149"/>
                </a:lnTo>
                <a:lnTo>
                  <a:pt x="92309" y="31074"/>
                </a:lnTo>
                <a:lnTo>
                  <a:pt x="92346" y="30981"/>
                </a:lnTo>
                <a:lnTo>
                  <a:pt x="92365" y="30888"/>
                </a:lnTo>
                <a:lnTo>
                  <a:pt x="92383" y="30814"/>
                </a:lnTo>
                <a:lnTo>
                  <a:pt x="92365" y="30758"/>
                </a:lnTo>
                <a:lnTo>
                  <a:pt x="92346" y="30702"/>
                </a:lnTo>
                <a:lnTo>
                  <a:pt x="92309" y="30683"/>
                </a:lnTo>
                <a:lnTo>
                  <a:pt x="92272" y="30665"/>
                </a:lnTo>
                <a:lnTo>
                  <a:pt x="92141" y="30683"/>
                </a:lnTo>
                <a:lnTo>
                  <a:pt x="92011" y="30721"/>
                </a:lnTo>
                <a:lnTo>
                  <a:pt x="91862" y="30776"/>
                </a:lnTo>
                <a:lnTo>
                  <a:pt x="91601" y="30888"/>
                </a:lnTo>
                <a:lnTo>
                  <a:pt x="91452" y="30944"/>
                </a:lnTo>
                <a:lnTo>
                  <a:pt x="91378" y="31000"/>
                </a:lnTo>
                <a:lnTo>
                  <a:pt x="91322" y="31000"/>
                </a:lnTo>
                <a:lnTo>
                  <a:pt x="91266" y="30944"/>
                </a:lnTo>
                <a:lnTo>
                  <a:pt x="91210" y="30888"/>
                </a:lnTo>
                <a:lnTo>
                  <a:pt x="91173" y="30814"/>
                </a:lnTo>
                <a:lnTo>
                  <a:pt x="91117" y="30683"/>
                </a:lnTo>
                <a:lnTo>
                  <a:pt x="91080" y="30497"/>
                </a:lnTo>
                <a:lnTo>
                  <a:pt x="91061" y="30330"/>
                </a:lnTo>
                <a:lnTo>
                  <a:pt x="91080" y="30162"/>
                </a:lnTo>
                <a:lnTo>
                  <a:pt x="91117" y="29976"/>
                </a:lnTo>
                <a:lnTo>
                  <a:pt x="91192" y="29697"/>
                </a:lnTo>
                <a:lnTo>
                  <a:pt x="91266" y="29548"/>
                </a:lnTo>
                <a:lnTo>
                  <a:pt x="91341" y="29380"/>
                </a:lnTo>
                <a:lnTo>
                  <a:pt x="91434" y="29213"/>
                </a:lnTo>
                <a:lnTo>
                  <a:pt x="91545" y="29064"/>
                </a:lnTo>
                <a:lnTo>
                  <a:pt x="91657" y="28971"/>
                </a:lnTo>
                <a:lnTo>
                  <a:pt x="91713" y="28933"/>
                </a:lnTo>
                <a:lnTo>
                  <a:pt x="91769" y="28896"/>
                </a:lnTo>
                <a:lnTo>
                  <a:pt x="91843" y="28896"/>
                </a:lnTo>
                <a:lnTo>
                  <a:pt x="91955" y="28915"/>
                </a:lnTo>
                <a:lnTo>
                  <a:pt x="92216" y="28971"/>
                </a:lnTo>
                <a:lnTo>
                  <a:pt x="92346" y="28989"/>
                </a:lnTo>
                <a:lnTo>
                  <a:pt x="92458" y="28971"/>
                </a:lnTo>
                <a:lnTo>
                  <a:pt x="92514" y="28952"/>
                </a:lnTo>
                <a:lnTo>
                  <a:pt x="92551" y="28915"/>
                </a:lnTo>
                <a:lnTo>
                  <a:pt x="92588" y="28877"/>
                </a:lnTo>
                <a:lnTo>
                  <a:pt x="92607" y="28822"/>
                </a:lnTo>
                <a:lnTo>
                  <a:pt x="92625" y="28747"/>
                </a:lnTo>
                <a:lnTo>
                  <a:pt x="92588" y="28691"/>
                </a:lnTo>
                <a:lnTo>
                  <a:pt x="92532" y="28635"/>
                </a:lnTo>
                <a:lnTo>
                  <a:pt x="92476" y="28580"/>
                </a:lnTo>
                <a:lnTo>
                  <a:pt x="92383" y="28542"/>
                </a:lnTo>
                <a:lnTo>
                  <a:pt x="92309" y="28524"/>
                </a:lnTo>
                <a:lnTo>
                  <a:pt x="92141" y="28505"/>
                </a:lnTo>
                <a:lnTo>
                  <a:pt x="92067" y="28505"/>
                </a:lnTo>
                <a:lnTo>
                  <a:pt x="91992" y="28524"/>
                </a:lnTo>
                <a:lnTo>
                  <a:pt x="91862" y="28561"/>
                </a:lnTo>
                <a:lnTo>
                  <a:pt x="91732" y="28561"/>
                </a:lnTo>
                <a:lnTo>
                  <a:pt x="91676" y="28542"/>
                </a:lnTo>
                <a:lnTo>
                  <a:pt x="91601" y="28486"/>
                </a:lnTo>
                <a:lnTo>
                  <a:pt x="91545" y="28449"/>
                </a:lnTo>
                <a:lnTo>
                  <a:pt x="91508" y="28393"/>
                </a:lnTo>
                <a:lnTo>
                  <a:pt x="91434" y="28263"/>
                </a:lnTo>
                <a:lnTo>
                  <a:pt x="91397" y="28114"/>
                </a:lnTo>
                <a:lnTo>
                  <a:pt x="91397" y="27984"/>
                </a:lnTo>
                <a:lnTo>
                  <a:pt x="91415" y="27872"/>
                </a:lnTo>
                <a:lnTo>
                  <a:pt x="91452" y="27760"/>
                </a:lnTo>
                <a:lnTo>
                  <a:pt x="91527" y="27686"/>
                </a:lnTo>
                <a:lnTo>
                  <a:pt x="91601" y="27630"/>
                </a:lnTo>
                <a:lnTo>
                  <a:pt x="91694" y="27574"/>
                </a:lnTo>
                <a:lnTo>
                  <a:pt x="91788" y="27537"/>
                </a:lnTo>
                <a:lnTo>
                  <a:pt x="92011" y="27500"/>
                </a:lnTo>
                <a:lnTo>
                  <a:pt x="92234" y="27462"/>
                </a:lnTo>
                <a:lnTo>
                  <a:pt x="92421" y="27425"/>
                </a:lnTo>
                <a:lnTo>
                  <a:pt x="92495" y="27388"/>
                </a:lnTo>
                <a:lnTo>
                  <a:pt x="92532" y="27351"/>
                </a:lnTo>
                <a:lnTo>
                  <a:pt x="92569" y="27313"/>
                </a:lnTo>
                <a:lnTo>
                  <a:pt x="92588" y="27239"/>
                </a:lnTo>
                <a:lnTo>
                  <a:pt x="92569" y="27202"/>
                </a:lnTo>
                <a:lnTo>
                  <a:pt x="92551" y="27165"/>
                </a:lnTo>
                <a:lnTo>
                  <a:pt x="92495" y="27127"/>
                </a:lnTo>
                <a:lnTo>
                  <a:pt x="92402" y="27090"/>
                </a:lnTo>
                <a:lnTo>
                  <a:pt x="91955" y="27090"/>
                </a:lnTo>
                <a:lnTo>
                  <a:pt x="91769" y="27109"/>
                </a:lnTo>
                <a:lnTo>
                  <a:pt x="91620" y="27127"/>
                </a:lnTo>
                <a:lnTo>
                  <a:pt x="91545" y="27127"/>
                </a:lnTo>
                <a:lnTo>
                  <a:pt x="91471" y="27090"/>
                </a:lnTo>
                <a:lnTo>
                  <a:pt x="91397" y="27053"/>
                </a:lnTo>
                <a:lnTo>
                  <a:pt x="91303" y="26978"/>
                </a:lnTo>
                <a:lnTo>
                  <a:pt x="91173" y="26829"/>
                </a:lnTo>
                <a:lnTo>
                  <a:pt x="91080" y="26680"/>
                </a:lnTo>
                <a:lnTo>
                  <a:pt x="91024" y="26494"/>
                </a:lnTo>
                <a:lnTo>
                  <a:pt x="91006" y="26308"/>
                </a:lnTo>
                <a:lnTo>
                  <a:pt x="91024" y="26122"/>
                </a:lnTo>
                <a:lnTo>
                  <a:pt x="91080" y="25936"/>
                </a:lnTo>
                <a:lnTo>
                  <a:pt x="91117" y="25861"/>
                </a:lnTo>
                <a:lnTo>
                  <a:pt x="91173" y="25768"/>
                </a:lnTo>
                <a:lnTo>
                  <a:pt x="91229" y="25712"/>
                </a:lnTo>
                <a:lnTo>
                  <a:pt x="91303" y="25638"/>
                </a:lnTo>
                <a:lnTo>
                  <a:pt x="91378" y="25601"/>
                </a:lnTo>
                <a:lnTo>
                  <a:pt x="91452" y="25582"/>
                </a:lnTo>
                <a:lnTo>
                  <a:pt x="91676" y="25526"/>
                </a:lnTo>
                <a:lnTo>
                  <a:pt x="91788" y="25489"/>
                </a:lnTo>
                <a:lnTo>
                  <a:pt x="91881" y="25452"/>
                </a:lnTo>
                <a:lnTo>
                  <a:pt x="91955" y="25377"/>
                </a:lnTo>
                <a:lnTo>
                  <a:pt x="91992" y="25340"/>
                </a:lnTo>
                <a:lnTo>
                  <a:pt x="91992" y="25303"/>
                </a:lnTo>
                <a:lnTo>
                  <a:pt x="92011" y="25228"/>
                </a:lnTo>
                <a:lnTo>
                  <a:pt x="91992" y="25154"/>
                </a:lnTo>
                <a:lnTo>
                  <a:pt x="91955" y="25117"/>
                </a:lnTo>
                <a:lnTo>
                  <a:pt x="91918" y="25098"/>
                </a:lnTo>
                <a:lnTo>
                  <a:pt x="91788" y="25098"/>
                </a:lnTo>
                <a:lnTo>
                  <a:pt x="91639" y="25135"/>
                </a:lnTo>
                <a:lnTo>
                  <a:pt x="91545" y="25172"/>
                </a:lnTo>
                <a:lnTo>
                  <a:pt x="91471" y="25210"/>
                </a:lnTo>
                <a:lnTo>
                  <a:pt x="91303" y="25321"/>
                </a:lnTo>
                <a:lnTo>
                  <a:pt x="91229" y="25359"/>
                </a:lnTo>
                <a:lnTo>
                  <a:pt x="91136" y="25396"/>
                </a:lnTo>
                <a:lnTo>
                  <a:pt x="91061" y="25377"/>
                </a:lnTo>
                <a:lnTo>
                  <a:pt x="90968" y="25340"/>
                </a:lnTo>
                <a:lnTo>
                  <a:pt x="90912" y="25284"/>
                </a:lnTo>
                <a:lnTo>
                  <a:pt x="90875" y="25210"/>
                </a:lnTo>
                <a:lnTo>
                  <a:pt x="90857" y="25117"/>
                </a:lnTo>
                <a:lnTo>
                  <a:pt x="90857" y="25005"/>
                </a:lnTo>
                <a:lnTo>
                  <a:pt x="90875" y="24819"/>
                </a:lnTo>
                <a:lnTo>
                  <a:pt x="90894" y="24651"/>
                </a:lnTo>
                <a:lnTo>
                  <a:pt x="90931" y="24484"/>
                </a:lnTo>
                <a:lnTo>
                  <a:pt x="90987" y="24297"/>
                </a:lnTo>
                <a:lnTo>
                  <a:pt x="91061" y="24130"/>
                </a:lnTo>
                <a:lnTo>
                  <a:pt x="91099" y="24055"/>
                </a:lnTo>
                <a:lnTo>
                  <a:pt x="91154" y="23999"/>
                </a:lnTo>
                <a:lnTo>
                  <a:pt x="91229" y="23925"/>
                </a:lnTo>
                <a:lnTo>
                  <a:pt x="91285" y="23888"/>
                </a:lnTo>
                <a:lnTo>
                  <a:pt x="91415" y="23832"/>
                </a:lnTo>
                <a:lnTo>
                  <a:pt x="91545" y="23795"/>
                </a:lnTo>
                <a:lnTo>
                  <a:pt x="91620" y="23757"/>
                </a:lnTo>
                <a:lnTo>
                  <a:pt x="91676" y="23702"/>
                </a:lnTo>
                <a:lnTo>
                  <a:pt x="91750" y="23627"/>
                </a:lnTo>
                <a:lnTo>
                  <a:pt x="91843" y="23515"/>
                </a:lnTo>
                <a:lnTo>
                  <a:pt x="91862" y="23441"/>
                </a:lnTo>
                <a:lnTo>
                  <a:pt x="91881" y="23385"/>
                </a:lnTo>
                <a:lnTo>
                  <a:pt x="91881" y="23329"/>
                </a:lnTo>
                <a:lnTo>
                  <a:pt x="91843" y="23273"/>
                </a:lnTo>
                <a:lnTo>
                  <a:pt x="91806" y="23236"/>
                </a:lnTo>
                <a:lnTo>
                  <a:pt x="91676" y="23236"/>
                </a:lnTo>
                <a:lnTo>
                  <a:pt x="91583" y="23292"/>
                </a:lnTo>
                <a:lnTo>
                  <a:pt x="91490" y="23348"/>
                </a:lnTo>
                <a:lnTo>
                  <a:pt x="91397" y="23404"/>
                </a:lnTo>
                <a:lnTo>
                  <a:pt x="91285" y="23441"/>
                </a:lnTo>
                <a:lnTo>
                  <a:pt x="91248" y="23460"/>
                </a:lnTo>
                <a:lnTo>
                  <a:pt x="91192" y="23460"/>
                </a:lnTo>
                <a:lnTo>
                  <a:pt x="91136" y="23441"/>
                </a:lnTo>
                <a:lnTo>
                  <a:pt x="91080" y="23404"/>
                </a:lnTo>
                <a:lnTo>
                  <a:pt x="91024" y="23348"/>
                </a:lnTo>
                <a:lnTo>
                  <a:pt x="90968" y="23292"/>
                </a:lnTo>
                <a:lnTo>
                  <a:pt x="90931" y="23218"/>
                </a:lnTo>
                <a:lnTo>
                  <a:pt x="90912" y="23143"/>
                </a:lnTo>
                <a:lnTo>
                  <a:pt x="90894" y="22957"/>
                </a:lnTo>
                <a:lnTo>
                  <a:pt x="90912" y="22771"/>
                </a:lnTo>
                <a:lnTo>
                  <a:pt x="90968" y="22585"/>
                </a:lnTo>
                <a:lnTo>
                  <a:pt x="91024" y="22417"/>
                </a:lnTo>
                <a:lnTo>
                  <a:pt x="91117" y="22268"/>
                </a:lnTo>
                <a:lnTo>
                  <a:pt x="91192" y="22138"/>
                </a:lnTo>
                <a:lnTo>
                  <a:pt x="91285" y="22045"/>
                </a:lnTo>
                <a:lnTo>
                  <a:pt x="91434" y="21951"/>
                </a:lnTo>
                <a:lnTo>
                  <a:pt x="91769" y="21728"/>
                </a:lnTo>
                <a:lnTo>
                  <a:pt x="91899" y="21635"/>
                </a:lnTo>
                <a:lnTo>
                  <a:pt x="91936" y="21598"/>
                </a:lnTo>
                <a:lnTo>
                  <a:pt x="91974" y="21561"/>
                </a:lnTo>
                <a:lnTo>
                  <a:pt x="91974" y="21523"/>
                </a:lnTo>
                <a:lnTo>
                  <a:pt x="91936" y="21505"/>
                </a:lnTo>
                <a:lnTo>
                  <a:pt x="91881" y="21486"/>
                </a:lnTo>
                <a:lnTo>
                  <a:pt x="91694" y="21486"/>
                </a:lnTo>
                <a:lnTo>
                  <a:pt x="91620" y="21523"/>
                </a:lnTo>
                <a:lnTo>
                  <a:pt x="91471" y="21579"/>
                </a:lnTo>
                <a:lnTo>
                  <a:pt x="91397" y="21616"/>
                </a:lnTo>
                <a:lnTo>
                  <a:pt x="91322" y="21616"/>
                </a:lnTo>
                <a:lnTo>
                  <a:pt x="91248" y="21579"/>
                </a:lnTo>
                <a:lnTo>
                  <a:pt x="91173" y="21486"/>
                </a:lnTo>
                <a:lnTo>
                  <a:pt x="91154" y="21430"/>
                </a:lnTo>
                <a:lnTo>
                  <a:pt x="91136" y="21374"/>
                </a:lnTo>
                <a:lnTo>
                  <a:pt x="91136" y="21207"/>
                </a:lnTo>
                <a:lnTo>
                  <a:pt x="91173" y="21058"/>
                </a:lnTo>
                <a:lnTo>
                  <a:pt x="91210" y="21002"/>
                </a:lnTo>
                <a:lnTo>
                  <a:pt x="91248" y="20946"/>
                </a:lnTo>
                <a:lnTo>
                  <a:pt x="91303" y="20909"/>
                </a:lnTo>
                <a:lnTo>
                  <a:pt x="91434" y="20872"/>
                </a:lnTo>
                <a:lnTo>
                  <a:pt x="91583" y="20816"/>
                </a:lnTo>
                <a:lnTo>
                  <a:pt x="91750" y="20760"/>
                </a:lnTo>
                <a:lnTo>
                  <a:pt x="91899" y="20685"/>
                </a:lnTo>
                <a:lnTo>
                  <a:pt x="91955" y="20630"/>
                </a:lnTo>
                <a:lnTo>
                  <a:pt x="92011" y="20592"/>
                </a:lnTo>
                <a:lnTo>
                  <a:pt x="92048" y="20537"/>
                </a:lnTo>
                <a:lnTo>
                  <a:pt x="92048" y="20481"/>
                </a:lnTo>
                <a:lnTo>
                  <a:pt x="92030" y="20425"/>
                </a:lnTo>
                <a:lnTo>
                  <a:pt x="91992" y="20369"/>
                </a:lnTo>
                <a:lnTo>
                  <a:pt x="91936" y="20313"/>
                </a:lnTo>
                <a:lnTo>
                  <a:pt x="91881" y="20294"/>
                </a:lnTo>
                <a:lnTo>
                  <a:pt x="91806" y="20294"/>
                </a:lnTo>
                <a:lnTo>
                  <a:pt x="91750" y="20313"/>
                </a:lnTo>
                <a:lnTo>
                  <a:pt x="91601" y="20388"/>
                </a:lnTo>
                <a:lnTo>
                  <a:pt x="91471" y="20518"/>
                </a:lnTo>
                <a:lnTo>
                  <a:pt x="91341" y="20611"/>
                </a:lnTo>
                <a:lnTo>
                  <a:pt x="91266" y="20648"/>
                </a:lnTo>
                <a:lnTo>
                  <a:pt x="91192" y="20667"/>
                </a:lnTo>
                <a:lnTo>
                  <a:pt x="91117" y="20648"/>
                </a:lnTo>
                <a:lnTo>
                  <a:pt x="91061" y="20630"/>
                </a:lnTo>
                <a:lnTo>
                  <a:pt x="90987" y="20555"/>
                </a:lnTo>
                <a:lnTo>
                  <a:pt x="90912" y="20462"/>
                </a:lnTo>
                <a:lnTo>
                  <a:pt x="90875" y="20332"/>
                </a:lnTo>
                <a:lnTo>
                  <a:pt x="90838" y="20183"/>
                </a:lnTo>
                <a:lnTo>
                  <a:pt x="90857" y="20034"/>
                </a:lnTo>
                <a:lnTo>
                  <a:pt x="90875" y="19959"/>
                </a:lnTo>
                <a:lnTo>
                  <a:pt x="90912" y="19904"/>
                </a:lnTo>
                <a:lnTo>
                  <a:pt x="90968" y="19829"/>
                </a:lnTo>
                <a:lnTo>
                  <a:pt x="91043" y="19792"/>
                </a:lnTo>
                <a:lnTo>
                  <a:pt x="91154" y="19792"/>
                </a:lnTo>
                <a:lnTo>
                  <a:pt x="91285" y="19848"/>
                </a:lnTo>
                <a:lnTo>
                  <a:pt x="91359" y="19866"/>
                </a:lnTo>
                <a:lnTo>
                  <a:pt x="91471" y="19885"/>
                </a:lnTo>
                <a:lnTo>
                  <a:pt x="91564" y="19866"/>
                </a:lnTo>
                <a:lnTo>
                  <a:pt x="91676" y="19829"/>
                </a:lnTo>
                <a:lnTo>
                  <a:pt x="91806" y="19773"/>
                </a:lnTo>
                <a:lnTo>
                  <a:pt x="91936" y="19699"/>
                </a:lnTo>
                <a:lnTo>
                  <a:pt x="92030" y="19624"/>
                </a:lnTo>
                <a:lnTo>
                  <a:pt x="92104" y="19531"/>
                </a:lnTo>
                <a:lnTo>
                  <a:pt x="92104" y="19494"/>
                </a:lnTo>
                <a:lnTo>
                  <a:pt x="92104" y="19457"/>
                </a:lnTo>
                <a:lnTo>
                  <a:pt x="92085" y="19401"/>
                </a:lnTo>
                <a:lnTo>
                  <a:pt x="92048" y="19364"/>
                </a:lnTo>
                <a:lnTo>
                  <a:pt x="91974" y="19308"/>
                </a:lnTo>
                <a:lnTo>
                  <a:pt x="91899" y="19289"/>
                </a:lnTo>
                <a:lnTo>
                  <a:pt x="91825" y="19270"/>
                </a:lnTo>
                <a:lnTo>
                  <a:pt x="91750" y="19289"/>
                </a:lnTo>
                <a:lnTo>
                  <a:pt x="91601" y="19345"/>
                </a:lnTo>
                <a:lnTo>
                  <a:pt x="91434" y="19419"/>
                </a:lnTo>
                <a:lnTo>
                  <a:pt x="91285" y="19475"/>
                </a:lnTo>
                <a:lnTo>
                  <a:pt x="91229" y="19494"/>
                </a:lnTo>
                <a:lnTo>
                  <a:pt x="91080" y="19494"/>
                </a:lnTo>
                <a:lnTo>
                  <a:pt x="91024" y="19457"/>
                </a:lnTo>
                <a:lnTo>
                  <a:pt x="90968" y="19401"/>
                </a:lnTo>
                <a:lnTo>
                  <a:pt x="90912" y="19326"/>
                </a:lnTo>
                <a:lnTo>
                  <a:pt x="90875" y="19252"/>
                </a:lnTo>
                <a:lnTo>
                  <a:pt x="90857" y="19177"/>
                </a:lnTo>
                <a:lnTo>
                  <a:pt x="90838" y="19010"/>
                </a:lnTo>
                <a:lnTo>
                  <a:pt x="90857" y="18842"/>
                </a:lnTo>
                <a:lnTo>
                  <a:pt x="90912" y="18656"/>
                </a:lnTo>
                <a:lnTo>
                  <a:pt x="91006" y="18489"/>
                </a:lnTo>
                <a:lnTo>
                  <a:pt x="91117" y="18340"/>
                </a:lnTo>
                <a:lnTo>
                  <a:pt x="91229" y="18228"/>
                </a:lnTo>
                <a:lnTo>
                  <a:pt x="91303" y="18191"/>
                </a:lnTo>
                <a:lnTo>
                  <a:pt x="91378" y="18153"/>
                </a:lnTo>
                <a:lnTo>
                  <a:pt x="91545" y="18153"/>
                </a:lnTo>
                <a:lnTo>
                  <a:pt x="91713" y="18135"/>
                </a:lnTo>
                <a:lnTo>
                  <a:pt x="91899" y="18116"/>
                </a:lnTo>
                <a:lnTo>
                  <a:pt x="92067" y="18079"/>
                </a:lnTo>
                <a:lnTo>
                  <a:pt x="92141" y="18042"/>
                </a:lnTo>
                <a:lnTo>
                  <a:pt x="92178" y="18004"/>
                </a:lnTo>
                <a:lnTo>
                  <a:pt x="92216" y="17967"/>
                </a:lnTo>
                <a:lnTo>
                  <a:pt x="92234" y="17930"/>
                </a:lnTo>
                <a:lnTo>
                  <a:pt x="92216" y="17874"/>
                </a:lnTo>
                <a:lnTo>
                  <a:pt x="92160" y="17800"/>
                </a:lnTo>
                <a:lnTo>
                  <a:pt x="92104" y="17762"/>
                </a:lnTo>
                <a:lnTo>
                  <a:pt x="92030" y="17744"/>
                </a:lnTo>
                <a:lnTo>
                  <a:pt x="91955" y="17725"/>
                </a:lnTo>
                <a:lnTo>
                  <a:pt x="91862" y="17744"/>
                </a:lnTo>
                <a:lnTo>
                  <a:pt x="91694" y="17818"/>
                </a:lnTo>
                <a:lnTo>
                  <a:pt x="91527" y="17874"/>
                </a:lnTo>
                <a:lnTo>
                  <a:pt x="91452" y="17893"/>
                </a:lnTo>
                <a:lnTo>
                  <a:pt x="91378" y="17911"/>
                </a:lnTo>
                <a:lnTo>
                  <a:pt x="91303" y="17911"/>
                </a:lnTo>
                <a:lnTo>
                  <a:pt x="91248" y="17874"/>
                </a:lnTo>
                <a:lnTo>
                  <a:pt x="91210" y="17818"/>
                </a:lnTo>
                <a:lnTo>
                  <a:pt x="91173" y="17725"/>
                </a:lnTo>
                <a:lnTo>
                  <a:pt x="91136" y="17595"/>
                </a:lnTo>
                <a:lnTo>
                  <a:pt x="91136" y="17427"/>
                </a:lnTo>
                <a:lnTo>
                  <a:pt x="91154" y="17278"/>
                </a:lnTo>
                <a:lnTo>
                  <a:pt x="91192" y="17129"/>
                </a:lnTo>
                <a:lnTo>
                  <a:pt x="91266" y="16980"/>
                </a:lnTo>
                <a:lnTo>
                  <a:pt x="91303" y="16906"/>
                </a:lnTo>
                <a:lnTo>
                  <a:pt x="91359" y="16850"/>
                </a:lnTo>
                <a:lnTo>
                  <a:pt x="91434" y="16794"/>
                </a:lnTo>
                <a:lnTo>
                  <a:pt x="91508" y="16757"/>
                </a:lnTo>
                <a:lnTo>
                  <a:pt x="91564" y="16738"/>
                </a:lnTo>
                <a:lnTo>
                  <a:pt x="91769" y="16738"/>
                </a:lnTo>
                <a:lnTo>
                  <a:pt x="91843" y="16720"/>
                </a:lnTo>
                <a:lnTo>
                  <a:pt x="91936" y="16701"/>
                </a:lnTo>
                <a:lnTo>
                  <a:pt x="92048" y="16645"/>
                </a:lnTo>
                <a:lnTo>
                  <a:pt x="92160" y="16571"/>
                </a:lnTo>
                <a:lnTo>
                  <a:pt x="92253" y="16478"/>
                </a:lnTo>
                <a:lnTo>
                  <a:pt x="92309" y="16403"/>
                </a:lnTo>
                <a:lnTo>
                  <a:pt x="92327" y="16329"/>
                </a:lnTo>
                <a:lnTo>
                  <a:pt x="92327" y="16292"/>
                </a:lnTo>
                <a:lnTo>
                  <a:pt x="92290" y="16273"/>
                </a:lnTo>
                <a:lnTo>
                  <a:pt x="92253" y="16254"/>
                </a:lnTo>
                <a:lnTo>
                  <a:pt x="92197" y="16254"/>
                </a:lnTo>
                <a:lnTo>
                  <a:pt x="92030" y="16292"/>
                </a:lnTo>
                <a:lnTo>
                  <a:pt x="91918" y="16310"/>
                </a:lnTo>
                <a:lnTo>
                  <a:pt x="91843" y="16347"/>
                </a:lnTo>
                <a:lnTo>
                  <a:pt x="91694" y="16441"/>
                </a:lnTo>
                <a:lnTo>
                  <a:pt x="91620" y="16478"/>
                </a:lnTo>
                <a:lnTo>
                  <a:pt x="91471" y="16478"/>
                </a:lnTo>
                <a:lnTo>
                  <a:pt x="91378" y="16441"/>
                </a:lnTo>
                <a:lnTo>
                  <a:pt x="91322" y="16385"/>
                </a:lnTo>
                <a:lnTo>
                  <a:pt x="91266" y="16329"/>
                </a:lnTo>
                <a:lnTo>
                  <a:pt x="91229" y="16254"/>
                </a:lnTo>
                <a:lnTo>
                  <a:pt x="91210" y="16161"/>
                </a:lnTo>
                <a:lnTo>
                  <a:pt x="91173" y="15994"/>
                </a:lnTo>
                <a:lnTo>
                  <a:pt x="91173" y="15845"/>
                </a:lnTo>
                <a:lnTo>
                  <a:pt x="91210" y="15659"/>
                </a:lnTo>
                <a:lnTo>
                  <a:pt x="91248" y="15528"/>
                </a:lnTo>
                <a:lnTo>
                  <a:pt x="91322" y="15435"/>
                </a:lnTo>
                <a:lnTo>
                  <a:pt x="91397" y="15379"/>
                </a:lnTo>
                <a:lnTo>
                  <a:pt x="91490" y="15342"/>
                </a:lnTo>
                <a:lnTo>
                  <a:pt x="91620" y="15323"/>
                </a:lnTo>
                <a:lnTo>
                  <a:pt x="91750" y="15286"/>
                </a:lnTo>
                <a:lnTo>
                  <a:pt x="91899" y="15249"/>
                </a:lnTo>
                <a:lnTo>
                  <a:pt x="92011" y="15175"/>
                </a:lnTo>
                <a:lnTo>
                  <a:pt x="92123" y="15081"/>
                </a:lnTo>
                <a:lnTo>
                  <a:pt x="92234" y="14970"/>
                </a:lnTo>
                <a:lnTo>
                  <a:pt x="92309" y="14858"/>
                </a:lnTo>
                <a:lnTo>
                  <a:pt x="92346" y="14746"/>
                </a:lnTo>
                <a:lnTo>
                  <a:pt x="92346" y="14690"/>
                </a:lnTo>
                <a:lnTo>
                  <a:pt x="92327" y="14653"/>
                </a:lnTo>
                <a:lnTo>
                  <a:pt x="92290" y="14616"/>
                </a:lnTo>
                <a:lnTo>
                  <a:pt x="92253" y="14597"/>
                </a:lnTo>
                <a:lnTo>
                  <a:pt x="92178" y="14579"/>
                </a:lnTo>
                <a:lnTo>
                  <a:pt x="92104" y="14579"/>
                </a:lnTo>
                <a:lnTo>
                  <a:pt x="92011" y="14597"/>
                </a:lnTo>
                <a:lnTo>
                  <a:pt x="91936" y="14616"/>
                </a:lnTo>
                <a:lnTo>
                  <a:pt x="91806" y="14709"/>
                </a:lnTo>
                <a:lnTo>
                  <a:pt x="91545" y="14914"/>
                </a:lnTo>
                <a:lnTo>
                  <a:pt x="91452" y="14970"/>
                </a:lnTo>
                <a:lnTo>
                  <a:pt x="91341" y="14970"/>
                </a:lnTo>
                <a:lnTo>
                  <a:pt x="91285" y="14932"/>
                </a:lnTo>
                <a:lnTo>
                  <a:pt x="91229" y="14895"/>
                </a:lnTo>
                <a:lnTo>
                  <a:pt x="91173" y="14802"/>
                </a:lnTo>
                <a:lnTo>
                  <a:pt x="91117" y="14690"/>
                </a:lnTo>
                <a:lnTo>
                  <a:pt x="91061" y="14523"/>
                </a:lnTo>
                <a:lnTo>
                  <a:pt x="91043" y="14337"/>
                </a:lnTo>
                <a:lnTo>
                  <a:pt x="91061" y="14169"/>
                </a:lnTo>
                <a:lnTo>
                  <a:pt x="91099" y="14002"/>
                </a:lnTo>
                <a:lnTo>
                  <a:pt x="91136" y="13890"/>
                </a:lnTo>
                <a:lnTo>
                  <a:pt x="91173" y="13834"/>
                </a:lnTo>
                <a:lnTo>
                  <a:pt x="91210" y="13778"/>
                </a:lnTo>
                <a:lnTo>
                  <a:pt x="91266" y="13741"/>
                </a:lnTo>
                <a:lnTo>
                  <a:pt x="91359" y="13685"/>
                </a:lnTo>
                <a:lnTo>
                  <a:pt x="91490" y="13611"/>
                </a:lnTo>
                <a:lnTo>
                  <a:pt x="91694" y="13424"/>
                </a:lnTo>
                <a:lnTo>
                  <a:pt x="91806" y="13313"/>
                </a:lnTo>
                <a:lnTo>
                  <a:pt x="91899" y="13201"/>
                </a:lnTo>
                <a:lnTo>
                  <a:pt x="91955" y="13108"/>
                </a:lnTo>
                <a:lnTo>
                  <a:pt x="91974" y="13052"/>
                </a:lnTo>
                <a:lnTo>
                  <a:pt x="91955" y="13015"/>
                </a:lnTo>
                <a:lnTo>
                  <a:pt x="91936" y="12996"/>
                </a:lnTo>
                <a:lnTo>
                  <a:pt x="91881" y="12978"/>
                </a:lnTo>
                <a:lnTo>
                  <a:pt x="91713" y="12978"/>
                </a:lnTo>
                <a:lnTo>
                  <a:pt x="91657" y="12996"/>
                </a:lnTo>
                <a:lnTo>
                  <a:pt x="91601" y="13015"/>
                </a:lnTo>
                <a:lnTo>
                  <a:pt x="91508" y="13089"/>
                </a:lnTo>
                <a:lnTo>
                  <a:pt x="91359" y="13275"/>
                </a:lnTo>
                <a:lnTo>
                  <a:pt x="91285" y="13331"/>
                </a:lnTo>
                <a:lnTo>
                  <a:pt x="91248" y="13350"/>
                </a:lnTo>
                <a:lnTo>
                  <a:pt x="91154" y="13350"/>
                </a:lnTo>
                <a:lnTo>
                  <a:pt x="91099" y="13313"/>
                </a:lnTo>
                <a:lnTo>
                  <a:pt x="90987" y="13182"/>
                </a:lnTo>
                <a:lnTo>
                  <a:pt x="90931" y="13089"/>
                </a:lnTo>
                <a:lnTo>
                  <a:pt x="90894" y="12978"/>
                </a:lnTo>
                <a:lnTo>
                  <a:pt x="90875" y="12866"/>
                </a:lnTo>
                <a:lnTo>
                  <a:pt x="90875" y="12754"/>
                </a:lnTo>
                <a:lnTo>
                  <a:pt x="90894" y="12642"/>
                </a:lnTo>
                <a:lnTo>
                  <a:pt x="90912" y="12531"/>
                </a:lnTo>
                <a:lnTo>
                  <a:pt x="90987" y="12326"/>
                </a:lnTo>
                <a:lnTo>
                  <a:pt x="91080" y="12158"/>
                </a:lnTo>
                <a:lnTo>
                  <a:pt x="91192" y="12028"/>
                </a:lnTo>
                <a:lnTo>
                  <a:pt x="91322" y="11916"/>
                </a:lnTo>
                <a:lnTo>
                  <a:pt x="91452" y="11842"/>
                </a:lnTo>
                <a:lnTo>
                  <a:pt x="91508" y="11823"/>
                </a:lnTo>
                <a:lnTo>
                  <a:pt x="91583" y="11823"/>
                </a:lnTo>
                <a:lnTo>
                  <a:pt x="91769" y="11805"/>
                </a:lnTo>
                <a:lnTo>
                  <a:pt x="91843" y="11786"/>
                </a:lnTo>
                <a:lnTo>
                  <a:pt x="91918" y="11749"/>
                </a:lnTo>
                <a:lnTo>
                  <a:pt x="91955" y="11693"/>
                </a:lnTo>
                <a:lnTo>
                  <a:pt x="91955" y="11600"/>
                </a:lnTo>
                <a:lnTo>
                  <a:pt x="91936" y="11544"/>
                </a:lnTo>
                <a:lnTo>
                  <a:pt x="91899" y="11507"/>
                </a:lnTo>
                <a:lnTo>
                  <a:pt x="91843" y="11488"/>
                </a:lnTo>
                <a:lnTo>
                  <a:pt x="91676" y="11488"/>
                </a:lnTo>
                <a:lnTo>
                  <a:pt x="91527" y="11525"/>
                </a:lnTo>
                <a:lnTo>
                  <a:pt x="91303" y="11525"/>
                </a:lnTo>
                <a:lnTo>
                  <a:pt x="91229" y="11507"/>
                </a:lnTo>
                <a:lnTo>
                  <a:pt x="91173" y="11451"/>
                </a:lnTo>
                <a:lnTo>
                  <a:pt x="91117" y="11395"/>
                </a:lnTo>
                <a:lnTo>
                  <a:pt x="91061" y="11302"/>
                </a:lnTo>
                <a:lnTo>
                  <a:pt x="91043" y="11190"/>
                </a:lnTo>
                <a:lnTo>
                  <a:pt x="91024" y="11097"/>
                </a:lnTo>
                <a:lnTo>
                  <a:pt x="91024" y="10985"/>
                </a:lnTo>
                <a:lnTo>
                  <a:pt x="91043" y="10892"/>
                </a:lnTo>
                <a:lnTo>
                  <a:pt x="91061" y="10799"/>
                </a:lnTo>
                <a:lnTo>
                  <a:pt x="91154" y="10613"/>
                </a:lnTo>
                <a:lnTo>
                  <a:pt x="91266" y="10446"/>
                </a:lnTo>
                <a:lnTo>
                  <a:pt x="91397" y="10297"/>
                </a:lnTo>
                <a:lnTo>
                  <a:pt x="91452" y="10259"/>
                </a:lnTo>
                <a:lnTo>
                  <a:pt x="91490" y="10241"/>
                </a:lnTo>
                <a:lnTo>
                  <a:pt x="91601" y="10241"/>
                </a:lnTo>
                <a:lnTo>
                  <a:pt x="91769" y="10203"/>
                </a:lnTo>
                <a:lnTo>
                  <a:pt x="91974" y="10129"/>
                </a:lnTo>
                <a:lnTo>
                  <a:pt x="92123" y="10036"/>
                </a:lnTo>
                <a:lnTo>
                  <a:pt x="92160" y="9980"/>
                </a:lnTo>
                <a:lnTo>
                  <a:pt x="92197" y="9943"/>
                </a:lnTo>
                <a:lnTo>
                  <a:pt x="92216" y="9887"/>
                </a:lnTo>
                <a:lnTo>
                  <a:pt x="92216" y="9850"/>
                </a:lnTo>
                <a:lnTo>
                  <a:pt x="92216" y="9813"/>
                </a:lnTo>
                <a:lnTo>
                  <a:pt x="92178" y="9775"/>
                </a:lnTo>
                <a:lnTo>
                  <a:pt x="92141" y="9757"/>
                </a:lnTo>
                <a:lnTo>
                  <a:pt x="92085" y="9738"/>
                </a:lnTo>
                <a:lnTo>
                  <a:pt x="92011" y="9719"/>
                </a:lnTo>
                <a:lnTo>
                  <a:pt x="91936" y="9738"/>
                </a:lnTo>
                <a:lnTo>
                  <a:pt x="91713" y="9775"/>
                </a:lnTo>
                <a:lnTo>
                  <a:pt x="91657" y="9794"/>
                </a:lnTo>
                <a:lnTo>
                  <a:pt x="91620" y="9831"/>
                </a:lnTo>
                <a:lnTo>
                  <a:pt x="91564" y="9887"/>
                </a:lnTo>
                <a:lnTo>
                  <a:pt x="91545" y="9906"/>
                </a:lnTo>
                <a:lnTo>
                  <a:pt x="91527" y="9924"/>
                </a:lnTo>
                <a:lnTo>
                  <a:pt x="91490" y="9924"/>
                </a:lnTo>
                <a:lnTo>
                  <a:pt x="91415" y="9906"/>
                </a:lnTo>
                <a:lnTo>
                  <a:pt x="91378" y="9887"/>
                </a:lnTo>
                <a:lnTo>
                  <a:pt x="91341" y="9850"/>
                </a:lnTo>
                <a:lnTo>
                  <a:pt x="91285" y="9757"/>
                </a:lnTo>
                <a:lnTo>
                  <a:pt x="91248" y="9664"/>
                </a:lnTo>
                <a:lnTo>
                  <a:pt x="91229" y="9570"/>
                </a:lnTo>
                <a:lnTo>
                  <a:pt x="91210" y="9477"/>
                </a:lnTo>
                <a:lnTo>
                  <a:pt x="91210" y="9384"/>
                </a:lnTo>
                <a:lnTo>
                  <a:pt x="91210" y="9310"/>
                </a:lnTo>
                <a:lnTo>
                  <a:pt x="91229" y="9217"/>
                </a:lnTo>
                <a:lnTo>
                  <a:pt x="91303" y="9049"/>
                </a:lnTo>
                <a:lnTo>
                  <a:pt x="91415" y="8900"/>
                </a:lnTo>
                <a:lnTo>
                  <a:pt x="91508" y="8807"/>
                </a:lnTo>
                <a:lnTo>
                  <a:pt x="91583" y="8733"/>
                </a:lnTo>
                <a:lnTo>
                  <a:pt x="91676" y="8714"/>
                </a:lnTo>
                <a:lnTo>
                  <a:pt x="91750" y="8695"/>
                </a:lnTo>
                <a:lnTo>
                  <a:pt x="91918" y="8677"/>
                </a:lnTo>
                <a:lnTo>
                  <a:pt x="92030" y="8658"/>
                </a:lnTo>
                <a:lnTo>
                  <a:pt x="92123" y="8621"/>
                </a:lnTo>
                <a:lnTo>
                  <a:pt x="92272" y="8565"/>
                </a:lnTo>
                <a:lnTo>
                  <a:pt x="92458" y="8453"/>
                </a:lnTo>
                <a:lnTo>
                  <a:pt x="92532" y="8398"/>
                </a:lnTo>
                <a:lnTo>
                  <a:pt x="92588" y="8323"/>
                </a:lnTo>
                <a:lnTo>
                  <a:pt x="92625" y="8249"/>
                </a:lnTo>
                <a:lnTo>
                  <a:pt x="92607" y="8211"/>
                </a:lnTo>
                <a:lnTo>
                  <a:pt x="92588" y="8193"/>
                </a:lnTo>
                <a:lnTo>
                  <a:pt x="92532" y="8118"/>
                </a:lnTo>
                <a:lnTo>
                  <a:pt x="92458" y="8100"/>
                </a:lnTo>
                <a:lnTo>
                  <a:pt x="92365" y="8100"/>
                </a:lnTo>
                <a:lnTo>
                  <a:pt x="92272" y="8137"/>
                </a:lnTo>
                <a:lnTo>
                  <a:pt x="92085" y="8211"/>
                </a:lnTo>
                <a:lnTo>
                  <a:pt x="91881" y="8323"/>
                </a:lnTo>
                <a:lnTo>
                  <a:pt x="91788" y="8360"/>
                </a:lnTo>
                <a:lnTo>
                  <a:pt x="91694" y="8379"/>
                </a:lnTo>
                <a:lnTo>
                  <a:pt x="91601" y="8379"/>
                </a:lnTo>
                <a:lnTo>
                  <a:pt x="91527" y="8360"/>
                </a:lnTo>
                <a:lnTo>
                  <a:pt x="91434" y="8304"/>
                </a:lnTo>
                <a:lnTo>
                  <a:pt x="91378" y="8211"/>
                </a:lnTo>
                <a:lnTo>
                  <a:pt x="91322" y="8062"/>
                </a:lnTo>
                <a:lnTo>
                  <a:pt x="91266" y="7876"/>
                </a:lnTo>
                <a:lnTo>
                  <a:pt x="91266" y="7746"/>
                </a:lnTo>
                <a:lnTo>
                  <a:pt x="91266" y="7616"/>
                </a:lnTo>
                <a:lnTo>
                  <a:pt x="91285" y="7485"/>
                </a:lnTo>
                <a:lnTo>
                  <a:pt x="91341" y="7374"/>
                </a:lnTo>
                <a:lnTo>
                  <a:pt x="91397" y="7280"/>
                </a:lnTo>
                <a:lnTo>
                  <a:pt x="91471" y="7187"/>
                </a:lnTo>
                <a:lnTo>
                  <a:pt x="91564" y="7113"/>
                </a:lnTo>
                <a:lnTo>
                  <a:pt x="91657" y="7057"/>
                </a:lnTo>
                <a:lnTo>
                  <a:pt x="91750" y="7038"/>
                </a:lnTo>
                <a:lnTo>
                  <a:pt x="91843" y="7020"/>
                </a:lnTo>
                <a:lnTo>
                  <a:pt x="92048" y="7020"/>
                </a:lnTo>
                <a:lnTo>
                  <a:pt x="92141" y="7001"/>
                </a:lnTo>
                <a:lnTo>
                  <a:pt x="92234" y="6964"/>
                </a:lnTo>
                <a:lnTo>
                  <a:pt x="92309" y="6908"/>
                </a:lnTo>
                <a:lnTo>
                  <a:pt x="92383" y="6796"/>
                </a:lnTo>
                <a:lnTo>
                  <a:pt x="92421" y="6666"/>
                </a:lnTo>
                <a:lnTo>
                  <a:pt x="92439" y="6592"/>
                </a:lnTo>
                <a:lnTo>
                  <a:pt x="92421" y="6554"/>
                </a:lnTo>
                <a:lnTo>
                  <a:pt x="92402" y="6536"/>
                </a:lnTo>
                <a:lnTo>
                  <a:pt x="92346" y="6517"/>
                </a:lnTo>
                <a:lnTo>
                  <a:pt x="92253" y="6517"/>
                </a:lnTo>
                <a:lnTo>
                  <a:pt x="92160" y="6536"/>
                </a:lnTo>
                <a:lnTo>
                  <a:pt x="91936" y="6610"/>
                </a:lnTo>
                <a:lnTo>
                  <a:pt x="91713" y="6703"/>
                </a:lnTo>
                <a:lnTo>
                  <a:pt x="91620" y="6741"/>
                </a:lnTo>
                <a:lnTo>
                  <a:pt x="91527" y="6759"/>
                </a:lnTo>
                <a:lnTo>
                  <a:pt x="91434" y="6759"/>
                </a:lnTo>
                <a:lnTo>
                  <a:pt x="91359" y="6703"/>
                </a:lnTo>
                <a:lnTo>
                  <a:pt x="91285" y="6610"/>
                </a:lnTo>
                <a:lnTo>
                  <a:pt x="91229" y="6480"/>
                </a:lnTo>
                <a:lnTo>
                  <a:pt x="91192" y="6368"/>
                </a:lnTo>
                <a:lnTo>
                  <a:pt x="91192" y="6256"/>
                </a:lnTo>
                <a:lnTo>
                  <a:pt x="91210" y="6126"/>
                </a:lnTo>
                <a:lnTo>
                  <a:pt x="91248" y="6014"/>
                </a:lnTo>
                <a:lnTo>
                  <a:pt x="91285" y="5903"/>
                </a:lnTo>
                <a:lnTo>
                  <a:pt x="91341" y="5791"/>
                </a:lnTo>
                <a:lnTo>
                  <a:pt x="91415" y="5698"/>
                </a:lnTo>
                <a:lnTo>
                  <a:pt x="91490" y="5623"/>
                </a:lnTo>
                <a:lnTo>
                  <a:pt x="91583" y="5549"/>
                </a:lnTo>
                <a:lnTo>
                  <a:pt x="91657" y="5512"/>
                </a:lnTo>
                <a:lnTo>
                  <a:pt x="91843" y="5456"/>
                </a:lnTo>
                <a:lnTo>
                  <a:pt x="91899" y="5437"/>
                </a:lnTo>
                <a:lnTo>
                  <a:pt x="91974" y="5437"/>
                </a:lnTo>
                <a:lnTo>
                  <a:pt x="92141" y="5456"/>
                </a:lnTo>
                <a:lnTo>
                  <a:pt x="92216" y="5456"/>
                </a:lnTo>
                <a:lnTo>
                  <a:pt x="92290" y="5437"/>
                </a:lnTo>
                <a:lnTo>
                  <a:pt x="92346" y="5400"/>
                </a:lnTo>
                <a:lnTo>
                  <a:pt x="92402" y="5326"/>
                </a:lnTo>
                <a:lnTo>
                  <a:pt x="92402" y="5232"/>
                </a:lnTo>
                <a:lnTo>
                  <a:pt x="92383" y="5177"/>
                </a:lnTo>
                <a:lnTo>
                  <a:pt x="92327" y="5139"/>
                </a:lnTo>
                <a:lnTo>
                  <a:pt x="92253" y="5121"/>
                </a:lnTo>
                <a:lnTo>
                  <a:pt x="92085" y="5102"/>
                </a:lnTo>
                <a:lnTo>
                  <a:pt x="91788" y="5102"/>
                </a:lnTo>
                <a:lnTo>
                  <a:pt x="91694" y="5121"/>
                </a:lnTo>
                <a:lnTo>
                  <a:pt x="91657" y="5102"/>
                </a:lnTo>
                <a:lnTo>
                  <a:pt x="91620" y="5084"/>
                </a:lnTo>
                <a:lnTo>
                  <a:pt x="91545" y="4935"/>
                </a:lnTo>
                <a:lnTo>
                  <a:pt x="91490" y="4841"/>
                </a:lnTo>
                <a:lnTo>
                  <a:pt x="91490" y="4748"/>
                </a:lnTo>
                <a:lnTo>
                  <a:pt x="91490" y="4655"/>
                </a:lnTo>
                <a:lnTo>
                  <a:pt x="91508" y="4562"/>
                </a:lnTo>
                <a:lnTo>
                  <a:pt x="91564" y="4413"/>
                </a:lnTo>
                <a:lnTo>
                  <a:pt x="91639" y="4320"/>
                </a:lnTo>
                <a:lnTo>
                  <a:pt x="91713" y="4264"/>
                </a:lnTo>
                <a:lnTo>
                  <a:pt x="91806" y="4227"/>
                </a:lnTo>
                <a:lnTo>
                  <a:pt x="92011" y="4190"/>
                </a:lnTo>
                <a:lnTo>
                  <a:pt x="92104" y="4153"/>
                </a:lnTo>
                <a:lnTo>
                  <a:pt x="92216" y="4078"/>
                </a:lnTo>
                <a:lnTo>
                  <a:pt x="92365" y="3948"/>
                </a:lnTo>
                <a:lnTo>
                  <a:pt x="92402" y="3892"/>
                </a:lnTo>
                <a:lnTo>
                  <a:pt x="92402" y="3855"/>
                </a:lnTo>
                <a:lnTo>
                  <a:pt x="92402" y="3836"/>
                </a:lnTo>
                <a:lnTo>
                  <a:pt x="92383" y="3818"/>
                </a:lnTo>
                <a:lnTo>
                  <a:pt x="92290" y="3818"/>
                </a:lnTo>
                <a:lnTo>
                  <a:pt x="92048" y="3855"/>
                </a:lnTo>
                <a:lnTo>
                  <a:pt x="91862" y="3911"/>
                </a:lnTo>
                <a:lnTo>
                  <a:pt x="91732" y="3911"/>
                </a:lnTo>
                <a:lnTo>
                  <a:pt x="91601" y="3873"/>
                </a:lnTo>
                <a:lnTo>
                  <a:pt x="91490" y="3818"/>
                </a:lnTo>
                <a:lnTo>
                  <a:pt x="91397" y="3743"/>
                </a:lnTo>
                <a:lnTo>
                  <a:pt x="91341" y="3650"/>
                </a:lnTo>
                <a:lnTo>
                  <a:pt x="91285" y="3520"/>
                </a:lnTo>
                <a:lnTo>
                  <a:pt x="91248" y="3389"/>
                </a:lnTo>
                <a:lnTo>
                  <a:pt x="91248" y="3240"/>
                </a:lnTo>
                <a:lnTo>
                  <a:pt x="91266" y="3110"/>
                </a:lnTo>
                <a:lnTo>
                  <a:pt x="91322" y="2942"/>
                </a:lnTo>
                <a:lnTo>
                  <a:pt x="91378" y="2794"/>
                </a:lnTo>
                <a:lnTo>
                  <a:pt x="91471" y="2700"/>
                </a:lnTo>
                <a:lnTo>
                  <a:pt x="91527" y="2645"/>
                </a:lnTo>
                <a:lnTo>
                  <a:pt x="91564" y="2626"/>
                </a:lnTo>
                <a:lnTo>
                  <a:pt x="91676" y="2607"/>
                </a:lnTo>
                <a:lnTo>
                  <a:pt x="91825" y="2607"/>
                </a:lnTo>
                <a:lnTo>
                  <a:pt x="91899" y="2570"/>
                </a:lnTo>
                <a:lnTo>
                  <a:pt x="92030" y="2496"/>
                </a:lnTo>
                <a:lnTo>
                  <a:pt x="92123" y="2403"/>
                </a:lnTo>
                <a:lnTo>
                  <a:pt x="92197" y="2328"/>
                </a:lnTo>
                <a:lnTo>
                  <a:pt x="92234" y="2254"/>
                </a:lnTo>
                <a:lnTo>
                  <a:pt x="92253" y="2198"/>
                </a:lnTo>
                <a:lnTo>
                  <a:pt x="92253" y="2123"/>
                </a:lnTo>
                <a:lnTo>
                  <a:pt x="92234" y="2086"/>
                </a:lnTo>
                <a:lnTo>
                  <a:pt x="92197" y="2049"/>
                </a:lnTo>
                <a:lnTo>
                  <a:pt x="92141" y="2012"/>
                </a:lnTo>
                <a:lnTo>
                  <a:pt x="91992" y="2012"/>
                </a:lnTo>
                <a:lnTo>
                  <a:pt x="91899" y="2030"/>
                </a:lnTo>
                <a:lnTo>
                  <a:pt x="91806" y="2067"/>
                </a:lnTo>
                <a:lnTo>
                  <a:pt x="91694" y="2142"/>
                </a:lnTo>
                <a:lnTo>
                  <a:pt x="91583" y="2216"/>
                </a:lnTo>
                <a:lnTo>
                  <a:pt x="91471" y="2328"/>
                </a:lnTo>
                <a:lnTo>
                  <a:pt x="91397" y="2272"/>
                </a:lnTo>
                <a:lnTo>
                  <a:pt x="91322" y="2198"/>
                </a:lnTo>
                <a:lnTo>
                  <a:pt x="91266" y="2123"/>
                </a:lnTo>
                <a:lnTo>
                  <a:pt x="91229" y="2067"/>
                </a:lnTo>
                <a:lnTo>
                  <a:pt x="91210" y="1993"/>
                </a:lnTo>
                <a:lnTo>
                  <a:pt x="91210" y="1937"/>
                </a:lnTo>
                <a:lnTo>
                  <a:pt x="91210" y="1863"/>
                </a:lnTo>
                <a:lnTo>
                  <a:pt x="91229" y="1807"/>
                </a:lnTo>
                <a:lnTo>
                  <a:pt x="91303" y="1695"/>
                </a:lnTo>
                <a:lnTo>
                  <a:pt x="91415" y="1565"/>
                </a:lnTo>
                <a:lnTo>
                  <a:pt x="91564" y="1472"/>
                </a:lnTo>
                <a:lnTo>
                  <a:pt x="91713" y="1360"/>
                </a:lnTo>
                <a:lnTo>
                  <a:pt x="92048" y="1155"/>
                </a:lnTo>
                <a:lnTo>
                  <a:pt x="92197" y="1043"/>
                </a:lnTo>
                <a:lnTo>
                  <a:pt x="92327" y="950"/>
                </a:lnTo>
                <a:lnTo>
                  <a:pt x="92439" y="857"/>
                </a:lnTo>
                <a:lnTo>
                  <a:pt x="92514" y="746"/>
                </a:lnTo>
                <a:lnTo>
                  <a:pt x="92532" y="690"/>
                </a:lnTo>
                <a:lnTo>
                  <a:pt x="92532" y="652"/>
                </a:lnTo>
                <a:lnTo>
                  <a:pt x="92532" y="597"/>
                </a:lnTo>
                <a:lnTo>
                  <a:pt x="92514" y="541"/>
                </a:lnTo>
                <a:lnTo>
                  <a:pt x="92458" y="485"/>
                </a:lnTo>
                <a:lnTo>
                  <a:pt x="92421" y="466"/>
                </a:lnTo>
                <a:lnTo>
                  <a:pt x="92365" y="448"/>
                </a:lnTo>
                <a:lnTo>
                  <a:pt x="92309" y="448"/>
                </a:lnTo>
                <a:lnTo>
                  <a:pt x="92160" y="485"/>
                </a:lnTo>
                <a:lnTo>
                  <a:pt x="92011" y="559"/>
                </a:lnTo>
                <a:lnTo>
                  <a:pt x="91881" y="652"/>
                </a:lnTo>
                <a:lnTo>
                  <a:pt x="91750" y="746"/>
                </a:lnTo>
                <a:lnTo>
                  <a:pt x="91583" y="913"/>
                </a:lnTo>
                <a:lnTo>
                  <a:pt x="91415" y="1062"/>
                </a:lnTo>
                <a:lnTo>
                  <a:pt x="91266" y="1192"/>
                </a:lnTo>
                <a:lnTo>
                  <a:pt x="91117" y="1304"/>
                </a:lnTo>
                <a:lnTo>
                  <a:pt x="90968" y="1379"/>
                </a:lnTo>
                <a:lnTo>
                  <a:pt x="90801" y="1453"/>
                </a:lnTo>
                <a:lnTo>
                  <a:pt x="90596" y="1490"/>
                </a:lnTo>
                <a:lnTo>
                  <a:pt x="90149" y="1490"/>
                </a:lnTo>
                <a:lnTo>
                  <a:pt x="90335" y="1360"/>
                </a:lnTo>
                <a:lnTo>
                  <a:pt x="90428" y="1267"/>
                </a:lnTo>
                <a:lnTo>
                  <a:pt x="90540" y="1155"/>
                </a:lnTo>
                <a:lnTo>
                  <a:pt x="90615" y="1043"/>
                </a:lnTo>
                <a:lnTo>
                  <a:pt x="90670" y="950"/>
                </a:lnTo>
                <a:lnTo>
                  <a:pt x="90670" y="894"/>
                </a:lnTo>
                <a:lnTo>
                  <a:pt x="90670" y="839"/>
                </a:lnTo>
                <a:lnTo>
                  <a:pt x="90652" y="801"/>
                </a:lnTo>
                <a:lnTo>
                  <a:pt x="90615" y="764"/>
                </a:lnTo>
                <a:lnTo>
                  <a:pt x="90577" y="727"/>
                </a:lnTo>
                <a:lnTo>
                  <a:pt x="90521" y="708"/>
                </a:lnTo>
                <a:lnTo>
                  <a:pt x="90410" y="708"/>
                </a:lnTo>
                <a:lnTo>
                  <a:pt x="90279" y="764"/>
                </a:lnTo>
                <a:lnTo>
                  <a:pt x="90149" y="839"/>
                </a:lnTo>
                <a:lnTo>
                  <a:pt x="90037" y="932"/>
                </a:lnTo>
                <a:lnTo>
                  <a:pt x="89926" y="1025"/>
                </a:lnTo>
                <a:lnTo>
                  <a:pt x="89777" y="1174"/>
                </a:lnTo>
                <a:lnTo>
                  <a:pt x="89628" y="1360"/>
                </a:lnTo>
                <a:lnTo>
                  <a:pt x="89497" y="1472"/>
                </a:lnTo>
                <a:lnTo>
                  <a:pt x="89423" y="1527"/>
                </a:lnTo>
                <a:lnTo>
                  <a:pt x="89330" y="1565"/>
                </a:lnTo>
                <a:lnTo>
                  <a:pt x="89069" y="1639"/>
                </a:lnTo>
                <a:lnTo>
                  <a:pt x="88846" y="1695"/>
                </a:lnTo>
                <a:lnTo>
                  <a:pt x="88473" y="1695"/>
                </a:lnTo>
                <a:lnTo>
                  <a:pt x="88362" y="1658"/>
                </a:lnTo>
                <a:lnTo>
                  <a:pt x="88269" y="1602"/>
                </a:lnTo>
                <a:lnTo>
                  <a:pt x="88157" y="1527"/>
                </a:lnTo>
                <a:lnTo>
                  <a:pt x="88325" y="1416"/>
                </a:lnTo>
                <a:lnTo>
                  <a:pt x="88511" y="1267"/>
                </a:lnTo>
                <a:lnTo>
                  <a:pt x="88585" y="1174"/>
                </a:lnTo>
                <a:lnTo>
                  <a:pt x="88660" y="1099"/>
                </a:lnTo>
                <a:lnTo>
                  <a:pt x="88697" y="1006"/>
                </a:lnTo>
                <a:lnTo>
                  <a:pt x="88697" y="969"/>
                </a:lnTo>
                <a:lnTo>
                  <a:pt x="88678" y="913"/>
                </a:lnTo>
                <a:lnTo>
                  <a:pt x="88660" y="876"/>
                </a:lnTo>
                <a:lnTo>
                  <a:pt x="88622" y="820"/>
                </a:lnTo>
                <a:lnTo>
                  <a:pt x="88585" y="783"/>
                </a:lnTo>
                <a:lnTo>
                  <a:pt x="88529" y="764"/>
                </a:lnTo>
                <a:lnTo>
                  <a:pt x="88418" y="727"/>
                </a:lnTo>
                <a:lnTo>
                  <a:pt x="88306" y="727"/>
                </a:lnTo>
                <a:lnTo>
                  <a:pt x="88176" y="746"/>
                </a:lnTo>
                <a:lnTo>
                  <a:pt x="88064" y="801"/>
                </a:lnTo>
                <a:lnTo>
                  <a:pt x="87952" y="857"/>
                </a:lnTo>
                <a:lnTo>
                  <a:pt x="87878" y="913"/>
                </a:lnTo>
                <a:lnTo>
                  <a:pt x="87859" y="969"/>
                </a:lnTo>
                <a:lnTo>
                  <a:pt x="87840" y="1043"/>
                </a:lnTo>
                <a:lnTo>
                  <a:pt x="87803" y="1230"/>
                </a:lnTo>
                <a:lnTo>
                  <a:pt x="87766" y="1379"/>
                </a:lnTo>
                <a:lnTo>
                  <a:pt x="87747" y="1434"/>
                </a:lnTo>
                <a:lnTo>
                  <a:pt x="87710" y="1472"/>
                </a:lnTo>
                <a:lnTo>
                  <a:pt x="87598" y="1509"/>
                </a:lnTo>
                <a:lnTo>
                  <a:pt x="87487" y="1546"/>
                </a:lnTo>
                <a:lnTo>
                  <a:pt x="87375" y="1583"/>
                </a:lnTo>
                <a:lnTo>
                  <a:pt x="87226" y="1621"/>
                </a:lnTo>
                <a:lnTo>
                  <a:pt x="87059" y="1639"/>
                </a:lnTo>
                <a:lnTo>
                  <a:pt x="86872" y="1658"/>
                </a:lnTo>
                <a:lnTo>
                  <a:pt x="86686" y="1639"/>
                </a:lnTo>
                <a:lnTo>
                  <a:pt x="86537" y="1602"/>
                </a:lnTo>
                <a:lnTo>
                  <a:pt x="86463" y="1583"/>
                </a:lnTo>
                <a:lnTo>
                  <a:pt x="86407" y="1546"/>
                </a:lnTo>
                <a:lnTo>
                  <a:pt x="86351" y="1490"/>
                </a:lnTo>
                <a:lnTo>
                  <a:pt x="86314" y="1434"/>
                </a:lnTo>
                <a:lnTo>
                  <a:pt x="86574" y="1285"/>
                </a:lnTo>
                <a:lnTo>
                  <a:pt x="86947" y="1043"/>
                </a:lnTo>
                <a:lnTo>
                  <a:pt x="87114" y="913"/>
                </a:lnTo>
                <a:lnTo>
                  <a:pt x="87245" y="783"/>
                </a:lnTo>
                <a:lnTo>
                  <a:pt x="87301" y="727"/>
                </a:lnTo>
                <a:lnTo>
                  <a:pt x="87319" y="652"/>
                </a:lnTo>
                <a:lnTo>
                  <a:pt x="87338" y="615"/>
                </a:lnTo>
                <a:lnTo>
                  <a:pt x="87319" y="559"/>
                </a:lnTo>
                <a:lnTo>
                  <a:pt x="87282" y="503"/>
                </a:lnTo>
                <a:lnTo>
                  <a:pt x="87226" y="466"/>
                </a:lnTo>
                <a:lnTo>
                  <a:pt x="87170" y="448"/>
                </a:lnTo>
                <a:lnTo>
                  <a:pt x="87096" y="429"/>
                </a:lnTo>
                <a:lnTo>
                  <a:pt x="86928" y="466"/>
                </a:lnTo>
                <a:lnTo>
                  <a:pt x="86761" y="522"/>
                </a:lnTo>
                <a:lnTo>
                  <a:pt x="86593" y="597"/>
                </a:lnTo>
                <a:lnTo>
                  <a:pt x="86444" y="690"/>
                </a:lnTo>
                <a:lnTo>
                  <a:pt x="86332" y="783"/>
                </a:lnTo>
                <a:lnTo>
                  <a:pt x="86258" y="857"/>
                </a:lnTo>
                <a:lnTo>
                  <a:pt x="86072" y="1099"/>
                </a:lnTo>
                <a:lnTo>
                  <a:pt x="85923" y="1267"/>
                </a:lnTo>
                <a:lnTo>
                  <a:pt x="85848" y="1341"/>
                </a:lnTo>
                <a:lnTo>
                  <a:pt x="85755" y="1416"/>
                </a:lnTo>
                <a:lnTo>
                  <a:pt x="85625" y="1472"/>
                </a:lnTo>
                <a:lnTo>
                  <a:pt x="85457" y="1527"/>
                </a:lnTo>
                <a:lnTo>
                  <a:pt x="85141" y="1602"/>
                </a:lnTo>
                <a:lnTo>
                  <a:pt x="84973" y="1621"/>
                </a:lnTo>
                <a:lnTo>
                  <a:pt x="84806" y="1621"/>
                </a:lnTo>
                <a:lnTo>
                  <a:pt x="84638" y="1602"/>
                </a:lnTo>
                <a:lnTo>
                  <a:pt x="84489" y="1546"/>
                </a:lnTo>
                <a:lnTo>
                  <a:pt x="84415" y="1509"/>
                </a:lnTo>
                <a:lnTo>
                  <a:pt x="84359" y="1472"/>
                </a:lnTo>
                <a:lnTo>
                  <a:pt x="84303" y="1416"/>
                </a:lnTo>
                <a:lnTo>
                  <a:pt x="84247" y="1341"/>
                </a:lnTo>
                <a:lnTo>
                  <a:pt x="84396" y="1230"/>
                </a:lnTo>
                <a:lnTo>
                  <a:pt x="84582" y="1062"/>
                </a:lnTo>
                <a:lnTo>
                  <a:pt x="84675" y="969"/>
                </a:lnTo>
                <a:lnTo>
                  <a:pt x="84731" y="876"/>
                </a:lnTo>
                <a:lnTo>
                  <a:pt x="84769" y="801"/>
                </a:lnTo>
                <a:lnTo>
                  <a:pt x="84750" y="764"/>
                </a:lnTo>
                <a:lnTo>
                  <a:pt x="84750" y="708"/>
                </a:lnTo>
                <a:lnTo>
                  <a:pt x="84694" y="652"/>
                </a:lnTo>
                <a:lnTo>
                  <a:pt x="84601" y="615"/>
                </a:lnTo>
                <a:lnTo>
                  <a:pt x="84415" y="615"/>
                </a:lnTo>
                <a:lnTo>
                  <a:pt x="84303" y="652"/>
                </a:lnTo>
                <a:lnTo>
                  <a:pt x="84210" y="690"/>
                </a:lnTo>
                <a:lnTo>
                  <a:pt x="84135" y="746"/>
                </a:lnTo>
                <a:lnTo>
                  <a:pt x="84080" y="783"/>
                </a:lnTo>
                <a:lnTo>
                  <a:pt x="84005" y="876"/>
                </a:lnTo>
                <a:lnTo>
                  <a:pt x="83968" y="969"/>
                </a:lnTo>
                <a:lnTo>
                  <a:pt x="83912" y="1118"/>
                </a:lnTo>
                <a:lnTo>
                  <a:pt x="83893" y="1174"/>
                </a:lnTo>
                <a:lnTo>
                  <a:pt x="83856" y="1248"/>
                </a:lnTo>
                <a:lnTo>
                  <a:pt x="83800" y="1323"/>
                </a:lnTo>
                <a:lnTo>
                  <a:pt x="83707" y="1397"/>
                </a:lnTo>
                <a:lnTo>
                  <a:pt x="83558" y="1472"/>
                </a:lnTo>
                <a:lnTo>
                  <a:pt x="83391" y="1509"/>
                </a:lnTo>
                <a:lnTo>
                  <a:pt x="83205" y="1546"/>
                </a:lnTo>
                <a:lnTo>
                  <a:pt x="82832" y="1546"/>
                </a:lnTo>
                <a:lnTo>
                  <a:pt x="82646" y="1527"/>
                </a:lnTo>
                <a:lnTo>
                  <a:pt x="82478" y="1490"/>
                </a:lnTo>
                <a:lnTo>
                  <a:pt x="82311" y="1453"/>
                </a:lnTo>
                <a:lnTo>
                  <a:pt x="82553" y="1360"/>
                </a:lnTo>
                <a:lnTo>
                  <a:pt x="82869" y="1192"/>
                </a:lnTo>
                <a:lnTo>
                  <a:pt x="83037" y="1099"/>
                </a:lnTo>
                <a:lnTo>
                  <a:pt x="83167" y="1006"/>
                </a:lnTo>
                <a:lnTo>
                  <a:pt x="83260" y="913"/>
                </a:lnTo>
                <a:lnTo>
                  <a:pt x="83298" y="857"/>
                </a:lnTo>
                <a:lnTo>
                  <a:pt x="83316" y="820"/>
                </a:lnTo>
                <a:lnTo>
                  <a:pt x="83316" y="746"/>
                </a:lnTo>
                <a:lnTo>
                  <a:pt x="83298" y="708"/>
                </a:lnTo>
                <a:lnTo>
                  <a:pt x="83260" y="671"/>
                </a:lnTo>
                <a:lnTo>
                  <a:pt x="83223" y="634"/>
                </a:lnTo>
                <a:lnTo>
                  <a:pt x="83130" y="615"/>
                </a:lnTo>
                <a:lnTo>
                  <a:pt x="83000" y="615"/>
                </a:lnTo>
                <a:lnTo>
                  <a:pt x="82869" y="634"/>
                </a:lnTo>
                <a:lnTo>
                  <a:pt x="82739" y="671"/>
                </a:lnTo>
                <a:lnTo>
                  <a:pt x="82534" y="764"/>
                </a:lnTo>
                <a:lnTo>
                  <a:pt x="82404" y="857"/>
                </a:lnTo>
                <a:lnTo>
                  <a:pt x="82292" y="950"/>
                </a:lnTo>
                <a:lnTo>
                  <a:pt x="82125" y="1155"/>
                </a:lnTo>
                <a:lnTo>
                  <a:pt x="82032" y="1248"/>
                </a:lnTo>
                <a:lnTo>
                  <a:pt x="81939" y="1323"/>
                </a:lnTo>
                <a:lnTo>
                  <a:pt x="81808" y="1397"/>
                </a:lnTo>
                <a:lnTo>
                  <a:pt x="81641" y="1434"/>
                </a:lnTo>
                <a:lnTo>
                  <a:pt x="81361" y="1490"/>
                </a:lnTo>
                <a:lnTo>
                  <a:pt x="81026" y="1546"/>
                </a:lnTo>
                <a:lnTo>
                  <a:pt x="80840" y="1546"/>
                </a:lnTo>
                <a:lnTo>
                  <a:pt x="80691" y="1527"/>
                </a:lnTo>
                <a:lnTo>
                  <a:pt x="80542" y="1490"/>
                </a:lnTo>
                <a:lnTo>
                  <a:pt x="80430" y="1434"/>
                </a:lnTo>
                <a:lnTo>
                  <a:pt x="80598" y="1267"/>
                </a:lnTo>
                <a:lnTo>
                  <a:pt x="80859" y="1025"/>
                </a:lnTo>
                <a:lnTo>
                  <a:pt x="80970" y="894"/>
                </a:lnTo>
                <a:lnTo>
                  <a:pt x="81045" y="764"/>
                </a:lnTo>
                <a:lnTo>
                  <a:pt x="81101" y="652"/>
                </a:lnTo>
                <a:lnTo>
                  <a:pt x="81101" y="597"/>
                </a:lnTo>
                <a:lnTo>
                  <a:pt x="81082" y="578"/>
                </a:lnTo>
                <a:lnTo>
                  <a:pt x="81064" y="541"/>
                </a:lnTo>
                <a:lnTo>
                  <a:pt x="81026" y="522"/>
                </a:lnTo>
                <a:lnTo>
                  <a:pt x="80952" y="503"/>
                </a:lnTo>
                <a:lnTo>
                  <a:pt x="80859" y="503"/>
                </a:lnTo>
                <a:lnTo>
                  <a:pt x="80766" y="541"/>
                </a:lnTo>
                <a:lnTo>
                  <a:pt x="80654" y="597"/>
                </a:lnTo>
                <a:lnTo>
                  <a:pt x="80561" y="652"/>
                </a:lnTo>
                <a:lnTo>
                  <a:pt x="80430" y="764"/>
                </a:lnTo>
                <a:lnTo>
                  <a:pt x="80356" y="857"/>
                </a:lnTo>
                <a:lnTo>
                  <a:pt x="80300" y="950"/>
                </a:lnTo>
                <a:lnTo>
                  <a:pt x="80207" y="1137"/>
                </a:lnTo>
                <a:lnTo>
                  <a:pt x="80170" y="1230"/>
                </a:lnTo>
                <a:lnTo>
                  <a:pt x="80114" y="1323"/>
                </a:lnTo>
                <a:lnTo>
                  <a:pt x="80058" y="1397"/>
                </a:lnTo>
                <a:lnTo>
                  <a:pt x="79965" y="1472"/>
                </a:lnTo>
                <a:lnTo>
                  <a:pt x="79835" y="1546"/>
                </a:lnTo>
                <a:lnTo>
                  <a:pt x="79686" y="1602"/>
                </a:lnTo>
                <a:lnTo>
                  <a:pt x="79537" y="1639"/>
                </a:lnTo>
                <a:lnTo>
                  <a:pt x="79369" y="1676"/>
                </a:lnTo>
                <a:lnTo>
                  <a:pt x="79034" y="1676"/>
                </a:lnTo>
                <a:lnTo>
                  <a:pt x="78736" y="1658"/>
                </a:lnTo>
                <a:lnTo>
                  <a:pt x="78941" y="1546"/>
                </a:lnTo>
                <a:lnTo>
                  <a:pt x="79239" y="1323"/>
                </a:lnTo>
                <a:lnTo>
                  <a:pt x="79388" y="1192"/>
                </a:lnTo>
                <a:lnTo>
                  <a:pt x="79518" y="1081"/>
                </a:lnTo>
                <a:lnTo>
                  <a:pt x="79593" y="969"/>
                </a:lnTo>
                <a:lnTo>
                  <a:pt x="79593" y="913"/>
                </a:lnTo>
                <a:lnTo>
                  <a:pt x="79593" y="876"/>
                </a:lnTo>
                <a:lnTo>
                  <a:pt x="79574" y="839"/>
                </a:lnTo>
                <a:lnTo>
                  <a:pt x="79537" y="820"/>
                </a:lnTo>
                <a:lnTo>
                  <a:pt x="79462" y="801"/>
                </a:lnTo>
                <a:lnTo>
                  <a:pt x="79369" y="801"/>
                </a:lnTo>
                <a:lnTo>
                  <a:pt x="79258" y="820"/>
                </a:lnTo>
                <a:lnTo>
                  <a:pt x="79053" y="894"/>
                </a:lnTo>
                <a:lnTo>
                  <a:pt x="78904" y="950"/>
                </a:lnTo>
                <a:lnTo>
                  <a:pt x="78811" y="1025"/>
                </a:lnTo>
                <a:lnTo>
                  <a:pt x="78736" y="1099"/>
                </a:lnTo>
                <a:lnTo>
                  <a:pt x="78680" y="1174"/>
                </a:lnTo>
                <a:lnTo>
                  <a:pt x="78625" y="1267"/>
                </a:lnTo>
                <a:lnTo>
                  <a:pt x="78531" y="1434"/>
                </a:lnTo>
                <a:lnTo>
                  <a:pt x="78494" y="1527"/>
                </a:lnTo>
                <a:lnTo>
                  <a:pt x="78420" y="1602"/>
                </a:lnTo>
                <a:lnTo>
                  <a:pt x="78345" y="1658"/>
                </a:lnTo>
                <a:lnTo>
                  <a:pt x="78234" y="1714"/>
                </a:lnTo>
                <a:lnTo>
                  <a:pt x="78122" y="1770"/>
                </a:lnTo>
                <a:lnTo>
                  <a:pt x="77992" y="1807"/>
                </a:lnTo>
                <a:lnTo>
                  <a:pt x="77731" y="1863"/>
                </a:lnTo>
                <a:lnTo>
                  <a:pt x="77433" y="1863"/>
                </a:lnTo>
                <a:lnTo>
                  <a:pt x="77154" y="1844"/>
                </a:lnTo>
                <a:lnTo>
                  <a:pt x="77023" y="1825"/>
                </a:lnTo>
                <a:lnTo>
                  <a:pt x="76893" y="1770"/>
                </a:lnTo>
                <a:lnTo>
                  <a:pt x="76781" y="1732"/>
                </a:lnTo>
                <a:lnTo>
                  <a:pt x="76670" y="1676"/>
                </a:lnTo>
                <a:lnTo>
                  <a:pt x="76595" y="1602"/>
                </a:lnTo>
                <a:lnTo>
                  <a:pt x="76521" y="1509"/>
                </a:lnTo>
                <a:lnTo>
                  <a:pt x="76744" y="1379"/>
                </a:lnTo>
                <a:lnTo>
                  <a:pt x="76856" y="1304"/>
                </a:lnTo>
                <a:lnTo>
                  <a:pt x="76986" y="1230"/>
                </a:lnTo>
                <a:lnTo>
                  <a:pt x="77079" y="1137"/>
                </a:lnTo>
                <a:lnTo>
                  <a:pt x="77154" y="1043"/>
                </a:lnTo>
                <a:lnTo>
                  <a:pt x="77172" y="1006"/>
                </a:lnTo>
                <a:lnTo>
                  <a:pt x="77172" y="950"/>
                </a:lnTo>
                <a:lnTo>
                  <a:pt x="77172" y="894"/>
                </a:lnTo>
                <a:lnTo>
                  <a:pt x="77154" y="839"/>
                </a:lnTo>
                <a:lnTo>
                  <a:pt x="77079" y="764"/>
                </a:lnTo>
                <a:lnTo>
                  <a:pt x="76986" y="727"/>
                </a:lnTo>
                <a:lnTo>
                  <a:pt x="76893" y="708"/>
                </a:lnTo>
                <a:lnTo>
                  <a:pt x="76781" y="708"/>
                </a:lnTo>
                <a:lnTo>
                  <a:pt x="76670" y="727"/>
                </a:lnTo>
                <a:lnTo>
                  <a:pt x="76577" y="764"/>
                </a:lnTo>
                <a:lnTo>
                  <a:pt x="76483" y="801"/>
                </a:lnTo>
                <a:lnTo>
                  <a:pt x="76409" y="857"/>
                </a:lnTo>
                <a:lnTo>
                  <a:pt x="76335" y="969"/>
                </a:lnTo>
                <a:lnTo>
                  <a:pt x="76279" y="1062"/>
                </a:lnTo>
                <a:lnTo>
                  <a:pt x="76260" y="1155"/>
                </a:lnTo>
                <a:lnTo>
                  <a:pt x="76241" y="1230"/>
                </a:lnTo>
                <a:lnTo>
                  <a:pt x="76223" y="1304"/>
                </a:lnTo>
                <a:lnTo>
                  <a:pt x="76186" y="1379"/>
                </a:lnTo>
                <a:lnTo>
                  <a:pt x="76111" y="1453"/>
                </a:lnTo>
                <a:lnTo>
                  <a:pt x="75999" y="1527"/>
                </a:lnTo>
                <a:lnTo>
                  <a:pt x="75869" y="1583"/>
                </a:lnTo>
                <a:lnTo>
                  <a:pt x="75720" y="1639"/>
                </a:lnTo>
                <a:lnTo>
                  <a:pt x="75571" y="1658"/>
                </a:lnTo>
                <a:lnTo>
                  <a:pt x="75404" y="1658"/>
                </a:lnTo>
                <a:lnTo>
                  <a:pt x="75255" y="1639"/>
                </a:lnTo>
                <a:lnTo>
                  <a:pt x="75106" y="1602"/>
                </a:lnTo>
                <a:lnTo>
                  <a:pt x="74975" y="1527"/>
                </a:lnTo>
                <a:lnTo>
                  <a:pt x="74864" y="1434"/>
                </a:lnTo>
                <a:lnTo>
                  <a:pt x="75050" y="1304"/>
                </a:lnTo>
                <a:lnTo>
                  <a:pt x="75162" y="1211"/>
                </a:lnTo>
                <a:lnTo>
                  <a:pt x="75255" y="1137"/>
                </a:lnTo>
                <a:lnTo>
                  <a:pt x="75329" y="1043"/>
                </a:lnTo>
                <a:lnTo>
                  <a:pt x="75385" y="932"/>
                </a:lnTo>
                <a:lnTo>
                  <a:pt x="75385" y="839"/>
                </a:lnTo>
                <a:lnTo>
                  <a:pt x="75385" y="783"/>
                </a:lnTo>
                <a:lnTo>
                  <a:pt x="75348" y="746"/>
                </a:lnTo>
                <a:lnTo>
                  <a:pt x="75311" y="690"/>
                </a:lnTo>
                <a:lnTo>
                  <a:pt x="75273" y="652"/>
                </a:lnTo>
                <a:lnTo>
                  <a:pt x="75180" y="615"/>
                </a:lnTo>
                <a:lnTo>
                  <a:pt x="75068" y="615"/>
                </a:lnTo>
                <a:lnTo>
                  <a:pt x="74938" y="634"/>
                </a:lnTo>
                <a:lnTo>
                  <a:pt x="74826" y="671"/>
                </a:lnTo>
                <a:lnTo>
                  <a:pt x="74733" y="746"/>
                </a:lnTo>
                <a:lnTo>
                  <a:pt x="74640" y="801"/>
                </a:lnTo>
                <a:lnTo>
                  <a:pt x="74584" y="894"/>
                </a:lnTo>
                <a:lnTo>
                  <a:pt x="74529" y="1025"/>
                </a:lnTo>
                <a:lnTo>
                  <a:pt x="74510" y="1118"/>
                </a:lnTo>
                <a:lnTo>
                  <a:pt x="74529" y="1192"/>
                </a:lnTo>
                <a:lnTo>
                  <a:pt x="74529" y="1267"/>
                </a:lnTo>
                <a:lnTo>
                  <a:pt x="74529" y="1323"/>
                </a:lnTo>
                <a:lnTo>
                  <a:pt x="74510" y="1379"/>
                </a:lnTo>
                <a:lnTo>
                  <a:pt x="74435" y="1453"/>
                </a:lnTo>
                <a:lnTo>
                  <a:pt x="74305" y="1546"/>
                </a:lnTo>
                <a:lnTo>
                  <a:pt x="74063" y="1658"/>
                </a:lnTo>
                <a:lnTo>
                  <a:pt x="73784" y="1732"/>
                </a:lnTo>
                <a:lnTo>
                  <a:pt x="73635" y="1770"/>
                </a:lnTo>
                <a:lnTo>
                  <a:pt x="73356" y="1770"/>
                </a:lnTo>
                <a:lnTo>
                  <a:pt x="73225" y="1751"/>
                </a:lnTo>
                <a:lnTo>
                  <a:pt x="73095" y="1714"/>
                </a:lnTo>
                <a:lnTo>
                  <a:pt x="73002" y="1676"/>
                </a:lnTo>
                <a:lnTo>
                  <a:pt x="72965" y="1602"/>
                </a:lnTo>
                <a:lnTo>
                  <a:pt x="72946" y="1546"/>
                </a:lnTo>
                <a:lnTo>
                  <a:pt x="72946" y="1472"/>
                </a:lnTo>
                <a:lnTo>
                  <a:pt x="72983" y="1416"/>
                </a:lnTo>
                <a:lnTo>
                  <a:pt x="73076" y="1267"/>
                </a:lnTo>
                <a:lnTo>
                  <a:pt x="73169" y="1137"/>
                </a:lnTo>
                <a:lnTo>
                  <a:pt x="73207" y="1081"/>
                </a:lnTo>
                <a:lnTo>
                  <a:pt x="73225" y="1025"/>
                </a:lnTo>
                <a:lnTo>
                  <a:pt x="73207" y="988"/>
                </a:lnTo>
                <a:lnTo>
                  <a:pt x="73188" y="950"/>
                </a:lnTo>
                <a:lnTo>
                  <a:pt x="72909" y="950"/>
                </a:lnTo>
                <a:lnTo>
                  <a:pt x="72834" y="969"/>
                </a:lnTo>
                <a:lnTo>
                  <a:pt x="72778" y="1006"/>
                </a:lnTo>
                <a:lnTo>
                  <a:pt x="72741" y="1025"/>
                </a:lnTo>
                <a:lnTo>
                  <a:pt x="72723" y="1062"/>
                </a:lnTo>
                <a:lnTo>
                  <a:pt x="72704" y="1118"/>
                </a:lnTo>
                <a:lnTo>
                  <a:pt x="72685" y="1211"/>
                </a:lnTo>
                <a:lnTo>
                  <a:pt x="72723" y="1397"/>
                </a:lnTo>
                <a:lnTo>
                  <a:pt x="72704" y="1490"/>
                </a:lnTo>
                <a:lnTo>
                  <a:pt x="72704" y="1546"/>
                </a:lnTo>
                <a:lnTo>
                  <a:pt x="72685" y="1565"/>
                </a:lnTo>
                <a:lnTo>
                  <a:pt x="72592" y="1658"/>
                </a:lnTo>
                <a:lnTo>
                  <a:pt x="72481" y="1714"/>
                </a:lnTo>
                <a:lnTo>
                  <a:pt x="72350" y="1732"/>
                </a:lnTo>
                <a:lnTo>
                  <a:pt x="72201" y="1751"/>
                </a:lnTo>
                <a:lnTo>
                  <a:pt x="72052" y="1732"/>
                </a:lnTo>
                <a:lnTo>
                  <a:pt x="71922" y="1695"/>
                </a:lnTo>
                <a:lnTo>
                  <a:pt x="71810" y="1658"/>
                </a:lnTo>
                <a:lnTo>
                  <a:pt x="71717" y="1583"/>
                </a:lnTo>
                <a:lnTo>
                  <a:pt x="71848" y="1453"/>
                </a:lnTo>
                <a:lnTo>
                  <a:pt x="72034" y="1248"/>
                </a:lnTo>
                <a:lnTo>
                  <a:pt x="72108" y="1137"/>
                </a:lnTo>
                <a:lnTo>
                  <a:pt x="72145" y="1043"/>
                </a:lnTo>
                <a:lnTo>
                  <a:pt x="72183" y="950"/>
                </a:lnTo>
                <a:lnTo>
                  <a:pt x="72164" y="894"/>
                </a:lnTo>
                <a:lnTo>
                  <a:pt x="72164" y="857"/>
                </a:lnTo>
                <a:lnTo>
                  <a:pt x="72127" y="820"/>
                </a:lnTo>
                <a:lnTo>
                  <a:pt x="72090" y="783"/>
                </a:lnTo>
                <a:lnTo>
                  <a:pt x="72015" y="764"/>
                </a:lnTo>
                <a:lnTo>
                  <a:pt x="71922" y="764"/>
                </a:lnTo>
                <a:lnTo>
                  <a:pt x="71810" y="783"/>
                </a:lnTo>
                <a:lnTo>
                  <a:pt x="71717" y="820"/>
                </a:lnTo>
                <a:lnTo>
                  <a:pt x="71624" y="894"/>
                </a:lnTo>
                <a:lnTo>
                  <a:pt x="71550" y="950"/>
                </a:lnTo>
                <a:lnTo>
                  <a:pt x="71494" y="1025"/>
                </a:lnTo>
                <a:lnTo>
                  <a:pt x="71438" y="1118"/>
                </a:lnTo>
                <a:lnTo>
                  <a:pt x="71419" y="1211"/>
                </a:lnTo>
                <a:lnTo>
                  <a:pt x="71401" y="1360"/>
                </a:lnTo>
                <a:lnTo>
                  <a:pt x="71401" y="1434"/>
                </a:lnTo>
                <a:lnTo>
                  <a:pt x="71382" y="1490"/>
                </a:lnTo>
                <a:lnTo>
                  <a:pt x="71345" y="1565"/>
                </a:lnTo>
                <a:lnTo>
                  <a:pt x="71270" y="1639"/>
                </a:lnTo>
                <a:lnTo>
                  <a:pt x="71177" y="1676"/>
                </a:lnTo>
                <a:lnTo>
                  <a:pt x="71047" y="1714"/>
                </a:lnTo>
                <a:lnTo>
                  <a:pt x="70917" y="1732"/>
                </a:lnTo>
                <a:lnTo>
                  <a:pt x="70768" y="1732"/>
                </a:lnTo>
                <a:lnTo>
                  <a:pt x="70637" y="1714"/>
                </a:lnTo>
                <a:lnTo>
                  <a:pt x="70507" y="1676"/>
                </a:lnTo>
                <a:lnTo>
                  <a:pt x="70414" y="1602"/>
                </a:lnTo>
                <a:lnTo>
                  <a:pt x="70395" y="1565"/>
                </a:lnTo>
                <a:lnTo>
                  <a:pt x="70377" y="1509"/>
                </a:lnTo>
                <a:lnTo>
                  <a:pt x="70526" y="1397"/>
                </a:lnTo>
                <a:lnTo>
                  <a:pt x="70675" y="1285"/>
                </a:lnTo>
                <a:lnTo>
                  <a:pt x="70749" y="1211"/>
                </a:lnTo>
                <a:lnTo>
                  <a:pt x="70805" y="1137"/>
                </a:lnTo>
                <a:lnTo>
                  <a:pt x="70842" y="1062"/>
                </a:lnTo>
                <a:lnTo>
                  <a:pt x="70861" y="950"/>
                </a:lnTo>
                <a:lnTo>
                  <a:pt x="70879" y="839"/>
                </a:lnTo>
                <a:lnTo>
                  <a:pt x="70861" y="764"/>
                </a:lnTo>
                <a:lnTo>
                  <a:pt x="70824" y="708"/>
                </a:lnTo>
                <a:lnTo>
                  <a:pt x="70712" y="708"/>
                </a:lnTo>
                <a:lnTo>
                  <a:pt x="70637" y="746"/>
                </a:lnTo>
                <a:lnTo>
                  <a:pt x="70470" y="894"/>
                </a:lnTo>
                <a:lnTo>
                  <a:pt x="70414" y="950"/>
                </a:lnTo>
                <a:lnTo>
                  <a:pt x="70358" y="1043"/>
                </a:lnTo>
                <a:lnTo>
                  <a:pt x="70265" y="1211"/>
                </a:lnTo>
                <a:lnTo>
                  <a:pt x="70191" y="1360"/>
                </a:lnTo>
                <a:lnTo>
                  <a:pt x="70135" y="1434"/>
                </a:lnTo>
                <a:lnTo>
                  <a:pt x="70079" y="1490"/>
                </a:lnTo>
                <a:lnTo>
                  <a:pt x="69949" y="1565"/>
                </a:lnTo>
                <a:lnTo>
                  <a:pt x="69818" y="1621"/>
                </a:lnTo>
                <a:lnTo>
                  <a:pt x="69651" y="1658"/>
                </a:lnTo>
                <a:lnTo>
                  <a:pt x="69483" y="1676"/>
                </a:lnTo>
                <a:lnTo>
                  <a:pt x="69297" y="1695"/>
                </a:lnTo>
                <a:lnTo>
                  <a:pt x="69129" y="1676"/>
                </a:lnTo>
                <a:lnTo>
                  <a:pt x="68980" y="1658"/>
                </a:lnTo>
                <a:lnTo>
                  <a:pt x="68831" y="1621"/>
                </a:lnTo>
                <a:lnTo>
                  <a:pt x="68999" y="1490"/>
                </a:lnTo>
                <a:lnTo>
                  <a:pt x="69260" y="1267"/>
                </a:lnTo>
                <a:lnTo>
                  <a:pt x="69371" y="1137"/>
                </a:lnTo>
                <a:lnTo>
                  <a:pt x="69464" y="1025"/>
                </a:lnTo>
                <a:lnTo>
                  <a:pt x="69483" y="969"/>
                </a:lnTo>
                <a:lnTo>
                  <a:pt x="69483" y="913"/>
                </a:lnTo>
                <a:lnTo>
                  <a:pt x="69464" y="876"/>
                </a:lnTo>
                <a:lnTo>
                  <a:pt x="69446" y="857"/>
                </a:lnTo>
                <a:lnTo>
                  <a:pt x="69334" y="801"/>
                </a:lnTo>
                <a:lnTo>
                  <a:pt x="69167" y="801"/>
                </a:lnTo>
                <a:lnTo>
                  <a:pt x="69092" y="820"/>
                </a:lnTo>
                <a:lnTo>
                  <a:pt x="69036" y="876"/>
                </a:lnTo>
                <a:lnTo>
                  <a:pt x="68962" y="932"/>
                </a:lnTo>
                <a:lnTo>
                  <a:pt x="68850" y="1081"/>
                </a:lnTo>
                <a:lnTo>
                  <a:pt x="68627" y="1416"/>
                </a:lnTo>
                <a:lnTo>
                  <a:pt x="68496" y="1565"/>
                </a:lnTo>
                <a:lnTo>
                  <a:pt x="68422" y="1639"/>
                </a:lnTo>
                <a:lnTo>
                  <a:pt x="68347" y="1676"/>
                </a:lnTo>
                <a:lnTo>
                  <a:pt x="68217" y="1732"/>
                </a:lnTo>
                <a:lnTo>
                  <a:pt x="68049" y="1788"/>
                </a:lnTo>
                <a:lnTo>
                  <a:pt x="67863" y="1825"/>
                </a:lnTo>
                <a:lnTo>
                  <a:pt x="67659" y="1844"/>
                </a:lnTo>
                <a:lnTo>
                  <a:pt x="67454" y="1844"/>
                </a:lnTo>
                <a:lnTo>
                  <a:pt x="67268" y="1825"/>
                </a:lnTo>
                <a:lnTo>
                  <a:pt x="67100" y="1770"/>
                </a:lnTo>
                <a:lnTo>
                  <a:pt x="67044" y="1732"/>
                </a:lnTo>
                <a:lnTo>
                  <a:pt x="66988" y="1695"/>
                </a:lnTo>
                <a:lnTo>
                  <a:pt x="67156" y="1546"/>
                </a:lnTo>
                <a:lnTo>
                  <a:pt x="67416" y="1323"/>
                </a:lnTo>
                <a:lnTo>
                  <a:pt x="67528" y="1192"/>
                </a:lnTo>
                <a:lnTo>
                  <a:pt x="67621" y="1062"/>
                </a:lnTo>
                <a:lnTo>
                  <a:pt x="67677" y="969"/>
                </a:lnTo>
                <a:lnTo>
                  <a:pt x="67696" y="913"/>
                </a:lnTo>
                <a:lnTo>
                  <a:pt x="67677" y="894"/>
                </a:lnTo>
                <a:lnTo>
                  <a:pt x="67659" y="857"/>
                </a:lnTo>
                <a:lnTo>
                  <a:pt x="67640" y="839"/>
                </a:lnTo>
                <a:lnTo>
                  <a:pt x="67565" y="839"/>
                </a:lnTo>
                <a:lnTo>
                  <a:pt x="67472" y="857"/>
                </a:lnTo>
                <a:lnTo>
                  <a:pt x="67379" y="876"/>
                </a:lnTo>
                <a:lnTo>
                  <a:pt x="67193" y="988"/>
                </a:lnTo>
                <a:lnTo>
                  <a:pt x="67081" y="1062"/>
                </a:lnTo>
                <a:lnTo>
                  <a:pt x="67007" y="1155"/>
                </a:lnTo>
                <a:lnTo>
                  <a:pt x="66932" y="1230"/>
                </a:lnTo>
                <a:lnTo>
                  <a:pt x="66839" y="1397"/>
                </a:lnTo>
                <a:lnTo>
                  <a:pt x="66728" y="1565"/>
                </a:lnTo>
                <a:lnTo>
                  <a:pt x="66653" y="1621"/>
                </a:lnTo>
                <a:lnTo>
                  <a:pt x="66560" y="1695"/>
                </a:lnTo>
                <a:lnTo>
                  <a:pt x="66448" y="1751"/>
                </a:lnTo>
                <a:lnTo>
                  <a:pt x="66299" y="1788"/>
                </a:lnTo>
                <a:lnTo>
                  <a:pt x="66150" y="1825"/>
                </a:lnTo>
                <a:lnTo>
                  <a:pt x="66001" y="1807"/>
                </a:lnTo>
                <a:lnTo>
                  <a:pt x="65871" y="1788"/>
                </a:lnTo>
                <a:lnTo>
                  <a:pt x="65722" y="1751"/>
                </a:lnTo>
                <a:lnTo>
                  <a:pt x="65611" y="1676"/>
                </a:lnTo>
                <a:lnTo>
                  <a:pt x="65517" y="1565"/>
                </a:lnTo>
                <a:lnTo>
                  <a:pt x="65685" y="1453"/>
                </a:lnTo>
                <a:lnTo>
                  <a:pt x="65890" y="1285"/>
                </a:lnTo>
                <a:lnTo>
                  <a:pt x="65983" y="1192"/>
                </a:lnTo>
                <a:lnTo>
                  <a:pt x="66039" y="1099"/>
                </a:lnTo>
                <a:lnTo>
                  <a:pt x="66057" y="1006"/>
                </a:lnTo>
                <a:lnTo>
                  <a:pt x="66057" y="950"/>
                </a:lnTo>
                <a:lnTo>
                  <a:pt x="66039" y="913"/>
                </a:lnTo>
                <a:lnTo>
                  <a:pt x="65983" y="839"/>
                </a:lnTo>
                <a:lnTo>
                  <a:pt x="65946" y="801"/>
                </a:lnTo>
                <a:lnTo>
                  <a:pt x="65890" y="764"/>
                </a:lnTo>
                <a:lnTo>
                  <a:pt x="65778" y="764"/>
                </a:lnTo>
                <a:lnTo>
                  <a:pt x="65722" y="783"/>
                </a:lnTo>
                <a:lnTo>
                  <a:pt x="65611" y="857"/>
                </a:lnTo>
                <a:lnTo>
                  <a:pt x="65517" y="950"/>
                </a:lnTo>
                <a:lnTo>
                  <a:pt x="65424" y="1062"/>
                </a:lnTo>
                <a:lnTo>
                  <a:pt x="65294" y="1230"/>
                </a:lnTo>
                <a:lnTo>
                  <a:pt x="65238" y="1323"/>
                </a:lnTo>
                <a:lnTo>
                  <a:pt x="65220" y="1397"/>
                </a:lnTo>
                <a:lnTo>
                  <a:pt x="65164" y="1453"/>
                </a:lnTo>
                <a:lnTo>
                  <a:pt x="65052" y="1546"/>
                </a:lnTo>
                <a:lnTo>
                  <a:pt x="64959" y="1602"/>
                </a:lnTo>
                <a:lnTo>
                  <a:pt x="64847" y="1639"/>
                </a:lnTo>
                <a:lnTo>
                  <a:pt x="64605" y="1676"/>
                </a:lnTo>
                <a:lnTo>
                  <a:pt x="64382" y="1714"/>
                </a:lnTo>
                <a:lnTo>
                  <a:pt x="64121" y="1714"/>
                </a:lnTo>
                <a:lnTo>
                  <a:pt x="64009" y="1695"/>
                </a:lnTo>
                <a:lnTo>
                  <a:pt x="63879" y="1676"/>
                </a:lnTo>
                <a:lnTo>
                  <a:pt x="63786" y="1621"/>
                </a:lnTo>
                <a:lnTo>
                  <a:pt x="63693" y="1565"/>
                </a:lnTo>
                <a:lnTo>
                  <a:pt x="63786" y="1472"/>
                </a:lnTo>
                <a:lnTo>
                  <a:pt x="63860" y="1397"/>
                </a:lnTo>
                <a:lnTo>
                  <a:pt x="63916" y="1323"/>
                </a:lnTo>
                <a:lnTo>
                  <a:pt x="63972" y="1230"/>
                </a:lnTo>
                <a:lnTo>
                  <a:pt x="63991" y="1155"/>
                </a:lnTo>
                <a:lnTo>
                  <a:pt x="64009" y="1062"/>
                </a:lnTo>
                <a:lnTo>
                  <a:pt x="64009" y="988"/>
                </a:lnTo>
                <a:lnTo>
                  <a:pt x="63991" y="932"/>
                </a:lnTo>
                <a:lnTo>
                  <a:pt x="63972" y="876"/>
                </a:lnTo>
                <a:lnTo>
                  <a:pt x="63916" y="839"/>
                </a:lnTo>
                <a:lnTo>
                  <a:pt x="63879" y="801"/>
                </a:lnTo>
                <a:lnTo>
                  <a:pt x="63823" y="801"/>
                </a:lnTo>
                <a:lnTo>
                  <a:pt x="63749" y="820"/>
                </a:lnTo>
                <a:lnTo>
                  <a:pt x="63674" y="839"/>
                </a:lnTo>
                <a:lnTo>
                  <a:pt x="63600" y="913"/>
                </a:lnTo>
                <a:lnTo>
                  <a:pt x="63507" y="988"/>
                </a:lnTo>
                <a:lnTo>
                  <a:pt x="63488" y="1043"/>
                </a:lnTo>
                <a:lnTo>
                  <a:pt x="63451" y="1099"/>
                </a:lnTo>
                <a:lnTo>
                  <a:pt x="63432" y="1248"/>
                </a:lnTo>
                <a:lnTo>
                  <a:pt x="63432" y="1379"/>
                </a:lnTo>
                <a:lnTo>
                  <a:pt x="63414" y="1416"/>
                </a:lnTo>
                <a:lnTo>
                  <a:pt x="63395" y="1453"/>
                </a:lnTo>
                <a:lnTo>
                  <a:pt x="63339" y="1509"/>
                </a:lnTo>
                <a:lnTo>
                  <a:pt x="63246" y="1546"/>
                </a:lnTo>
                <a:lnTo>
                  <a:pt x="63004" y="1583"/>
                </a:lnTo>
                <a:lnTo>
                  <a:pt x="62762" y="1602"/>
                </a:lnTo>
                <a:lnTo>
                  <a:pt x="62594" y="1583"/>
                </a:lnTo>
                <a:lnTo>
                  <a:pt x="62483" y="1565"/>
                </a:lnTo>
                <a:lnTo>
                  <a:pt x="62371" y="1546"/>
                </a:lnTo>
                <a:lnTo>
                  <a:pt x="62259" y="1509"/>
                </a:lnTo>
                <a:lnTo>
                  <a:pt x="62203" y="1472"/>
                </a:lnTo>
                <a:lnTo>
                  <a:pt x="62166" y="1416"/>
                </a:lnTo>
                <a:lnTo>
                  <a:pt x="62148" y="1360"/>
                </a:lnTo>
                <a:lnTo>
                  <a:pt x="62148" y="1304"/>
                </a:lnTo>
                <a:lnTo>
                  <a:pt x="62148" y="1267"/>
                </a:lnTo>
                <a:lnTo>
                  <a:pt x="62148" y="1230"/>
                </a:lnTo>
                <a:lnTo>
                  <a:pt x="62203" y="1155"/>
                </a:lnTo>
                <a:lnTo>
                  <a:pt x="62278" y="1081"/>
                </a:lnTo>
                <a:lnTo>
                  <a:pt x="62352" y="1025"/>
                </a:lnTo>
                <a:lnTo>
                  <a:pt x="62408" y="969"/>
                </a:lnTo>
                <a:lnTo>
                  <a:pt x="62445" y="894"/>
                </a:lnTo>
                <a:lnTo>
                  <a:pt x="62445" y="857"/>
                </a:lnTo>
                <a:lnTo>
                  <a:pt x="62445" y="801"/>
                </a:lnTo>
                <a:lnTo>
                  <a:pt x="62390" y="708"/>
                </a:lnTo>
                <a:lnTo>
                  <a:pt x="62352" y="652"/>
                </a:lnTo>
                <a:lnTo>
                  <a:pt x="62297" y="615"/>
                </a:lnTo>
                <a:lnTo>
                  <a:pt x="62203" y="615"/>
                </a:lnTo>
                <a:lnTo>
                  <a:pt x="62148" y="652"/>
                </a:lnTo>
                <a:lnTo>
                  <a:pt x="62054" y="783"/>
                </a:lnTo>
                <a:lnTo>
                  <a:pt x="61961" y="932"/>
                </a:lnTo>
                <a:lnTo>
                  <a:pt x="61906" y="1081"/>
                </a:lnTo>
                <a:lnTo>
                  <a:pt x="61812" y="1267"/>
                </a:lnTo>
                <a:lnTo>
                  <a:pt x="61701" y="1379"/>
                </a:lnTo>
                <a:lnTo>
                  <a:pt x="61570" y="1490"/>
                </a:lnTo>
                <a:lnTo>
                  <a:pt x="61403" y="1583"/>
                </a:lnTo>
                <a:lnTo>
                  <a:pt x="61217" y="1639"/>
                </a:lnTo>
                <a:lnTo>
                  <a:pt x="61049" y="1676"/>
                </a:lnTo>
                <a:lnTo>
                  <a:pt x="60863" y="1676"/>
                </a:lnTo>
                <a:lnTo>
                  <a:pt x="60695" y="1639"/>
                </a:lnTo>
                <a:lnTo>
                  <a:pt x="60602" y="1621"/>
                </a:lnTo>
                <a:lnTo>
                  <a:pt x="60528" y="1583"/>
                </a:lnTo>
                <a:lnTo>
                  <a:pt x="60416" y="1509"/>
                </a:lnTo>
                <a:lnTo>
                  <a:pt x="60342" y="1434"/>
                </a:lnTo>
                <a:lnTo>
                  <a:pt x="60304" y="1379"/>
                </a:lnTo>
                <a:lnTo>
                  <a:pt x="60304" y="1323"/>
                </a:lnTo>
                <a:lnTo>
                  <a:pt x="60323" y="1267"/>
                </a:lnTo>
                <a:lnTo>
                  <a:pt x="60360" y="1230"/>
                </a:lnTo>
                <a:lnTo>
                  <a:pt x="60491" y="1137"/>
                </a:lnTo>
                <a:lnTo>
                  <a:pt x="60639" y="1043"/>
                </a:lnTo>
                <a:lnTo>
                  <a:pt x="60807" y="950"/>
                </a:lnTo>
                <a:lnTo>
                  <a:pt x="60863" y="894"/>
                </a:lnTo>
                <a:lnTo>
                  <a:pt x="60919" y="820"/>
                </a:lnTo>
                <a:lnTo>
                  <a:pt x="60956" y="746"/>
                </a:lnTo>
                <a:lnTo>
                  <a:pt x="60956" y="671"/>
                </a:lnTo>
                <a:lnTo>
                  <a:pt x="60956" y="597"/>
                </a:lnTo>
                <a:lnTo>
                  <a:pt x="60937" y="541"/>
                </a:lnTo>
                <a:lnTo>
                  <a:pt x="60900" y="503"/>
                </a:lnTo>
                <a:lnTo>
                  <a:pt x="60863" y="466"/>
                </a:lnTo>
                <a:lnTo>
                  <a:pt x="60807" y="448"/>
                </a:lnTo>
                <a:lnTo>
                  <a:pt x="60621" y="448"/>
                </a:lnTo>
                <a:lnTo>
                  <a:pt x="60491" y="503"/>
                </a:lnTo>
                <a:lnTo>
                  <a:pt x="60360" y="559"/>
                </a:lnTo>
                <a:lnTo>
                  <a:pt x="60267" y="634"/>
                </a:lnTo>
                <a:lnTo>
                  <a:pt x="60174" y="727"/>
                </a:lnTo>
                <a:lnTo>
                  <a:pt x="60137" y="820"/>
                </a:lnTo>
                <a:lnTo>
                  <a:pt x="60100" y="894"/>
                </a:lnTo>
                <a:lnTo>
                  <a:pt x="60044" y="1006"/>
                </a:lnTo>
                <a:lnTo>
                  <a:pt x="60025" y="1043"/>
                </a:lnTo>
                <a:lnTo>
                  <a:pt x="59988" y="1099"/>
                </a:lnTo>
                <a:lnTo>
                  <a:pt x="59932" y="1137"/>
                </a:lnTo>
                <a:lnTo>
                  <a:pt x="59858" y="1192"/>
                </a:lnTo>
                <a:lnTo>
                  <a:pt x="59764" y="1211"/>
                </a:lnTo>
                <a:lnTo>
                  <a:pt x="59671" y="1230"/>
                </a:lnTo>
                <a:lnTo>
                  <a:pt x="59448" y="1248"/>
                </a:lnTo>
                <a:lnTo>
                  <a:pt x="59243" y="1211"/>
                </a:lnTo>
                <a:lnTo>
                  <a:pt x="59057" y="1174"/>
                </a:lnTo>
                <a:lnTo>
                  <a:pt x="59131" y="1081"/>
                </a:lnTo>
                <a:lnTo>
                  <a:pt x="59187" y="988"/>
                </a:lnTo>
                <a:lnTo>
                  <a:pt x="59225" y="876"/>
                </a:lnTo>
                <a:lnTo>
                  <a:pt x="59243" y="783"/>
                </a:lnTo>
                <a:lnTo>
                  <a:pt x="59262" y="708"/>
                </a:lnTo>
                <a:lnTo>
                  <a:pt x="59243" y="615"/>
                </a:lnTo>
                <a:lnTo>
                  <a:pt x="59225" y="559"/>
                </a:lnTo>
                <a:lnTo>
                  <a:pt x="59187" y="503"/>
                </a:lnTo>
                <a:lnTo>
                  <a:pt x="59131" y="448"/>
                </a:lnTo>
                <a:lnTo>
                  <a:pt x="59076" y="429"/>
                </a:lnTo>
                <a:lnTo>
                  <a:pt x="59020" y="429"/>
                </a:lnTo>
                <a:lnTo>
                  <a:pt x="58964" y="466"/>
                </a:lnTo>
                <a:lnTo>
                  <a:pt x="58908" y="503"/>
                </a:lnTo>
                <a:lnTo>
                  <a:pt x="58834" y="597"/>
                </a:lnTo>
                <a:lnTo>
                  <a:pt x="58778" y="708"/>
                </a:lnTo>
                <a:lnTo>
                  <a:pt x="58722" y="857"/>
                </a:lnTo>
                <a:lnTo>
                  <a:pt x="58685" y="969"/>
                </a:lnTo>
                <a:lnTo>
                  <a:pt x="58666" y="1062"/>
                </a:lnTo>
                <a:lnTo>
                  <a:pt x="58647" y="1192"/>
                </a:lnTo>
                <a:lnTo>
                  <a:pt x="58629" y="1248"/>
                </a:lnTo>
                <a:lnTo>
                  <a:pt x="58610" y="1304"/>
                </a:lnTo>
                <a:lnTo>
                  <a:pt x="58554" y="1379"/>
                </a:lnTo>
                <a:lnTo>
                  <a:pt x="58461" y="1472"/>
                </a:lnTo>
                <a:lnTo>
                  <a:pt x="58368" y="1546"/>
                </a:lnTo>
                <a:lnTo>
                  <a:pt x="58238" y="1621"/>
                </a:lnTo>
                <a:lnTo>
                  <a:pt x="58107" y="1676"/>
                </a:lnTo>
                <a:lnTo>
                  <a:pt x="57958" y="1732"/>
                </a:lnTo>
                <a:lnTo>
                  <a:pt x="57828" y="1751"/>
                </a:lnTo>
                <a:lnTo>
                  <a:pt x="57679" y="1751"/>
                </a:lnTo>
                <a:lnTo>
                  <a:pt x="57549" y="1714"/>
                </a:lnTo>
                <a:lnTo>
                  <a:pt x="57437" y="1639"/>
                </a:lnTo>
                <a:lnTo>
                  <a:pt x="57325" y="1527"/>
                </a:lnTo>
                <a:lnTo>
                  <a:pt x="57288" y="1490"/>
                </a:lnTo>
                <a:lnTo>
                  <a:pt x="57288" y="1453"/>
                </a:lnTo>
                <a:lnTo>
                  <a:pt x="57288" y="1416"/>
                </a:lnTo>
                <a:lnTo>
                  <a:pt x="57307" y="1397"/>
                </a:lnTo>
                <a:lnTo>
                  <a:pt x="57381" y="1341"/>
                </a:lnTo>
                <a:lnTo>
                  <a:pt x="57474" y="1285"/>
                </a:lnTo>
                <a:lnTo>
                  <a:pt x="57568" y="1211"/>
                </a:lnTo>
                <a:lnTo>
                  <a:pt x="57661" y="1137"/>
                </a:lnTo>
                <a:lnTo>
                  <a:pt x="57679" y="1081"/>
                </a:lnTo>
                <a:lnTo>
                  <a:pt x="57698" y="1025"/>
                </a:lnTo>
                <a:lnTo>
                  <a:pt x="57716" y="913"/>
                </a:lnTo>
                <a:lnTo>
                  <a:pt x="57679" y="857"/>
                </a:lnTo>
                <a:lnTo>
                  <a:pt x="57623" y="801"/>
                </a:lnTo>
                <a:lnTo>
                  <a:pt x="57456" y="801"/>
                </a:lnTo>
                <a:lnTo>
                  <a:pt x="57363" y="839"/>
                </a:lnTo>
                <a:lnTo>
                  <a:pt x="57270" y="913"/>
                </a:lnTo>
                <a:lnTo>
                  <a:pt x="57195" y="988"/>
                </a:lnTo>
                <a:lnTo>
                  <a:pt x="57102" y="1081"/>
                </a:lnTo>
                <a:lnTo>
                  <a:pt x="57046" y="1174"/>
                </a:lnTo>
                <a:lnTo>
                  <a:pt x="56990" y="1323"/>
                </a:lnTo>
                <a:lnTo>
                  <a:pt x="56953" y="1397"/>
                </a:lnTo>
                <a:lnTo>
                  <a:pt x="56879" y="1453"/>
                </a:lnTo>
                <a:lnTo>
                  <a:pt x="56786" y="1509"/>
                </a:lnTo>
                <a:lnTo>
                  <a:pt x="56637" y="1546"/>
                </a:lnTo>
                <a:lnTo>
                  <a:pt x="56376" y="1621"/>
                </a:lnTo>
                <a:lnTo>
                  <a:pt x="56078" y="1676"/>
                </a:lnTo>
                <a:lnTo>
                  <a:pt x="55780" y="1676"/>
                </a:lnTo>
                <a:lnTo>
                  <a:pt x="55631" y="1658"/>
                </a:lnTo>
                <a:lnTo>
                  <a:pt x="55501" y="1639"/>
                </a:lnTo>
                <a:lnTo>
                  <a:pt x="55668" y="1509"/>
                </a:lnTo>
                <a:lnTo>
                  <a:pt x="55873" y="1323"/>
                </a:lnTo>
                <a:lnTo>
                  <a:pt x="55985" y="1211"/>
                </a:lnTo>
                <a:lnTo>
                  <a:pt x="56059" y="1099"/>
                </a:lnTo>
                <a:lnTo>
                  <a:pt x="56097" y="1006"/>
                </a:lnTo>
                <a:lnTo>
                  <a:pt x="56097" y="969"/>
                </a:lnTo>
                <a:lnTo>
                  <a:pt x="56078" y="932"/>
                </a:lnTo>
                <a:lnTo>
                  <a:pt x="56041" y="894"/>
                </a:lnTo>
                <a:lnTo>
                  <a:pt x="56004" y="857"/>
                </a:lnTo>
                <a:lnTo>
                  <a:pt x="55911" y="839"/>
                </a:lnTo>
                <a:lnTo>
                  <a:pt x="55799" y="857"/>
                </a:lnTo>
                <a:lnTo>
                  <a:pt x="55687" y="913"/>
                </a:lnTo>
                <a:lnTo>
                  <a:pt x="55557" y="969"/>
                </a:lnTo>
                <a:lnTo>
                  <a:pt x="55464" y="1043"/>
                </a:lnTo>
                <a:lnTo>
                  <a:pt x="55371" y="1118"/>
                </a:lnTo>
                <a:lnTo>
                  <a:pt x="55315" y="1174"/>
                </a:lnTo>
                <a:lnTo>
                  <a:pt x="55184" y="1397"/>
                </a:lnTo>
                <a:lnTo>
                  <a:pt x="55129" y="1472"/>
                </a:lnTo>
                <a:lnTo>
                  <a:pt x="55091" y="1546"/>
                </a:lnTo>
                <a:lnTo>
                  <a:pt x="55035" y="1602"/>
                </a:lnTo>
                <a:lnTo>
                  <a:pt x="54942" y="1639"/>
                </a:lnTo>
                <a:lnTo>
                  <a:pt x="54831" y="1676"/>
                </a:lnTo>
                <a:lnTo>
                  <a:pt x="54663" y="1695"/>
                </a:lnTo>
                <a:lnTo>
                  <a:pt x="54477" y="1714"/>
                </a:lnTo>
                <a:lnTo>
                  <a:pt x="54254" y="1714"/>
                </a:lnTo>
                <a:lnTo>
                  <a:pt x="54142" y="1695"/>
                </a:lnTo>
                <a:lnTo>
                  <a:pt x="54049" y="1676"/>
                </a:lnTo>
                <a:lnTo>
                  <a:pt x="53956" y="1621"/>
                </a:lnTo>
                <a:lnTo>
                  <a:pt x="53881" y="1565"/>
                </a:lnTo>
                <a:lnTo>
                  <a:pt x="54049" y="1472"/>
                </a:lnTo>
                <a:lnTo>
                  <a:pt x="54291" y="1304"/>
                </a:lnTo>
                <a:lnTo>
                  <a:pt x="54402" y="1211"/>
                </a:lnTo>
                <a:lnTo>
                  <a:pt x="54477" y="1137"/>
                </a:lnTo>
                <a:lnTo>
                  <a:pt x="54533" y="1043"/>
                </a:lnTo>
                <a:lnTo>
                  <a:pt x="54551" y="1006"/>
                </a:lnTo>
                <a:lnTo>
                  <a:pt x="54551" y="988"/>
                </a:lnTo>
                <a:lnTo>
                  <a:pt x="54514" y="913"/>
                </a:lnTo>
                <a:lnTo>
                  <a:pt x="54440" y="876"/>
                </a:lnTo>
                <a:lnTo>
                  <a:pt x="54272" y="876"/>
                </a:lnTo>
                <a:lnTo>
                  <a:pt x="54179" y="894"/>
                </a:lnTo>
                <a:lnTo>
                  <a:pt x="54086" y="932"/>
                </a:lnTo>
                <a:lnTo>
                  <a:pt x="53937" y="1006"/>
                </a:lnTo>
                <a:lnTo>
                  <a:pt x="53844" y="1081"/>
                </a:lnTo>
                <a:lnTo>
                  <a:pt x="53769" y="1155"/>
                </a:lnTo>
                <a:lnTo>
                  <a:pt x="53676" y="1304"/>
                </a:lnTo>
                <a:lnTo>
                  <a:pt x="53639" y="1379"/>
                </a:lnTo>
                <a:lnTo>
                  <a:pt x="53583" y="1434"/>
                </a:lnTo>
                <a:lnTo>
                  <a:pt x="53509" y="1509"/>
                </a:lnTo>
                <a:lnTo>
                  <a:pt x="53397" y="1565"/>
                </a:lnTo>
                <a:lnTo>
                  <a:pt x="53285" y="1602"/>
                </a:lnTo>
                <a:lnTo>
                  <a:pt x="53155" y="1639"/>
                </a:lnTo>
                <a:lnTo>
                  <a:pt x="53006" y="1658"/>
                </a:lnTo>
                <a:lnTo>
                  <a:pt x="52690" y="1658"/>
                </a:lnTo>
                <a:lnTo>
                  <a:pt x="52522" y="1639"/>
                </a:lnTo>
                <a:lnTo>
                  <a:pt x="52392" y="1602"/>
                </a:lnTo>
                <a:lnTo>
                  <a:pt x="52280" y="1565"/>
                </a:lnTo>
                <a:lnTo>
                  <a:pt x="52410" y="1434"/>
                </a:lnTo>
                <a:lnTo>
                  <a:pt x="52615" y="1211"/>
                </a:lnTo>
                <a:lnTo>
                  <a:pt x="52708" y="1081"/>
                </a:lnTo>
                <a:lnTo>
                  <a:pt x="52764" y="969"/>
                </a:lnTo>
                <a:lnTo>
                  <a:pt x="52801" y="876"/>
                </a:lnTo>
                <a:lnTo>
                  <a:pt x="52801" y="839"/>
                </a:lnTo>
                <a:lnTo>
                  <a:pt x="52783" y="820"/>
                </a:lnTo>
                <a:lnTo>
                  <a:pt x="52745" y="783"/>
                </a:lnTo>
                <a:lnTo>
                  <a:pt x="52708" y="764"/>
                </a:lnTo>
                <a:lnTo>
                  <a:pt x="52671" y="746"/>
                </a:lnTo>
                <a:lnTo>
                  <a:pt x="52615" y="764"/>
                </a:lnTo>
                <a:lnTo>
                  <a:pt x="52522" y="801"/>
                </a:lnTo>
                <a:lnTo>
                  <a:pt x="52410" y="857"/>
                </a:lnTo>
                <a:lnTo>
                  <a:pt x="52317" y="932"/>
                </a:lnTo>
                <a:lnTo>
                  <a:pt x="52224" y="1006"/>
                </a:lnTo>
                <a:lnTo>
                  <a:pt x="52112" y="1137"/>
                </a:lnTo>
                <a:lnTo>
                  <a:pt x="52038" y="1285"/>
                </a:lnTo>
                <a:lnTo>
                  <a:pt x="52001" y="1416"/>
                </a:lnTo>
                <a:lnTo>
                  <a:pt x="51945" y="1509"/>
                </a:lnTo>
                <a:lnTo>
                  <a:pt x="51889" y="1565"/>
                </a:lnTo>
                <a:lnTo>
                  <a:pt x="51833" y="1621"/>
                </a:lnTo>
                <a:lnTo>
                  <a:pt x="51721" y="1695"/>
                </a:lnTo>
                <a:lnTo>
                  <a:pt x="51628" y="1751"/>
                </a:lnTo>
                <a:lnTo>
                  <a:pt x="51498" y="1788"/>
                </a:lnTo>
                <a:lnTo>
                  <a:pt x="51386" y="1807"/>
                </a:lnTo>
                <a:lnTo>
                  <a:pt x="51256" y="1825"/>
                </a:lnTo>
                <a:lnTo>
                  <a:pt x="51126" y="1825"/>
                </a:lnTo>
                <a:lnTo>
                  <a:pt x="51014" y="1788"/>
                </a:lnTo>
                <a:lnTo>
                  <a:pt x="50902" y="1732"/>
                </a:lnTo>
                <a:lnTo>
                  <a:pt x="51014" y="1639"/>
                </a:lnTo>
                <a:lnTo>
                  <a:pt x="51107" y="1509"/>
                </a:lnTo>
                <a:lnTo>
                  <a:pt x="51182" y="1379"/>
                </a:lnTo>
                <a:lnTo>
                  <a:pt x="51237" y="1230"/>
                </a:lnTo>
                <a:lnTo>
                  <a:pt x="51237" y="1174"/>
                </a:lnTo>
                <a:lnTo>
                  <a:pt x="51237" y="1118"/>
                </a:lnTo>
                <a:lnTo>
                  <a:pt x="51219" y="1062"/>
                </a:lnTo>
                <a:lnTo>
                  <a:pt x="51200" y="1025"/>
                </a:lnTo>
                <a:lnTo>
                  <a:pt x="51144" y="988"/>
                </a:lnTo>
                <a:lnTo>
                  <a:pt x="50977" y="988"/>
                </a:lnTo>
                <a:lnTo>
                  <a:pt x="50884" y="1006"/>
                </a:lnTo>
                <a:lnTo>
                  <a:pt x="50809" y="1025"/>
                </a:lnTo>
                <a:lnTo>
                  <a:pt x="50735" y="1062"/>
                </a:lnTo>
                <a:lnTo>
                  <a:pt x="50697" y="1099"/>
                </a:lnTo>
                <a:lnTo>
                  <a:pt x="50660" y="1137"/>
                </a:lnTo>
                <a:lnTo>
                  <a:pt x="50604" y="1248"/>
                </a:lnTo>
                <a:lnTo>
                  <a:pt x="50586" y="1360"/>
                </a:lnTo>
                <a:lnTo>
                  <a:pt x="50567" y="1453"/>
                </a:lnTo>
                <a:lnTo>
                  <a:pt x="50530" y="1565"/>
                </a:lnTo>
                <a:lnTo>
                  <a:pt x="50474" y="1658"/>
                </a:lnTo>
                <a:lnTo>
                  <a:pt x="50437" y="1676"/>
                </a:lnTo>
                <a:lnTo>
                  <a:pt x="50381" y="1714"/>
                </a:lnTo>
                <a:lnTo>
                  <a:pt x="50325" y="1732"/>
                </a:lnTo>
                <a:lnTo>
                  <a:pt x="50251" y="1732"/>
                </a:lnTo>
                <a:lnTo>
                  <a:pt x="50083" y="1714"/>
                </a:lnTo>
                <a:lnTo>
                  <a:pt x="49934" y="1676"/>
                </a:lnTo>
                <a:lnTo>
                  <a:pt x="49804" y="1602"/>
                </a:lnTo>
                <a:lnTo>
                  <a:pt x="49673" y="1546"/>
                </a:lnTo>
                <a:lnTo>
                  <a:pt x="49618" y="1490"/>
                </a:lnTo>
                <a:lnTo>
                  <a:pt x="49580" y="1434"/>
                </a:lnTo>
                <a:lnTo>
                  <a:pt x="49562" y="1397"/>
                </a:lnTo>
                <a:lnTo>
                  <a:pt x="49599" y="1285"/>
                </a:lnTo>
                <a:lnTo>
                  <a:pt x="49636" y="1211"/>
                </a:lnTo>
                <a:lnTo>
                  <a:pt x="49655" y="1118"/>
                </a:lnTo>
                <a:lnTo>
                  <a:pt x="49673" y="1062"/>
                </a:lnTo>
                <a:lnTo>
                  <a:pt x="49692" y="1006"/>
                </a:lnTo>
                <a:lnTo>
                  <a:pt x="49748" y="932"/>
                </a:lnTo>
                <a:lnTo>
                  <a:pt x="49767" y="894"/>
                </a:lnTo>
                <a:lnTo>
                  <a:pt x="49767" y="857"/>
                </a:lnTo>
                <a:lnTo>
                  <a:pt x="49748" y="801"/>
                </a:lnTo>
                <a:lnTo>
                  <a:pt x="49711" y="746"/>
                </a:lnTo>
                <a:lnTo>
                  <a:pt x="49673" y="727"/>
                </a:lnTo>
                <a:lnTo>
                  <a:pt x="49450" y="727"/>
                </a:lnTo>
                <a:lnTo>
                  <a:pt x="49282" y="746"/>
                </a:lnTo>
                <a:lnTo>
                  <a:pt x="49227" y="764"/>
                </a:lnTo>
                <a:lnTo>
                  <a:pt x="49189" y="783"/>
                </a:lnTo>
                <a:lnTo>
                  <a:pt x="49152" y="839"/>
                </a:lnTo>
                <a:lnTo>
                  <a:pt x="49134" y="894"/>
                </a:lnTo>
                <a:lnTo>
                  <a:pt x="49115" y="988"/>
                </a:lnTo>
                <a:lnTo>
                  <a:pt x="49134" y="1099"/>
                </a:lnTo>
                <a:lnTo>
                  <a:pt x="49152" y="1211"/>
                </a:lnTo>
                <a:lnTo>
                  <a:pt x="49152" y="1323"/>
                </a:lnTo>
                <a:lnTo>
                  <a:pt x="49134" y="1360"/>
                </a:lnTo>
                <a:lnTo>
                  <a:pt x="49115" y="1416"/>
                </a:lnTo>
                <a:lnTo>
                  <a:pt x="49078" y="1453"/>
                </a:lnTo>
                <a:lnTo>
                  <a:pt x="49022" y="1490"/>
                </a:lnTo>
                <a:lnTo>
                  <a:pt x="48947" y="1527"/>
                </a:lnTo>
                <a:lnTo>
                  <a:pt x="48854" y="1565"/>
                </a:lnTo>
                <a:lnTo>
                  <a:pt x="48594" y="1565"/>
                </a:lnTo>
                <a:lnTo>
                  <a:pt x="48445" y="1527"/>
                </a:lnTo>
                <a:lnTo>
                  <a:pt x="48389" y="1509"/>
                </a:lnTo>
                <a:lnTo>
                  <a:pt x="48352" y="1472"/>
                </a:lnTo>
                <a:lnTo>
                  <a:pt x="48333" y="1416"/>
                </a:lnTo>
                <a:lnTo>
                  <a:pt x="48333" y="1379"/>
                </a:lnTo>
                <a:lnTo>
                  <a:pt x="48352" y="1341"/>
                </a:lnTo>
                <a:lnTo>
                  <a:pt x="48370" y="1323"/>
                </a:lnTo>
                <a:lnTo>
                  <a:pt x="48445" y="1267"/>
                </a:lnTo>
                <a:lnTo>
                  <a:pt x="48482" y="1230"/>
                </a:lnTo>
                <a:lnTo>
                  <a:pt x="48482" y="1174"/>
                </a:lnTo>
                <a:lnTo>
                  <a:pt x="48501" y="1062"/>
                </a:lnTo>
                <a:lnTo>
                  <a:pt x="48519" y="950"/>
                </a:lnTo>
                <a:lnTo>
                  <a:pt x="48538" y="876"/>
                </a:lnTo>
                <a:lnTo>
                  <a:pt x="48556" y="820"/>
                </a:lnTo>
                <a:lnTo>
                  <a:pt x="48519" y="783"/>
                </a:lnTo>
                <a:lnTo>
                  <a:pt x="48463" y="801"/>
                </a:lnTo>
                <a:lnTo>
                  <a:pt x="48370" y="839"/>
                </a:lnTo>
                <a:lnTo>
                  <a:pt x="48221" y="932"/>
                </a:lnTo>
                <a:lnTo>
                  <a:pt x="48147" y="988"/>
                </a:lnTo>
                <a:lnTo>
                  <a:pt x="48091" y="1025"/>
                </a:lnTo>
                <a:lnTo>
                  <a:pt x="48072" y="1081"/>
                </a:lnTo>
                <a:lnTo>
                  <a:pt x="48072" y="1137"/>
                </a:lnTo>
                <a:lnTo>
                  <a:pt x="48054" y="1174"/>
                </a:lnTo>
                <a:lnTo>
                  <a:pt x="48016" y="1230"/>
                </a:lnTo>
                <a:lnTo>
                  <a:pt x="47942" y="1285"/>
                </a:lnTo>
                <a:lnTo>
                  <a:pt x="47830" y="1341"/>
                </a:lnTo>
                <a:lnTo>
                  <a:pt x="47719" y="1379"/>
                </a:lnTo>
                <a:lnTo>
                  <a:pt x="47477" y="1379"/>
                </a:lnTo>
                <a:lnTo>
                  <a:pt x="47365" y="1360"/>
                </a:lnTo>
                <a:lnTo>
                  <a:pt x="47495" y="1230"/>
                </a:lnTo>
                <a:lnTo>
                  <a:pt x="47570" y="1155"/>
                </a:lnTo>
                <a:lnTo>
                  <a:pt x="47625" y="1062"/>
                </a:lnTo>
                <a:lnTo>
                  <a:pt x="47663" y="988"/>
                </a:lnTo>
                <a:lnTo>
                  <a:pt x="47681" y="894"/>
                </a:lnTo>
                <a:lnTo>
                  <a:pt x="47663" y="857"/>
                </a:lnTo>
                <a:lnTo>
                  <a:pt x="47644" y="839"/>
                </a:lnTo>
                <a:lnTo>
                  <a:pt x="47607" y="801"/>
                </a:lnTo>
                <a:lnTo>
                  <a:pt x="47551" y="783"/>
                </a:lnTo>
                <a:lnTo>
                  <a:pt x="47439" y="764"/>
                </a:lnTo>
                <a:lnTo>
                  <a:pt x="47346" y="783"/>
                </a:lnTo>
                <a:lnTo>
                  <a:pt x="47272" y="839"/>
                </a:lnTo>
                <a:lnTo>
                  <a:pt x="47216" y="932"/>
                </a:lnTo>
                <a:lnTo>
                  <a:pt x="47104" y="1099"/>
                </a:lnTo>
                <a:lnTo>
                  <a:pt x="47030" y="1248"/>
                </a:lnTo>
                <a:lnTo>
                  <a:pt x="46825" y="1490"/>
                </a:lnTo>
                <a:lnTo>
                  <a:pt x="46713" y="1602"/>
                </a:lnTo>
                <a:lnTo>
                  <a:pt x="46601" y="1676"/>
                </a:lnTo>
                <a:lnTo>
                  <a:pt x="46490" y="1732"/>
                </a:lnTo>
                <a:lnTo>
                  <a:pt x="46341" y="1751"/>
                </a:lnTo>
                <a:lnTo>
                  <a:pt x="46173" y="1732"/>
                </a:lnTo>
                <a:lnTo>
                  <a:pt x="46006" y="1676"/>
                </a:lnTo>
                <a:lnTo>
                  <a:pt x="46099" y="1583"/>
                </a:lnTo>
                <a:lnTo>
                  <a:pt x="46211" y="1453"/>
                </a:lnTo>
                <a:lnTo>
                  <a:pt x="46322" y="1304"/>
                </a:lnTo>
                <a:lnTo>
                  <a:pt x="46434" y="1155"/>
                </a:lnTo>
                <a:lnTo>
                  <a:pt x="46490" y="1006"/>
                </a:lnTo>
                <a:lnTo>
                  <a:pt x="46490" y="932"/>
                </a:lnTo>
                <a:lnTo>
                  <a:pt x="46490" y="876"/>
                </a:lnTo>
                <a:lnTo>
                  <a:pt x="46471" y="839"/>
                </a:lnTo>
                <a:lnTo>
                  <a:pt x="46415" y="801"/>
                </a:lnTo>
                <a:lnTo>
                  <a:pt x="46359" y="764"/>
                </a:lnTo>
                <a:lnTo>
                  <a:pt x="46211" y="764"/>
                </a:lnTo>
                <a:lnTo>
                  <a:pt x="46136" y="783"/>
                </a:lnTo>
                <a:lnTo>
                  <a:pt x="46006" y="839"/>
                </a:lnTo>
                <a:lnTo>
                  <a:pt x="45857" y="950"/>
                </a:lnTo>
                <a:lnTo>
                  <a:pt x="45745" y="1081"/>
                </a:lnTo>
                <a:lnTo>
                  <a:pt x="45633" y="1230"/>
                </a:lnTo>
                <a:lnTo>
                  <a:pt x="45577" y="1379"/>
                </a:lnTo>
                <a:lnTo>
                  <a:pt x="45559" y="1434"/>
                </a:lnTo>
                <a:lnTo>
                  <a:pt x="45559" y="1509"/>
                </a:lnTo>
                <a:lnTo>
                  <a:pt x="45577" y="1583"/>
                </a:lnTo>
                <a:lnTo>
                  <a:pt x="45596" y="1639"/>
                </a:lnTo>
                <a:lnTo>
                  <a:pt x="45484" y="1676"/>
                </a:lnTo>
                <a:lnTo>
                  <a:pt x="45317" y="1714"/>
                </a:lnTo>
                <a:lnTo>
                  <a:pt x="45131" y="1732"/>
                </a:lnTo>
                <a:lnTo>
                  <a:pt x="44944" y="1751"/>
                </a:lnTo>
                <a:lnTo>
                  <a:pt x="44740" y="1732"/>
                </a:lnTo>
                <a:lnTo>
                  <a:pt x="44591" y="1695"/>
                </a:lnTo>
                <a:lnTo>
                  <a:pt x="44516" y="1658"/>
                </a:lnTo>
                <a:lnTo>
                  <a:pt x="44460" y="1621"/>
                </a:lnTo>
                <a:lnTo>
                  <a:pt x="44405" y="1565"/>
                </a:lnTo>
                <a:lnTo>
                  <a:pt x="44386" y="1490"/>
                </a:lnTo>
                <a:lnTo>
                  <a:pt x="44367" y="1434"/>
                </a:lnTo>
                <a:lnTo>
                  <a:pt x="44386" y="1379"/>
                </a:lnTo>
                <a:lnTo>
                  <a:pt x="44405" y="1341"/>
                </a:lnTo>
                <a:lnTo>
                  <a:pt x="44442" y="1285"/>
                </a:lnTo>
                <a:lnTo>
                  <a:pt x="44535" y="1192"/>
                </a:lnTo>
                <a:lnTo>
                  <a:pt x="44647" y="1118"/>
                </a:lnTo>
                <a:lnTo>
                  <a:pt x="44758" y="1025"/>
                </a:lnTo>
                <a:lnTo>
                  <a:pt x="44870" y="932"/>
                </a:lnTo>
                <a:lnTo>
                  <a:pt x="44944" y="839"/>
                </a:lnTo>
                <a:lnTo>
                  <a:pt x="44963" y="783"/>
                </a:lnTo>
                <a:lnTo>
                  <a:pt x="44982" y="727"/>
                </a:lnTo>
                <a:lnTo>
                  <a:pt x="44963" y="652"/>
                </a:lnTo>
                <a:lnTo>
                  <a:pt x="44944" y="597"/>
                </a:lnTo>
                <a:lnTo>
                  <a:pt x="44926" y="559"/>
                </a:lnTo>
                <a:lnTo>
                  <a:pt x="44870" y="541"/>
                </a:lnTo>
                <a:lnTo>
                  <a:pt x="44833" y="522"/>
                </a:lnTo>
                <a:lnTo>
                  <a:pt x="44777" y="522"/>
                </a:lnTo>
                <a:lnTo>
                  <a:pt x="44647" y="559"/>
                </a:lnTo>
                <a:lnTo>
                  <a:pt x="44498" y="634"/>
                </a:lnTo>
                <a:lnTo>
                  <a:pt x="44367" y="708"/>
                </a:lnTo>
                <a:lnTo>
                  <a:pt x="44256" y="801"/>
                </a:lnTo>
                <a:lnTo>
                  <a:pt x="44181" y="894"/>
                </a:lnTo>
                <a:lnTo>
                  <a:pt x="44107" y="1006"/>
                </a:lnTo>
                <a:lnTo>
                  <a:pt x="44069" y="1137"/>
                </a:lnTo>
                <a:lnTo>
                  <a:pt x="44032" y="1230"/>
                </a:lnTo>
                <a:lnTo>
                  <a:pt x="43995" y="1304"/>
                </a:lnTo>
                <a:lnTo>
                  <a:pt x="43939" y="1379"/>
                </a:lnTo>
                <a:lnTo>
                  <a:pt x="43846" y="1434"/>
                </a:lnTo>
                <a:lnTo>
                  <a:pt x="43716" y="1453"/>
                </a:lnTo>
                <a:lnTo>
                  <a:pt x="43529" y="1472"/>
                </a:lnTo>
                <a:lnTo>
                  <a:pt x="43436" y="1453"/>
                </a:lnTo>
                <a:lnTo>
                  <a:pt x="43306" y="1434"/>
                </a:lnTo>
                <a:lnTo>
                  <a:pt x="43194" y="1397"/>
                </a:lnTo>
                <a:lnTo>
                  <a:pt x="43139" y="1379"/>
                </a:lnTo>
                <a:lnTo>
                  <a:pt x="43101" y="1341"/>
                </a:lnTo>
                <a:lnTo>
                  <a:pt x="43045" y="1267"/>
                </a:lnTo>
                <a:lnTo>
                  <a:pt x="43027" y="1211"/>
                </a:lnTo>
                <a:lnTo>
                  <a:pt x="43027" y="1155"/>
                </a:lnTo>
                <a:lnTo>
                  <a:pt x="43064" y="1118"/>
                </a:lnTo>
                <a:lnTo>
                  <a:pt x="43139" y="1006"/>
                </a:lnTo>
                <a:lnTo>
                  <a:pt x="43194" y="950"/>
                </a:lnTo>
                <a:lnTo>
                  <a:pt x="43269" y="857"/>
                </a:lnTo>
                <a:lnTo>
                  <a:pt x="43381" y="652"/>
                </a:lnTo>
                <a:lnTo>
                  <a:pt x="43418" y="541"/>
                </a:lnTo>
                <a:lnTo>
                  <a:pt x="43436" y="448"/>
                </a:lnTo>
                <a:lnTo>
                  <a:pt x="43418" y="392"/>
                </a:lnTo>
                <a:lnTo>
                  <a:pt x="43399" y="355"/>
                </a:lnTo>
                <a:lnTo>
                  <a:pt x="43362" y="355"/>
                </a:lnTo>
                <a:lnTo>
                  <a:pt x="43269" y="336"/>
                </a:lnTo>
                <a:lnTo>
                  <a:pt x="43101" y="373"/>
                </a:lnTo>
                <a:lnTo>
                  <a:pt x="43027" y="392"/>
                </a:lnTo>
                <a:lnTo>
                  <a:pt x="42952" y="429"/>
                </a:lnTo>
                <a:lnTo>
                  <a:pt x="42915" y="485"/>
                </a:lnTo>
                <a:lnTo>
                  <a:pt x="42878" y="522"/>
                </a:lnTo>
                <a:lnTo>
                  <a:pt x="42822" y="615"/>
                </a:lnTo>
                <a:lnTo>
                  <a:pt x="42803" y="727"/>
                </a:lnTo>
                <a:lnTo>
                  <a:pt x="42803" y="969"/>
                </a:lnTo>
                <a:lnTo>
                  <a:pt x="42785" y="1081"/>
                </a:lnTo>
                <a:lnTo>
                  <a:pt x="42748" y="1174"/>
                </a:lnTo>
                <a:lnTo>
                  <a:pt x="42692" y="1230"/>
                </a:lnTo>
                <a:lnTo>
                  <a:pt x="42636" y="1285"/>
                </a:lnTo>
                <a:lnTo>
                  <a:pt x="42487" y="1379"/>
                </a:lnTo>
                <a:lnTo>
                  <a:pt x="42319" y="1453"/>
                </a:lnTo>
                <a:lnTo>
                  <a:pt x="42133" y="1490"/>
                </a:lnTo>
                <a:lnTo>
                  <a:pt x="41928" y="1527"/>
                </a:lnTo>
                <a:lnTo>
                  <a:pt x="41742" y="1546"/>
                </a:lnTo>
                <a:lnTo>
                  <a:pt x="41575" y="1546"/>
                </a:lnTo>
                <a:lnTo>
                  <a:pt x="41426" y="1527"/>
                </a:lnTo>
                <a:lnTo>
                  <a:pt x="41686" y="1304"/>
                </a:lnTo>
                <a:lnTo>
                  <a:pt x="41854" y="1137"/>
                </a:lnTo>
                <a:lnTo>
                  <a:pt x="41891" y="1062"/>
                </a:lnTo>
                <a:lnTo>
                  <a:pt x="41928" y="988"/>
                </a:lnTo>
                <a:lnTo>
                  <a:pt x="41947" y="932"/>
                </a:lnTo>
                <a:lnTo>
                  <a:pt x="41947" y="894"/>
                </a:lnTo>
                <a:lnTo>
                  <a:pt x="41928" y="857"/>
                </a:lnTo>
                <a:lnTo>
                  <a:pt x="41891" y="820"/>
                </a:lnTo>
                <a:lnTo>
                  <a:pt x="41798" y="783"/>
                </a:lnTo>
                <a:lnTo>
                  <a:pt x="41686" y="783"/>
                </a:lnTo>
                <a:lnTo>
                  <a:pt x="41537" y="801"/>
                </a:lnTo>
                <a:lnTo>
                  <a:pt x="41370" y="839"/>
                </a:lnTo>
                <a:lnTo>
                  <a:pt x="41202" y="913"/>
                </a:lnTo>
                <a:lnTo>
                  <a:pt x="41053" y="988"/>
                </a:lnTo>
                <a:lnTo>
                  <a:pt x="40942" y="1081"/>
                </a:lnTo>
                <a:lnTo>
                  <a:pt x="40848" y="1192"/>
                </a:lnTo>
                <a:lnTo>
                  <a:pt x="40811" y="1248"/>
                </a:lnTo>
                <a:lnTo>
                  <a:pt x="40793" y="1323"/>
                </a:lnTo>
                <a:lnTo>
                  <a:pt x="40793" y="1379"/>
                </a:lnTo>
                <a:lnTo>
                  <a:pt x="40811" y="1434"/>
                </a:lnTo>
                <a:lnTo>
                  <a:pt x="40848" y="1509"/>
                </a:lnTo>
                <a:lnTo>
                  <a:pt x="40904" y="1565"/>
                </a:lnTo>
                <a:lnTo>
                  <a:pt x="40755" y="1621"/>
                </a:lnTo>
                <a:lnTo>
                  <a:pt x="40588" y="1676"/>
                </a:lnTo>
                <a:lnTo>
                  <a:pt x="40364" y="1732"/>
                </a:lnTo>
                <a:lnTo>
                  <a:pt x="40141" y="1751"/>
                </a:lnTo>
                <a:lnTo>
                  <a:pt x="39936" y="1770"/>
                </a:lnTo>
                <a:lnTo>
                  <a:pt x="39731" y="1751"/>
                </a:lnTo>
                <a:lnTo>
                  <a:pt x="39638" y="1732"/>
                </a:lnTo>
                <a:lnTo>
                  <a:pt x="39545" y="1695"/>
                </a:lnTo>
                <a:lnTo>
                  <a:pt x="39471" y="1639"/>
                </a:lnTo>
                <a:lnTo>
                  <a:pt x="39415" y="1583"/>
                </a:lnTo>
                <a:lnTo>
                  <a:pt x="39620" y="1434"/>
                </a:lnTo>
                <a:lnTo>
                  <a:pt x="39880" y="1211"/>
                </a:lnTo>
                <a:lnTo>
                  <a:pt x="40011" y="1099"/>
                </a:lnTo>
                <a:lnTo>
                  <a:pt x="40104" y="969"/>
                </a:lnTo>
                <a:lnTo>
                  <a:pt x="40178" y="857"/>
                </a:lnTo>
                <a:lnTo>
                  <a:pt x="40197" y="801"/>
                </a:lnTo>
                <a:lnTo>
                  <a:pt x="40197" y="764"/>
                </a:lnTo>
                <a:lnTo>
                  <a:pt x="40178" y="708"/>
                </a:lnTo>
                <a:lnTo>
                  <a:pt x="40160" y="652"/>
                </a:lnTo>
                <a:lnTo>
                  <a:pt x="40122" y="615"/>
                </a:lnTo>
                <a:lnTo>
                  <a:pt x="40085" y="597"/>
                </a:lnTo>
                <a:lnTo>
                  <a:pt x="39992" y="597"/>
                </a:lnTo>
                <a:lnTo>
                  <a:pt x="39880" y="634"/>
                </a:lnTo>
                <a:lnTo>
                  <a:pt x="39750" y="690"/>
                </a:lnTo>
                <a:lnTo>
                  <a:pt x="39638" y="746"/>
                </a:lnTo>
                <a:lnTo>
                  <a:pt x="39471" y="876"/>
                </a:lnTo>
                <a:lnTo>
                  <a:pt x="39396" y="969"/>
                </a:lnTo>
                <a:lnTo>
                  <a:pt x="39340" y="1062"/>
                </a:lnTo>
                <a:lnTo>
                  <a:pt x="39229" y="1248"/>
                </a:lnTo>
                <a:lnTo>
                  <a:pt x="39191" y="1341"/>
                </a:lnTo>
                <a:lnTo>
                  <a:pt x="39136" y="1416"/>
                </a:lnTo>
                <a:lnTo>
                  <a:pt x="39061" y="1490"/>
                </a:lnTo>
                <a:lnTo>
                  <a:pt x="38968" y="1565"/>
                </a:lnTo>
                <a:lnTo>
                  <a:pt x="38838" y="1621"/>
                </a:lnTo>
                <a:lnTo>
                  <a:pt x="38689" y="1658"/>
                </a:lnTo>
                <a:lnTo>
                  <a:pt x="38540" y="1676"/>
                </a:lnTo>
                <a:lnTo>
                  <a:pt x="38372" y="1676"/>
                </a:lnTo>
                <a:lnTo>
                  <a:pt x="38223" y="1658"/>
                </a:lnTo>
                <a:lnTo>
                  <a:pt x="38074" y="1602"/>
                </a:lnTo>
                <a:lnTo>
                  <a:pt x="38019" y="1565"/>
                </a:lnTo>
                <a:lnTo>
                  <a:pt x="37963" y="1509"/>
                </a:lnTo>
                <a:lnTo>
                  <a:pt x="37925" y="1453"/>
                </a:lnTo>
                <a:lnTo>
                  <a:pt x="37888" y="1397"/>
                </a:lnTo>
                <a:lnTo>
                  <a:pt x="38019" y="1304"/>
                </a:lnTo>
                <a:lnTo>
                  <a:pt x="38205" y="1174"/>
                </a:lnTo>
                <a:lnTo>
                  <a:pt x="38298" y="1081"/>
                </a:lnTo>
                <a:lnTo>
                  <a:pt x="38372" y="1006"/>
                </a:lnTo>
                <a:lnTo>
                  <a:pt x="38410" y="932"/>
                </a:lnTo>
                <a:lnTo>
                  <a:pt x="38410" y="876"/>
                </a:lnTo>
                <a:lnTo>
                  <a:pt x="38372" y="783"/>
                </a:lnTo>
                <a:lnTo>
                  <a:pt x="38298" y="746"/>
                </a:lnTo>
                <a:lnTo>
                  <a:pt x="38223" y="727"/>
                </a:lnTo>
                <a:lnTo>
                  <a:pt x="38130" y="746"/>
                </a:lnTo>
                <a:lnTo>
                  <a:pt x="38037" y="764"/>
                </a:lnTo>
                <a:lnTo>
                  <a:pt x="37944" y="801"/>
                </a:lnTo>
                <a:lnTo>
                  <a:pt x="37870" y="857"/>
                </a:lnTo>
                <a:lnTo>
                  <a:pt x="37814" y="913"/>
                </a:lnTo>
                <a:lnTo>
                  <a:pt x="37721" y="1006"/>
                </a:lnTo>
                <a:lnTo>
                  <a:pt x="37665" y="1099"/>
                </a:lnTo>
                <a:lnTo>
                  <a:pt x="37590" y="1248"/>
                </a:lnTo>
                <a:lnTo>
                  <a:pt x="37534" y="1304"/>
                </a:lnTo>
                <a:lnTo>
                  <a:pt x="37460" y="1360"/>
                </a:lnTo>
                <a:lnTo>
                  <a:pt x="37367" y="1397"/>
                </a:lnTo>
                <a:lnTo>
                  <a:pt x="37199" y="1434"/>
                </a:lnTo>
                <a:lnTo>
                  <a:pt x="36957" y="1472"/>
                </a:lnTo>
                <a:lnTo>
                  <a:pt x="36715" y="1472"/>
                </a:lnTo>
                <a:lnTo>
                  <a:pt x="36473" y="1434"/>
                </a:lnTo>
                <a:lnTo>
                  <a:pt x="36231" y="1379"/>
                </a:lnTo>
                <a:lnTo>
                  <a:pt x="36250" y="1341"/>
                </a:lnTo>
                <a:lnTo>
                  <a:pt x="36287" y="1304"/>
                </a:lnTo>
                <a:lnTo>
                  <a:pt x="36380" y="1211"/>
                </a:lnTo>
                <a:lnTo>
                  <a:pt x="36529" y="1155"/>
                </a:lnTo>
                <a:lnTo>
                  <a:pt x="36697" y="1081"/>
                </a:lnTo>
                <a:lnTo>
                  <a:pt x="36846" y="1025"/>
                </a:lnTo>
                <a:lnTo>
                  <a:pt x="36995" y="950"/>
                </a:lnTo>
                <a:lnTo>
                  <a:pt x="37088" y="876"/>
                </a:lnTo>
                <a:lnTo>
                  <a:pt x="37125" y="839"/>
                </a:lnTo>
                <a:lnTo>
                  <a:pt x="37144" y="801"/>
                </a:lnTo>
                <a:lnTo>
                  <a:pt x="37144" y="746"/>
                </a:lnTo>
                <a:lnTo>
                  <a:pt x="37144" y="690"/>
                </a:lnTo>
                <a:lnTo>
                  <a:pt x="37125" y="652"/>
                </a:lnTo>
                <a:lnTo>
                  <a:pt x="37088" y="634"/>
                </a:lnTo>
                <a:lnTo>
                  <a:pt x="36995" y="597"/>
                </a:lnTo>
                <a:lnTo>
                  <a:pt x="36901" y="597"/>
                </a:lnTo>
                <a:lnTo>
                  <a:pt x="36771" y="615"/>
                </a:lnTo>
                <a:lnTo>
                  <a:pt x="36659" y="634"/>
                </a:lnTo>
                <a:lnTo>
                  <a:pt x="36548" y="671"/>
                </a:lnTo>
                <a:lnTo>
                  <a:pt x="36455" y="727"/>
                </a:lnTo>
                <a:lnTo>
                  <a:pt x="36362" y="801"/>
                </a:lnTo>
                <a:lnTo>
                  <a:pt x="36268" y="876"/>
                </a:lnTo>
                <a:lnTo>
                  <a:pt x="36120" y="1062"/>
                </a:lnTo>
                <a:lnTo>
                  <a:pt x="35952" y="1248"/>
                </a:lnTo>
                <a:lnTo>
                  <a:pt x="35859" y="1323"/>
                </a:lnTo>
                <a:lnTo>
                  <a:pt x="35766" y="1397"/>
                </a:lnTo>
                <a:lnTo>
                  <a:pt x="35635" y="1472"/>
                </a:lnTo>
                <a:lnTo>
                  <a:pt x="35486" y="1546"/>
                </a:lnTo>
                <a:lnTo>
                  <a:pt x="35319" y="1602"/>
                </a:lnTo>
                <a:lnTo>
                  <a:pt x="35170" y="1621"/>
                </a:lnTo>
                <a:lnTo>
                  <a:pt x="35002" y="1639"/>
                </a:lnTo>
                <a:lnTo>
                  <a:pt x="34853" y="1602"/>
                </a:lnTo>
                <a:lnTo>
                  <a:pt x="34705" y="1546"/>
                </a:lnTo>
                <a:lnTo>
                  <a:pt x="34649" y="1509"/>
                </a:lnTo>
                <a:lnTo>
                  <a:pt x="34593" y="1453"/>
                </a:lnTo>
                <a:lnTo>
                  <a:pt x="34742" y="1341"/>
                </a:lnTo>
                <a:lnTo>
                  <a:pt x="34928" y="1174"/>
                </a:lnTo>
                <a:lnTo>
                  <a:pt x="35021" y="1081"/>
                </a:lnTo>
                <a:lnTo>
                  <a:pt x="35096" y="988"/>
                </a:lnTo>
                <a:lnTo>
                  <a:pt x="35114" y="894"/>
                </a:lnTo>
                <a:lnTo>
                  <a:pt x="35114" y="857"/>
                </a:lnTo>
                <a:lnTo>
                  <a:pt x="35096" y="801"/>
                </a:lnTo>
                <a:lnTo>
                  <a:pt x="35058" y="764"/>
                </a:lnTo>
                <a:lnTo>
                  <a:pt x="35021" y="727"/>
                </a:lnTo>
                <a:lnTo>
                  <a:pt x="34947" y="690"/>
                </a:lnTo>
                <a:lnTo>
                  <a:pt x="34891" y="671"/>
                </a:lnTo>
                <a:lnTo>
                  <a:pt x="34742" y="671"/>
                </a:lnTo>
                <a:lnTo>
                  <a:pt x="34630" y="690"/>
                </a:lnTo>
                <a:lnTo>
                  <a:pt x="34537" y="727"/>
                </a:lnTo>
                <a:lnTo>
                  <a:pt x="34444" y="783"/>
                </a:lnTo>
                <a:lnTo>
                  <a:pt x="34388" y="839"/>
                </a:lnTo>
                <a:lnTo>
                  <a:pt x="34351" y="913"/>
                </a:lnTo>
                <a:lnTo>
                  <a:pt x="34314" y="1043"/>
                </a:lnTo>
                <a:lnTo>
                  <a:pt x="34276" y="1192"/>
                </a:lnTo>
                <a:lnTo>
                  <a:pt x="34239" y="1341"/>
                </a:lnTo>
                <a:lnTo>
                  <a:pt x="34220" y="1397"/>
                </a:lnTo>
                <a:lnTo>
                  <a:pt x="34165" y="1453"/>
                </a:lnTo>
                <a:lnTo>
                  <a:pt x="34109" y="1490"/>
                </a:lnTo>
                <a:lnTo>
                  <a:pt x="34034" y="1527"/>
                </a:lnTo>
                <a:lnTo>
                  <a:pt x="33923" y="1565"/>
                </a:lnTo>
                <a:lnTo>
                  <a:pt x="33643" y="1565"/>
                </a:lnTo>
                <a:lnTo>
                  <a:pt x="33457" y="1527"/>
                </a:lnTo>
                <a:lnTo>
                  <a:pt x="33383" y="1490"/>
                </a:lnTo>
                <a:lnTo>
                  <a:pt x="33308" y="1453"/>
                </a:lnTo>
                <a:lnTo>
                  <a:pt x="33252" y="1397"/>
                </a:lnTo>
                <a:lnTo>
                  <a:pt x="33215" y="1341"/>
                </a:lnTo>
                <a:lnTo>
                  <a:pt x="33196" y="1267"/>
                </a:lnTo>
                <a:lnTo>
                  <a:pt x="33215" y="1192"/>
                </a:lnTo>
                <a:lnTo>
                  <a:pt x="33252" y="1137"/>
                </a:lnTo>
                <a:lnTo>
                  <a:pt x="33308" y="1081"/>
                </a:lnTo>
                <a:lnTo>
                  <a:pt x="33439" y="950"/>
                </a:lnTo>
                <a:lnTo>
                  <a:pt x="33494" y="894"/>
                </a:lnTo>
                <a:lnTo>
                  <a:pt x="33532" y="839"/>
                </a:lnTo>
                <a:lnTo>
                  <a:pt x="33587" y="727"/>
                </a:lnTo>
                <a:lnTo>
                  <a:pt x="33606" y="634"/>
                </a:lnTo>
                <a:lnTo>
                  <a:pt x="33606" y="559"/>
                </a:lnTo>
                <a:lnTo>
                  <a:pt x="33606" y="522"/>
                </a:lnTo>
                <a:lnTo>
                  <a:pt x="33587" y="485"/>
                </a:lnTo>
                <a:lnTo>
                  <a:pt x="33550" y="466"/>
                </a:lnTo>
                <a:lnTo>
                  <a:pt x="33494" y="448"/>
                </a:lnTo>
                <a:lnTo>
                  <a:pt x="33457" y="466"/>
                </a:lnTo>
                <a:lnTo>
                  <a:pt x="33327" y="503"/>
                </a:lnTo>
                <a:lnTo>
                  <a:pt x="33196" y="597"/>
                </a:lnTo>
                <a:lnTo>
                  <a:pt x="33066" y="708"/>
                </a:lnTo>
                <a:lnTo>
                  <a:pt x="32973" y="820"/>
                </a:lnTo>
                <a:lnTo>
                  <a:pt x="32917" y="894"/>
                </a:lnTo>
                <a:lnTo>
                  <a:pt x="32899" y="969"/>
                </a:lnTo>
                <a:lnTo>
                  <a:pt x="32899" y="1081"/>
                </a:lnTo>
                <a:lnTo>
                  <a:pt x="32899" y="1137"/>
                </a:lnTo>
                <a:lnTo>
                  <a:pt x="32899" y="1174"/>
                </a:lnTo>
                <a:lnTo>
                  <a:pt x="32861" y="1230"/>
                </a:lnTo>
                <a:lnTo>
                  <a:pt x="32787" y="1285"/>
                </a:lnTo>
                <a:lnTo>
                  <a:pt x="32731" y="1323"/>
                </a:lnTo>
                <a:lnTo>
                  <a:pt x="32657" y="1341"/>
                </a:lnTo>
                <a:lnTo>
                  <a:pt x="32489" y="1379"/>
                </a:lnTo>
                <a:lnTo>
                  <a:pt x="32340" y="1360"/>
                </a:lnTo>
                <a:lnTo>
                  <a:pt x="32266" y="1341"/>
                </a:lnTo>
                <a:lnTo>
                  <a:pt x="32210" y="1304"/>
                </a:lnTo>
                <a:lnTo>
                  <a:pt x="32117" y="1248"/>
                </a:lnTo>
                <a:lnTo>
                  <a:pt x="32061" y="1192"/>
                </a:lnTo>
                <a:lnTo>
                  <a:pt x="32024" y="1137"/>
                </a:lnTo>
                <a:lnTo>
                  <a:pt x="32024" y="1081"/>
                </a:lnTo>
                <a:lnTo>
                  <a:pt x="32042" y="1025"/>
                </a:lnTo>
                <a:lnTo>
                  <a:pt x="32079" y="988"/>
                </a:lnTo>
                <a:lnTo>
                  <a:pt x="32172" y="876"/>
                </a:lnTo>
                <a:lnTo>
                  <a:pt x="32284" y="783"/>
                </a:lnTo>
                <a:lnTo>
                  <a:pt x="32377" y="690"/>
                </a:lnTo>
                <a:lnTo>
                  <a:pt x="32396" y="634"/>
                </a:lnTo>
                <a:lnTo>
                  <a:pt x="32415" y="578"/>
                </a:lnTo>
                <a:lnTo>
                  <a:pt x="32415" y="522"/>
                </a:lnTo>
                <a:lnTo>
                  <a:pt x="32377" y="485"/>
                </a:lnTo>
                <a:lnTo>
                  <a:pt x="32321" y="429"/>
                </a:lnTo>
                <a:lnTo>
                  <a:pt x="32266" y="410"/>
                </a:lnTo>
                <a:lnTo>
                  <a:pt x="32191" y="429"/>
                </a:lnTo>
                <a:lnTo>
                  <a:pt x="32117" y="448"/>
                </a:lnTo>
                <a:lnTo>
                  <a:pt x="31986" y="541"/>
                </a:lnTo>
                <a:lnTo>
                  <a:pt x="31893" y="634"/>
                </a:lnTo>
                <a:lnTo>
                  <a:pt x="31819" y="727"/>
                </a:lnTo>
                <a:lnTo>
                  <a:pt x="31782" y="820"/>
                </a:lnTo>
                <a:lnTo>
                  <a:pt x="31763" y="950"/>
                </a:lnTo>
                <a:lnTo>
                  <a:pt x="31744" y="1025"/>
                </a:lnTo>
                <a:lnTo>
                  <a:pt x="31707" y="1099"/>
                </a:lnTo>
                <a:lnTo>
                  <a:pt x="31651" y="1174"/>
                </a:lnTo>
                <a:lnTo>
                  <a:pt x="31577" y="1267"/>
                </a:lnTo>
                <a:lnTo>
                  <a:pt x="31446" y="1360"/>
                </a:lnTo>
                <a:lnTo>
                  <a:pt x="31279" y="1434"/>
                </a:lnTo>
                <a:lnTo>
                  <a:pt x="31074" y="1527"/>
                </a:lnTo>
                <a:lnTo>
                  <a:pt x="30832" y="1583"/>
                </a:lnTo>
                <a:lnTo>
                  <a:pt x="30609" y="1639"/>
                </a:lnTo>
                <a:lnTo>
                  <a:pt x="30404" y="1639"/>
                </a:lnTo>
                <a:lnTo>
                  <a:pt x="30311" y="1621"/>
                </a:lnTo>
                <a:lnTo>
                  <a:pt x="30236" y="1602"/>
                </a:lnTo>
                <a:lnTo>
                  <a:pt x="30180" y="1565"/>
                </a:lnTo>
                <a:lnTo>
                  <a:pt x="30124" y="1509"/>
                </a:lnTo>
                <a:lnTo>
                  <a:pt x="30329" y="1397"/>
                </a:lnTo>
                <a:lnTo>
                  <a:pt x="30590" y="1211"/>
                </a:lnTo>
                <a:lnTo>
                  <a:pt x="30702" y="1118"/>
                </a:lnTo>
                <a:lnTo>
                  <a:pt x="30813" y="1025"/>
                </a:lnTo>
                <a:lnTo>
                  <a:pt x="30869" y="932"/>
                </a:lnTo>
                <a:lnTo>
                  <a:pt x="30869" y="894"/>
                </a:lnTo>
                <a:lnTo>
                  <a:pt x="30869" y="857"/>
                </a:lnTo>
                <a:lnTo>
                  <a:pt x="30832" y="801"/>
                </a:lnTo>
                <a:lnTo>
                  <a:pt x="30758" y="764"/>
                </a:lnTo>
                <a:lnTo>
                  <a:pt x="30571" y="764"/>
                </a:lnTo>
                <a:lnTo>
                  <a:pt x="30385" y="839"/>
                </a:lnTo>
                <a:lnTo>
                  <a:pt x="30255" y="913"/>
                </a:lnTo>
                <a:lnTo>
                  <a:pt x="30162" y="988"/>
                </a:lnTo>
                <a:lnTo>
                  <a:pt x="30087" y="1081"/>
                </a:lnTo>
                <a:lnTo>
                  <a:pt x="29994" y="1230"/>
                </a:lnTo>
                <a:lnTo>
                  <a:pt x="29938" y="1304"/>
                </a:lnTo>
                <a:lnTo>
                  <a:pt x="29882" y="1379"/>
                </a:lnTo>
                <a:lnTo>
                  <a:pt x="29789" y="1434"/>
                </a:lnTo>
                <a:lnTo>
                  <a:pt x="29678" y="1490"/>
                </a:lnTo>
                <a:lnTo>
                  <a:pt x="29585" y="1509"/>
                </a:lnTo>
                <a:lnTo>
                  <a:pt x="29454" y="1527"/>
                </a:lnTo>
                <a:lnTo>
                  <a:pt x="29324" y="1546"/>
                </a:lnTo>
                <a:lnTo>
                  <a:pt x="29175" y="1546"/>
                </a:lnTo>
                <a:lnTo>
                  <a:pt x="29045" y="1527"/>
                </a:lnTo>
                <a:lnTo>
                  <a:pt x="28914" y="1490"/>
                </a:lnTo>
                <a:lnTo>
                  <a:pt x="28803" y="1434"/>
                </a:lnTo>
                <a:lnTo>
                  <a:pt x="28728" y="1360"/>
                </a:lnTo>
                <a:lnTo>
                  <a:pt x="28896" y="1211"/>
                </a:lnTo>
                <a:lnTo>
                  <a:pt x="29119" y="988"/>
                </a:lnTo>
                <a:lnTo>
                  <a:pt x="29231" y="857"/>
                </a:lnTo>
                <a:lnTo>
                  <a:pt x="29324" y="746"/>
                </a:lnTo>
                <a:lnTo>
                  <a:pt x="29361" y="634"/>
                </a:lnTo>
                <a:lnTo>
                  <a:pt x="29361" y="597"/>
                </a:lnTo>
                <a:lnTo>
                  <a:pt x="29343" y="559"/>
                </a:lnTo>
                <a:lnTo>
                  <a:pt x="29324" y="503"/>
                </a:lnTo>
                <a:lnTo>
                  <a:pt x="29268" y="485"/>
                </a:lnTo>
                <a:lnTo>
                  <a:pt x="29175" y="485"/>
                </a:lnTo>
                <a:lnTo>
                  <a:pt x="29063" y="541"/>
                </a:lnTo>
                <a:lnTo>
                  <a:pt x="28952" y="615"/>
                </a:lnTo>
                <a:lnTo>
                  <a:pt x="28840" y="708"/>
                </a:lnTo>
                <a:lnTo>
                  <a:pt x="28728" y="801"/>
                </a:lnTo>
                <a:lnTo>
                  <a:pt x="28598" y="950"/>
                </a:lnTo>
                <a:lnTo>
                  <a:pt x="28542" y="1043"/>
                </a:lnTo>
                <a:lnTo>
                  <a:pt x="28505" y="1118"/>
                </a:lnTo>
                <a:lnTo>
                  <a:pt x="28486" y="1211"/>
                </a:lnTo>
                <a:lnTo>
                  <a:pt x="28486" y="1248"/>
                </a:lnTo>
                <a:lnTo>
                  <a:pt x="28449" y="1304"/>
                </a:lnTo>
                <a:lnTo>
                  <a:pt x="28393" y="1360"/>
                </a:lnTo>
                <a:lnTo>
                  <a:pt x="28300" y="1416"/>
                </a:lnTo>
                <a:lnTo>
                  <a:pt x="28207" y="1472"/>
                </a:lnTo>
                <a:lnTo>
                  <a:pt x="28095" y="1509"/>
                </a:lnTo>
                <a:lnTo>
                  <a:pt x="27853" y="1565"/>
                </a:lnTo>
                <a:lnTo>
                  <a:pt x="27667" y="1583"/>
                </a:lnTo>
                <a:lnTo>
                  <a:pt x="27406" y="1602"/>
                </a:lnTo>
                <a:lnTo>
                  <a:pt x="27164" y="1602"/>
                </a:lnTo>
                <a:lnTo>
                  <a:pt x="27071" y="1565"/>
                </a:lnTo>
                <a:lnTo>
                  <a:pt x="26997" y="1509"/>
                </a:lnTo>
                <a:lnTo>
                  <a:pt x="26978" y="1453"/>
                </a:lnTo>
                <a:lnTo>
                  <a:pt x="26959" y="1397"/>
                </a:lnTo>
                <a:lnTo>
                  <a:pt x="26959" y="1341"/>
                </a:lnTo>
                <a:lnTo>
                  <a:pt x="26978" y="1304"/>
                </a:lnTo>
                <a:lnTo>
                  <a:pt x="27053" y="1211"/>
                </a:lnTo>
                <a:lnTo>
                  <a:pt x="27146" y="1118"/>
                </a:lnTo>
                <a:lnTo>
                  <a:pt x="27239" y="1043"/>
                </a:lnTo>
                <a:lnTo>
                  <a:pt x="27350" y="950"/>
                </a:lnTo>
                <a:lnTo>
                  <a:pt x="27425" y="839"/>
                </a:lnTo>
                <a:lnTo>
                  <a:pt x="27443" y="783"/>
                </a:lnTo>
                <a:lnTo>
                  <a:pt x="27462" y="708"/>
                </a:lnTo>
                <a:lnTo>
                  <a:pt x="27481" y="597"/>
                </a:lnTo>
                <a:lnTo>
                  <a:pt x="27462" y="541"/>
                </a:lnTo>
                <a:lnTo>
                  <a:pt x="27443" y="522"/>
                </a:lnTo>
                <a:lnTo>
                  <a:pt x="27425" y="503"/>
                </a:lnTo>
                <a:lnTo>
                  <a:pt x="27388" y="503"/>
                </a:lnTo>
                <a:lnTo>
                  <a:pt x="27332" y="522"/>
                </a:lnTo>
                <a:lnTo>
                  <a:pt x="27239" y="559"/>
                </a:lnTo>
                <a:lnTo>
                  <a:pt x="27164" y="634"/>
                </a:lnTo>
                <a:lnTo>
                  <a:pt x="26997" y="801"/>
                </a:lnTo>
                <a:lnTo>
                  <a:pt x="26904" y="932"/>
                </a:lnTo>
                <a:lnTo>
                  <a:pt x="26829" y="1043"/>
                </a:lnTo>
                <a:lnTo>
                  <a:pt x="26717" y="1230"/>
                </a:lnTo>
                <a:lnTo>
                  <a:pt x="26643" y="1304"/>
                </a:lnTo>
                <a:lnTo>
                  <a:pt x="26550" y="1379"/>
                </a:lnTo>
                <a:lnTo>
                  <a:pt x="26438" y="1453"/>
                </a:lnTo>
                <a:lnTo>
                  <a:pt x="26289" y="1527"/>
                </a:lnTo>
                <a:lnTo>
                  <a:pt x="26103" y="1583"/>
                </a:lnTo>
                <a:lnTo>
                  <a:pt x="25861" y="1639"/>
                </a:lnTo>
                <a:lnTo>
                  <a:pt x="25619" y="1639"/>
                </a:lnTo>
                <a:lnTo>
                  <a:pt x="25526" y="1602"/>
                </a:lnTo>
                <a:lnTo>
                  <a:pt x="25489" y="1583"/>
                </a:lnTo>
                <a:lnTo>
                  <a:pt x="25470" y="1527"/>
                </a:lnTo>
                <a:lnTo>
                  <a:pt x="25638" y="1397"/>
                </a:lnTo>
                <a:lnTo>
                  <a:pt x="25768" y="1267"/>
                </a:lnTo>
                <a:lnTo>
                  <a:pt x="25898" y="1137"/>
                </a:lnTo>
                <a:lnTo>
                  <a:pt x="26010" y="988"/>
                </a:lnTo>
                <a:lnTo>
                  <a:pt x="26084" y="857"/>
                </a:lnTo>
                <a:lnTo>
                  <a:pt x="26122" y="783"/>
                </a:lnTo>
                <a:lnTo>
                  <a:pt x="26122" y="727"/>
                </a:lnTo>
                <a:lnTo>
                  <a:pt x="26103" y="690"/>
                </a:lnTo>
                <a:lnTo>
                  <a:pt x="26084" y="634"/>
                </a:lnTo>
                <a:lnTo>
                  <a:pt x="26010" y="597"/>
                </a:lnTo>
                <a:lnTo>
                  <a:pt x="25954" y="578"/>
                </a:lnTo>
                <a:lnTo>
                  <a:pt x="25898" y="578"/>
                </a:lnTo>
                <a:lnTo>
                  <a:pt x="25824" y="615"/>
                </a:lnTo>
                <a:lnTo>
                  <a:pt x="25768" y="652"/>
                </a:lnTo>
                <a:lnTo>
                  <a:pt x="25712" y="708"/>
                </a:lnTo>
                <a:lnTo>
                  <a:pt x="25600" y="857"/>
                </a:lnTo>
                <a:lnTo>
                  <a:pt x="25507" y="1006"/>
                </a:lnTo>
                <a:lnTo>
                  <a:pt x="25414" y="1174"/>
                </a:lnTo>
                <a:lnTo>
                  <a:pt x="25321" y="1360"/>
                </a:lnTo>
                <a:lnTo>
                  <a:pt x="25265" y="1416"/>
                </a:lnTo>
                <a:lnTo>
                  <a:pt x="25153" y="1490"/>
                </a:lnTo>
                <a:lnTo>
                  <a:pt x="25042" y="1565"/>
                </a:lnTo>
                <a:lnTo>
                  <a:pt x="24893" y="1602"/>
                </a:lnTo>
                <a:lnTo>
                  <a:pt x="24744" y="1658"/>
                </a:lnTo>
                <a:lnTo>
                  <a:pt x="24614" y="1658"/>
                </a:lnTo>
                <a:lnTo>
                  <a:pt x="24483" y="1639"/>
                </a:lnTo>
                <a:lnTo>
                  <a:pt x="24409" y="1621"/>
                </a:lnTo>
                <a:lnTo>
                  <a:pt x="24353" y="1583"/>
                </a:lnTo>
                <a:lnTo>
                  <a:pt x="24297" y="1527"/>
                </a:lnTo>
                <a:lnTo>
                  <a:pt x="24260" y="1453"/>
                </a:lnTo>
                <a:lnTo>
                  <a:pt x="24241" y="1397"/>
                </a:lnTo>
                <a:lnTo>
                  <a:pt x="24260" y="1323"/>
                </a:lnTo>
                <a:lnTo>
                  <a:pt x="24297" y="1267"/>
                </a:lnTo>
                <a:lnTo>
                  <a:pt x="24353" y="1192"/>
                </a:lnTo>
                <a:lnTo>
                  <a:pt x="24483" y="1062"/>
                </a:lnTo>
                <a:lnTo>
                  <a:pt x="24632" y="913"/>
                </a:lnTo>
                <a:lnTo>
                  <a:pt x="24725" y="783"/>
                </a:lnTo>
                <a:lnTo>
                  <a:pt x="24762" y="708"/>
                </a:lnTo>
                <a:lnTo>
                  <a:pt x="24781" y="652"/>
                </a:lnTo>
                <a:lnTo>
                  <a:pt x="24762" y="578"/>
                </a:lnTo>
                <a:lnTo>
                  <a:pt x="24725" y="503"/>
                </a:lnTo>
                <a:lnTo>
                  <a:pt x="24707" y="485"/>
                </a:lnTo>
                <a:lnTo>
                  <a:pt x="24669" y="485"/>
                </a:lnTo>
                <a:lnTo>
                  <a:pt x="24595" y="522"/>
                </a:lnTo>
                <a:lnTo>
                  <a:pt x="24520" y="597"/>
                </a:lnTo>
                <a:lnTo>
                  <a:pt x="24427" y="708"/>
                </a:lnTo>
                <a:lnTo>
                  <a:pt x="24278" y="932"/>
                </a:lnTo>
                <a:lnTo>
                  <a:pt x="24185" y="1062"/>
                </a:lnTo>
                <a:lnTo>
                  <a:pt x="24074" y="1248"/>
                </a:lnTo>
                <a:lnTo>
                  <a:pt x="23999" y="1379"/>
                </a:lnTo>
                <a:lnTo>
                  <a:pt x="23962" y="1434"/>
                </a:lnTo>
                <a:lnTo>
                  <a:pt x="23887" y="1472"/>
                </a:lnTo>
                <a:lnTo>
                  <a:pt x="23813" y="1509"/>
                </a:lnTo>
                <a:lnTo>
                  <a:pt x="23701" y="1546"/>
                </a:lnTo>
                <a:lnTo>
                  <a:pt x="23534" y="1565"/>
                </a:lnTo>
                <a:lnTo>
                  <a:pt x="23403" y="1546"/>
                </a:lnTo>
                <a:lnTo>
                  <a:pt x="23310" y="1527"/>
                </a:lnTo>
                <a:lnTo>
                  <a:pt x="23236" y="1472"/>
                </a:lnTo>
                <a:lnTo>
                  <a:pt x="23199" y="1397"/>
                </a:lnTo>
                <a:lnTo>
                  <a:pt x="23199" y="1304"/>
                </a:lnTo>
                <a:lnTo>
                  <a:pt x="23199" y="1211"/>
                </a:lnTo>
                <a:lnTo>
                  <a:pt x="23199" y="1118"/>
                </a:lnTo>
                <a:lnTo>
                  <a:pt x="23254" y="913"/>
                </a:lnTo>
                <a:lnTo>
                  <a:pt x="23273" y="746"/>
                </a:lnTo>
                <a:lnTo>
                  <a:pt x="23273" y="690"/>
                </a:lnTo>
                <a:lnTo>
                  <a:pt x="23254" y="634"/>
                </a:lnTo>
                <a:lnTo>
                  <a:pt x="23217" y="615"/>
                </a:lnTo>
                <a:lnTo>
                  <a:pt x="23143" y="615"/>
                </a:lnTo>
                <a:lnTo>
                  <a:pt x="23068" y="652"/>
                </a:lnTo>
                <a:lnTo>
                  <a:pt x="22994" y="708"/>
                </a:lnTo>
                <a:lnTo>
                  <a:pt x="22957" y="783"/>
                </a:lnTo>
                <a:lnTo>
                  <a:pt x="22919" y="857"/>
                </a:lnTo>
                <a:lnTo>
                  <a:pt x="22901" y="1025"/>
                </a:lnTo>
                <a:lnTo>
                  <a:pt x="22882" y="1174"/>
                </a:lnTo>
                <a:lnTo>
                  <a:pt x="22882" y="1267"/>
                </a:lnTo>
                <a:lnTo>
                  <a:pt x="22882" y="1323"/>
                </a:lnTo>
                <a:lnTo>
                  <a:pt x="22919" y="1379"/>
                </a:lnTo>
                <a:lnTo>
                  <a:pt x="22938" y="1397"/>
                </a:lnTo>
                <a:lnTo>
                  <a:pt x="22919" y="1434"/>
                </a:lnTo>
                <a:lnTo>
                  <a:pt x="22808" y="1583"/>
                </a:lnTo>
                <a:lnTo>
                  <a:pt x="22733" y="1639"/>
                </a:lnTo>
                <a:lnTo>
                  <a:pt x="22640" y="1695"/>
                </a:lnTo>
                <a:lnTo>
                  <a:pt x="22528" y="1732"/>
                </a:lnTo>
                <a:lnTo>
                  <a:pt x="22435" y="1751"/>
                </a:lnTo>
                <a:lnTo>
                  <a:pt x="22342" y="1751"/>
                </a:lnTo>
                <a:lnTo>
                  <a:pt x="22249" y="1732"/>
                </a:lnTo>
                <a:lnTo>
                  <a:pt x="22137" y="1714"/>
                </a:lnTo>
                <a:lnTo>
                  <a:pt x="22026" y="1676"/>
                </a:lnTo>
                <a:lnTo>
                  <a:pt x="21933" y="1621"/>
                </a:lnTo>
                <a:lnTo>
                  <a:pt x="21858" y="1565"/>
                </a:lnTo>
                <a:lnTo>
                  <a:pt x="21784" y="1472"/>
                </a:lnTo>
                <a:lnTo>
                  <a:pt x="21765" y="1379"/>
                </a:lnTo>
                <a:lnTo>
                  <a:pt x="21858" y="1267"/>
                </a:lnTo>
                <a:lnTo>
                  <a:pt x="22044" y="988"/>
                </a:lnTo>
                <a:lnTo>
                  <a:pt x="22193" y="708"/>
                </a:lnTo>
                <a:lnTo>
                  <a:pt x="22230" y="615"/>
                </a:lnTo>
                <a:lnTo>
                  <a:pt x="22230" y="597"/>
                </a:lnTo>
                <a:lnTo>
                  <a:pt x="22212" y="578"/>
                </a:lnTo>
                <a:lnTo>
                  <a:pt x="22100" y="597"/>
                </a:lnTo>
                <a:lnTo>
                  <a:pt x="22026" y="634"/>
                </a:lnTo>
                <a:lnTo>
                  <a:pt x="21933" y="671"/>
                </a:lnTo>
                <a:lnTo>
                  <a:pt x="21877" y="727"/>
                </a:lnTo>
                <a:lnTo>
                  <a:pt x="21821" y="801"/>
                </a:lnTo>
                <a:lnTo>
                  <a:pt x="21784" y="857"/>
                </a:lnTo>
                <a:lnTo>
                  <a:pt x="21709" y="1025"/>
                </a:lnTo>
                <a:lnTo>
                  <a:pt x="21653" y="1192"/>
                </a:lnTo>
                <a:lnTo>
                  <a:pt x="21597" y="1360"/>
                </a:lnTo>
                <a:lnTo>
                  <a:pt x="21542" y="1453"/>
                </a:lnTo>
                <a:lnTo>
                  <a:pt x="21504" y="1509"/>
                </a:lnTo>
                <a:lnTo>
                  <a:pt x="21430" y="1583"/>
                </a:lnTo>
                <a:lnTo>
                  <a:pt x="21355" y="1639"/>
                </a:lnTo>
                <a:lnTo>
                  <a:pt x="21225" y="1695"/>
                </a:lnTo>
                <a:lnTo>
                  <a:pt x="21057" y="1751"/>
                </a:lnTo>
                <a:lnTo>
                  <a:pt x="20871" y="1788"/>
                </a:lnTo>
                <a:lnTo>
                  <a:pt x="20685" y="1807"/>
                </a:lnTo>
                <a:lnTo>
                  <a:pt x="20499" y="1788"/>
                </a:lnTo>
                <a:lnTo>
                  <a:pt x="20406" y="1751"/>
                </a:lnTo>
                <a:lnTo>
                  <a:pt x="20331" y="1714"/>
                </a:lnTo>
                <a:lnTo>
                  <a:pt x="20257" y="1676"/>
                </a:lnTo>
                <a:lnTo>
                  <a:pt x="20220" y="1621"/>
                </a:lnTo>
                <a:lnTo>
                  <a:pt x="20164" y="1546"/>
                </a:lnTo>
                <a:lnTo>
                  <a:pt x="20145" y="1453"/>
                </a:lnTo>
                <a:lnTo>
                  <a:pt x="20145" y="1397"/>
                </a:lnTo>
                <a:lnTo>
                  <a:pt x="20164" y="1341"/>
                </a:lnTo>
                <a:lnTo>
                  <a:pt x="20201" y="1285"/>
                </a:lnTo>
                <a:lnTo>
                  <a:pt x="20238" y="1230"/>
                </a:lnTo>
                <a:lnTo>
                  <a:pt x="20369" y="1137"/>
                </a:lnTo>
                <a:lnTo>
                  <a:pt x="20518" y="1043"/>
                </a:lnTo>
                <a:lnTo>
                  <a:pt x="20648" y="969"/>
                </a:lnTo>
                <a:lnTo>
                  <a:pt x="20760" y="876"/>
                </a:lnTo>
                <a:lnTo>
                  <a:pt x="20797" y="820"/>
                </a:lnTo>
                <a:lnTo>
                  <a:pt x="20815" y="783"/>
                </a:lnTo>
                <a:lnTo>
                  <a:pt x="20834" y="727"/>
                </a:lnTo>
                <a:lnTo>
                  <a:pt x="20815" y="690"/>
                </a:lnTo>
                <a:lnTo>
                  <a:pt x="20778" y="634"/>
                </a:lnTo>
                <a:lnTo>
                  <a:pt x="20741" y="615"/>
                </a:lnTo>
                <a:lnTo>
                  <a:pt x="20704" y="597"/>
                </a:lnTo>
                <a:lnTo>
                  <a:pt x="20667" y="578"/>
                </a:lnTo>
                <a:lnTo>
                  <a:pt x="20573" y="597"/>
                </a:lnTo>
                <a:lnTo>
                  <a:pt x="20462" y="634"/>
                </a:lnTo>
                <a:lnTo>
                  <a:pt x="20369" y="690"/>
                </a:lnTo>
                <a:lnTo>
                  <a:pt x="20276" y="746"/>
                </a:lnTo>
                <a:lnTo>
                  <a:pt x="20145" y="839"/>
                </a:lnTo>
                <a:lnTo>
                  <a:pt x="20071" y="913"/>
                </a:lnTo>
                <a:lnTo>
                  <a:pt x="20015" y="988"/>
                </a:lnTo>
                <a:lnTo>
                  <a:pt x="19978" y="1099"/>
                </a:lnTo>
                <a:lnTo>
                  <a:pt x="19940" y="1155"/>
                </a:lnTo>
                <a:lnTo>
                  <a:pt x="19903" y="1211"/>
                </a:lnTo>
                <a:lnTo>
                  <a:pt x="19810" y="1248"/>
                </a:lnTo>
                <a:lnTo>
                  <a:pt x="19698" y="1267"/>
                </a:lnTo>
                <a:lnTo>
                  <a:pt x="19549" y="1285"/>
                </a:lnTo>
                <a:lnTo>
                  <a:pt x="19363" y="1248"/>
                </a:lnTo>
                <a:lnTo>
                  <a:pt x="19270" y="1230"/>
                </a:lnTo>
                <a:lnTo>
                  <a:pt x="19196" y="1192"/>
                </a:lnTo>
                <a:lnTo>
                  <a:pt x="19140" y="1155"/>
                </a:lnTo>
                <a:lnTo>
                  <a:pt x="19084" y="1099"/>
                </a:lnTo>
                <a:lnTo>
                  <a:pt x="19047" y="1025"/>
                </a:lnTo>
                <a:lnTo>
                  <a:pt x="19047" y="969"/>
                </a:lnTo>
                <a:lnTo>
                  <a:pt x="19047" y="913"/>
                </a:lnTo>
                <a:lnTo>
                  <a:pt x="19065" y="857"/>
                </a:lnTo>
                <a:lnTo>
                  <a:pt x="19140" y="746"/>
                </a:lnTo>
                <a:lnTo>
                  <a:pt x="19214" y="652"/>
                </a:lnTo>
                <a:lnTo>
                  <a:pt x="19326" y="578"/>
                </a:lnTo>
                <a:lnTo>
                  <a:pt x="19400" y="485"/>
                </a:lnTo>
                <a:lnTo>
                  <a:pt x="19419" y="429"/>
                </a:lnTo>
                <a:lnTo>
                  <a:pt x="19438" y="392"/>
                </a:lnTo>
                <a:lnTo>
                  <a:pt x="19456" y="336"/>
                </a:lnTo>
                <a:lnTo>
                  <a:pt x="19438" y="280"/>
                </a:lnTo>
                <a:lnTo>
                  <a:pt x="19400" y="224"/>
                </a:lnTo>
                <a:lnTo>
                  <a:pt x="19363" y="168"/>
                </a:lnTo>
                <a:lnTo>
                  <a:pt x="19326" y="150"/>
                </a:lnTo>
                <a:lnTo>
                  <a:pt x="19270" y="150"/>
                </a:lnTo>
                <a:lnTo>
                  <a:pt x="19233" y="168"/>
                </a:lnTo>
                <a:lnTo>
                  <a:pt x="19177" y="206"/>
                </a:lnTo>
                <a:lnTo>
                  <a:pt x="19084" y="299"/>
                </a:lnTo>
                <a:lnTo>
                  <a:pt x="18991" y="429"/>
                </a:lnTo>
                <a:lnTo>
                  <a:pt x="18916" y="559"/>
                </a:lnTo>
                <a:lnTo>
                  <a:pt x="18823" y="746"/>
                </a:lnTo>
                <a:lnTo>
                  <a:pt x="18749" y="913"/>
                </a:lnTo>
                <a:lnTo>
                  <a:pt x="18656" y="1062"/>
                </a:lnTo>
                <a:lnTo>
                  <a:pt x="18619" y="1118"/>
                </a:lnTo>
                <a:lnTo>
                  <a:pt x="18544" y="1192"/>
                </a:lnTo>
                <a:lnTo>
                  <a:pt x="18470" y="1248"/>
                </a:lnTo>
                <a:lnTo>
                  <a:pt x="18358" y="1323"/>
                </a:lnTo>
                <a:lnTo>
                  <a:pt x="18228" y="1379"/>
                </a:lnTo>
                <a:lnTo>
                  <a:pt x="18079" y="1434"/>
                </a:lnTo>
                <a:lnTo>
                  <a:pt x="17930" y="1453"/>
                </a:lnTo>
                <a:lnTo>
                  <a:pt x="17762" y="1472"/>
                </a:lnTo>
                <a:lnTo>
                  <a:pt x="17595" y="1453"/>
                </a:lnTo>
                <a:lnTo>
                  <a:pt x="17390" y="1397"/>
                </a:lnTo>
                <a:lnTo>
                  <a:pt x="17278" y="1360"/>
                </a:lnTo>
                <a:lnTo>
                  <a:pt x="17185" y="1304"/>
                </a:lnTo>
                <a:lnTo>
                  <a:pt x="17129" y="1248"/>
                </a:lnTo>
                <a:lnTo>
                  <a:pt x="17092" y="1192"/>
                </a:lnTo>
                <a:lnTo>
                  <a:pt x="17110" y="1118"/>
                </a:lnTo>
                <a:lnTo>
                  <a:pt x="17166" y="1043"/>
                </a:lnTo>
                <a:lnTo>
                  <a:pt x="17371" y="801"/>
                </a:lnTo>
                <a:lnTo>
                  <a:pt x="17464" y="690"/>
                </a:lnTo>
                <a:lnTo>
                  <a:pt x="17539" y="559"/>
                </a:lnTo>
                <a:lnTo>
                  <a:pt x="17557" y="522"/>
                </a:lnTo>
                <a:lnTo>
                  <a:pt x="17557" y="466"/>
                </a:lnTo>
                <a:lnTo>
                  <a:pt x="17557" y="429"/>
                </a:lnTo>
                <a:lnTo>
                  <a:pt x="17520" y="410"/>
                </a:lnTo>
                <a:lnTo>
                  <a:pt x="17483" y="410"/>
                </a:lnTo>
                <a:lnTo>
                  <a:pt x="17390" y="448"/>
                </a:lnTo>
                <a:lnTo>
                  <a:pt x="17185" y="578"/>
                </a:lnTo>
                <a:lnTo>
                  <a:pt x="16980" y="746"/>
                </a:lnTo>
                <a:lnTo>
                  <a:pt x="16868" y="857"/>
                </a:lnTo>
                <a:lnTo>
                  <a:pt x="16831" y="932"/>
                </a:lnTo>
                <a:lnTo>
                  <a:pt x="16831" y="1006"/>
                </a:lnTo>
                <a:lnTo>
                  <a:pt x="16850" y="1043"/>
                </a:lnTo>
                <a:lnTo>
                  <a:pt x="16868" y="1081"/>
                </a:lnTo>
                <a:lnTo>
                  <a:pt x="16887" y="1118"/>
                </a:lnTo>
                <a:lnTo>
                  <a:pt x="16887" y="1155"/>
                </a:lnTo>
                <a:lnTo>
                  <a:pt x="16850" y="1211"/>
                </a:lnTo>
                <a:lnTo>
                  <a:pt x="16794" y="1285"/>
                </a:lnTo>
                <a:lnTo>
                  <a:pt x="16719" y="1341"/>
                </a:lnTo>
                <a:lnTo>
                  <a:pt x="16645" y="1397"/>
                </a:lnTo>
                <a:lnTo>
                  <a:pt x="16533" y="1434"/>
                </a:lnTo>
                <a:lnTo>
                  <a:pt x="16422" y="1453"/>
                </a:lnTo>
                <a:lnTo>
                  <a:pt x="16198" y="1453"/>
                </a:lnTo>
                <a:lnTo>
                  <a:pt x="16105" y="1434"/>
                </a:lnTo>
                <a:lnTo>
                  <a:pt x="16012" y="1416"/>
                </a:lnTo>
                <a:lnTo>
                  <a:pt x="15919" y="1341"/>
                </a:lnTo>
                <a:lnTo>
                  <a:pt x="15844" y="1285"/>
                </a:lnTo>
                <a:lnTo>
                  <a:pt x="15807" y="1230"/>
                </a:lnTo>
                <a:lnTo>
                  <a:pt x="15789" y="1174"/>
                </a:lnTo>
                <a:lnTo>
                  <a:pt x="15807" y="1118"/>
                </a:lnTo>
                <a:lnTo>
                  <a:pt x="15826" y="1043"/>
                </a:lnTo>
                <a:lnTo>
                  <a:pt x="15900" y="894"/>
                </a:lnTo>
                <a:lnTo>
                  <a:pt x="15975" y="801"/>
                </a:lnTo>
                <a:lnTo>
                  <a:pt x="16086" y="671"/>
                </a:lnTo>
                <a:lnTo>
                  <a:pt x="16142" y="597"/>
                </a:lnTo>
                <a:lnTo>
                  <a:pt x="16161" y="522"/>
                </a:lnTo>
                <a:lnTo>
                  <a:pt x="16161" y="503"/>
                </a:lnTo>
                <a:lnTo>
                  <a:pt x="16142" y="466"/>
                </a:lnTo>
                <a:lnTo>
                  <a:pt x="16124" y="448"/>
                </a:lnTo>
                <a:lnTo>
                  <a:pt x="16086" y="448"/>
                </a:lnTo>
                <a:lnTo>
                  <a:pt x="15993" y="429"/>
                </a:lnTo>
                <a:lnTo>
                  <a:pt x="15919" y="448"/>
                </a:lnTo>
                <a:lnTo>
                  <a:pt x="15863" y="485"/>
                </a:lnTo>
                <a:lnTo>
                  <a:pt x="15807" y="541"/>
                </a:lnTo>
                <a:lnTo>
                  <a:pt x="15714" y="671"/>
                </a:lnTo>
                <a:lnTo>
                  <a:pt x="15640" y="801"/>
                </a:lnTo>
                <a:lnTo>
                  <a:pt x="15491" y="969"/>
                </a:lnTo>
                <a:lnTo>
                  <a:pt x="15360" y="1137"/>
                </a:lnTo>
                <a:lnTo>
                  <a:pt x="15286" y="1211"/>
                </a:lnTo>
                <a:lnTo>
                  <a:pt x="15211" y="1285"/>
                </a:lnTo>
                <a:lnTo>
                  <a:pt x="15100" y="1360"/>
                </a:lnTo>
                <a:lnTo>
                  <a:pt x="14969" y="1416"/>
                </a:lnTo>
                <a:lnTo>
                  <a:pt x="14802" y="1490"/>
                </a:lnTo>
                <a:lnTo>
                  <a:pt x="14616" y="1565"/>
                </a:lnTo>
                <a:lnTo>
                  <a:pt x="14429" y="1621"/>
                </a:lnTo>
                <a:lnTo>
                  <a:pt x="14243" y="1639"/>
                </a:lnTo>
                <a:lnTo>
                  <a:pt x="13927" y="1639"/>
                </a:lnTo>
                <a:lnTo>
                  <a:pt x="13871" y="1602"/>
                </a:lnTo>
                <a:lnTo>
                  <a:pt x="13834" y="1565"/>
                </a:lnTo>
                <a:lnTo>
                  <a:pt x="13778" y="1509"/>
                </a:lnTo>
                <a:lnTo>
                  <a:pt x="13741" y="1416"/>
                </a:lnTo>
                <a:lnTo>
                  <a:pt x="13741" y="1341"/>
                </a:lnTo>
                <a:lnTo>
                  <a:pt x="13759" y="1304"/>
                </a:lnTo>
                <a:lnTo>
                  <a:pt x="13796" y="1248"/>
                </a:lnTo>
                <a:lnTo>
                  <a:pt x="13927" y="1192"/>
                </a:lnTo>
                <a:lnTo>
                  <a:pt x="14057" y="1118"/>
                </a:lnTo>
                <a:lnTo>
                  <a:pt x="14281" y="913"/>
                </a:lnTo>
                <a:lnTo>
                  <a:pt x="14392" y="801"/>
                </a:lnTo>
                <a:lnTo>
                  <a:pt x="14485" y="690"/>
                </a:lnTo>
                <a:lnTo>
                  <a:pt x="14541" y="597"/>
                </a:lnTo>
                <a:lnTo>
                  <a:pt x="14541" y="559"/>
                </a:lnTo>
                <a:lnTo>
                  <a:pt x="14523" y="541"/>
                </a:lnTo>
                <a:lnTo>
                  <a:pt x="14411" y="541"/>
                </a:lnTo>
                <a:lnTo>
                  <a:pt x="14187" y="597"/>
                </a:lnTo>
                <a:lnTo>
                  <a:pt x="14113" y="634"/>
                </a:lnTo>
                <a:lnTo>
                  <a:pt x="14038" y="671"/>
                </a:lnTo>
                <a:lnTo>
                  <a:pt x="13908" y="801"/>
                </a:lnTo>
                <a:lnTo>
                  <a:pt x="13666" y="1062"/>
                </a:lnTo>
                <a:lnTo>
                  <a:pt x="13536" y="1155"/>
                </a:lnTo>
                <a:lnTo>
                  <a:pt x="13480" y="1192"/>
                </a:lnTo>
                <a:lnTo>
                  <a:pt x="13405" y="1230"/>
                </a:lnTo>
                <a:lnTo>
                  <a:pt x="13238" y="1230"/>
                </a:lnTo>
                <a:lnTo>
                  <a:pt x="13126" y="1192"/>
                </a:lnTo>
                <a:lnTo>
                  <a:pt x="13033" y="1137"/>
                </a:lnTo>
                <a:lnTo>
                  <a:pt x="12921" y="1062"/>
                </a:lnTo>
                <a:lnTo>
                  <a:pt x="12866" y="988"/>
                </a:lnTo>
                <a:lnTo>
                  <a:pt x="12847" y="913"/>
                </a:lnTo>
                <a:lnTo>
                  <a:pt x="12847" y="857"/>
                </a:lnTo>
                <a:lnTo>
                  <a:pt x="12884" y="783"/>
                </a:lnTo>
                <a:lnTo>
                  <a:pt x="12921" y="708"/>
                </a:lnTo>
                <a:lnTo>
                  <a:pt x="13070" y="559"/>
                </a:lnTo>
                <a:lnTo>
                  <a:pt x="13219" y="429"/>
                </a:lnTo>
                <a:lnTo>
                  <a:pt x="13350" y="299"/>
                </a:lnTo>
                <a:lnTo>
                  <a:pt x="13387" y="243"/>
                </a:lnTo>
                <a:lnTo>
                  <a:pt x="13405" y="187"/>
                </a:lnTo>
                <a:lnTo>
                  <a:pt x="13405" y="131"/>
                </a:lnTo>
                <a:lnTo>
                  <a:pt x="13368" y="75"/>
                </a:lnTo>
                <a:lnTo>
                  <a:pt x="13331" y="38"/>
                </a:lnTo>
                <a:lnTo>
                  <a:pt x="13238" y="38"/>
                </a:lnTo>
                <a:lnTo>
                  <a:pt x="13182" y="75"/>
                </a:lnTo>
                <a:lnTo>
                  <a:pt x="13070" y="168"/>
                </a:lnTo>
                <a:lnTo>
                  <a:pt x="12959" y="299"/>
                </a:lnTo>
                <a:lnTo>
                  <a:pt x="12791" y="597"/>
                </a:lnTo>
                <a:lnTo>
                  <a:pt x="12679" y="746"/>
                </a:lnTo>
                <a:lnTo>
                  <a:pt x="12586" y="839"/>
                </a:lnTo>
                <a:lnTo>
                  <a:pt x="12475" y="932"/>
                </a:lnTo>
                <a:lnTo>
                  <a:pt x="12344" y="1006"/>
                </a:lnTo>
                <a:lnTo>
                  <a:pt x="12214" y="1081"/>
                </a:lnTo>
                <a:lnTo>
                  <a:pt x="11953" y="1174"/>
                </a:lnTo>
                <a:lnTo>
                  <a:pt x="11674" y="1267"/>
                </a:lnTo>
                <a:lnTo>
                  <a:pt x="11488" y="1304"/>
                </a:lnTo>
                <a:lnTo>
                  <a:pt x="11357" y="1341"/>
                </a:lnTo>
                <a:lnTo>
                  <a:pt x="11115" y="1341"/>
                </a:lnTo>
                <a:lnTo>
                  <a:pt x="11004" y="1323"/>
                </a:lnTo>
                <a:lnTo>
                  <a:pt x="10929" y="1267"/>
                </a:lnTo>
                <a:lnTo>
                  <a:pt x="10911" y="1230"/>
                </a:lnTo>
                <a:lnTo>
                  <a:pt x="10892" y="1174"/>
                </a:lnTo>
                <a:lnTo>
                  <a:pt x="10892" y="1155"/>
                </a:lnTo>
                <a:lnTo>
                  <a:pt x="10911" y="1118"/>
                </a:lnTo>
                <a:lnTo>
                  <a:pt x="11004" y="1043"/>
                </a:lnTo>
                <a:lnTo>
                  <a:pt x="11264" y="857"/>
                </a:lnTo>
                <a:lnTo>
                  <a:pt x="11395" y="764"/>
                </a:lnTo>
                <a:lnTo>
                  <a:pt x="11506" y="671"/>
                </a:lnTo>
                <a:lnTo>
                  <a:pt x="11544" y="615"/>
                </a:lnTo>
                <a:lnTo>
                  <a:pt x="11562" y="559"/>
                </a:lnTo>
                <a:lnTo>
                  <a:pt x="11581" y="522"/>
                </a:lnTo>
                <a:lnTo>
                  <a:pt x="11562" y="485"/>
                </a:lnTo>
                <a:lnTo>
                  <a:pt x="11544" y="448"/>
                </a:lnTo>
                <a:lnTo>
                  <a:pt x="11506" y="429"/>
                </a:lnTo>
                <a:lnTo>
                  <a:pt x="11413" y="429"/>
                </a:lnTo>
                <a:lnTo>
                  <a:pt x="11320" y="466"/>
                </a:lnTo>
                <a:lnTo>
                  <a:pt x="11227" y="522"/>
                </a:lnTo>
                <a:lnTo>
                  <a:pt x="11022" y="690"/>
                </a:lnTo>
                <a:lnTo>
                  <a:pt x="10911" y="783"/>
                </a:lnTo>
                <a:lnTo>
                  <a:pt x="10724" y="969"/>
                </a:lnTo>
                <a:lnTo>
                  <a:pt x="10631" y="1062"/>
                </a:lnTo>
                <a:lnTo>
                  <a:pt x="10520" y="1137"/>
                </a:lnTo>
                <a:lnTo>
                  <a:pt x="10408" y="1211"/>
                </a:lnTo>
                <a:lnTo>
                  <a:pt x="10278" y="1248"/>
                </a:lnTo>
                <a:lnTo>
                  <a:pt x="10147" y="1285"/>
                </a:lnTo>
                <a:lnTo>
                  <a:pt x="9998" y="1285"/>
                </a:lnTo>
                <a:lnTo>
                  <a:pt x="9849" y="1248"/>
                </a:lnTo>
                <a:lnTo>
                  <a:pt x="9738" y="1211"/>
                </a:lnTo>
                <a:lnTo>
                  <a:pt x="9682" y="1155"/>
                </a:lnTo>
                <a:lnTo>
                  <a:pt x="9645" y="1099"/>
                </a:lnTo>
                <a:lnTo>
                  <a:pt x="9663" y="1025"/>
                </a:lnTo>
                <a:lnTo>
                  <a:pt x="9700" y="950"/>
                </a:lnTo>
                <a:lnTo>
                  <a:pt x="9812" y="801"/>
                </a:lnTo>
                <a:lnTo>
                  <a:pt x="9980" y="634"/>
                </a:lnTo>
                <a:lnTo>
                  <a:pt x="10110" y="485"/>
                </a:lnTo>
                <a:lnTo>
                  <a:pt x="10147" y="410"/>
                </a:lnTo>
                <a:lnTo>
                  <a:pt x="10166" y="336"/>
                </a:lnTo>
                <a:lnTo>
                  <a:pt x="10166" y="280"/>
                </a:lnTo>
                <a:lnTo>
                  <a:pt x="10110" y="224"/>
                </a:lnTo>
                <a:lnTo>
                  <a:pt x="10073" y="206"/>
                </a:lnTo>
                <a:lnTo>
                  <a:pt x="10017" y="224"/>
                </a:lnTo>
                <a:lnTo>
                  <a:pt x="9905" y="317"/>
                </a:lnTo>
                <a:lnTo>
                  <a:pt x="9794" y="429"/>
                </a:lnTo>
                <a:lnTo>
                  <a:pt x="9738" y="522"/>
                </a:lnTo>
                <a:lnTo>
                  <a:pt x="9626" y="708"/>
                </a:lnTo>
                <a:lnTo>
                  <a:pt x="9552" y="857"/>
                </a:lnTo>
                <a:lnTo>
                  <a:pt x="9440" y="1006"/>
                </a:lnTo>
                <a:lnTo>
                  <a:pt x="9365" y="1081"/>
                </a:lnTo>
                <a:lnTo>
                  <a:pt x="9272" y="1155"/>
                </a:lnTo>
                <a:lnTo>
                  <a:pt x="9179" y="1211"/>
                </a:lnTo>
                <a:lnTo>
                  <a:pt x="9049" y="1267"/>
                </a:lnTo>
                <a:lnTo>
                  <a:pt x="8881" y="1323"/>
                </a:lnTo>
                <a:lnTo>
                  <a:pt x="8732" y="1379"/>
                </a:lnTo>
                <a:lnTo>
                  <a:pt x="8565" y="1397"/>
                </a:lnTo>
                <a:lnTo>
                  <a:pt x="8416" y="1397"/>
                </a:lnTo>
                <a:lnTo>
                  <a:pt x="8341" y="1379"/>
                </a:lnTo>
                <a:lnTo>
                  <a:pt x="8286" y="1341"/>
                </a:lnTo>
                <a:lnTo>
                  <a:pt x="8230" y="1304"/>
                </a:lnTo>
                <a:lnTo>
                  <a:pt x="8192" y="1248"/>
                </a:lnTo>
                <a:lnTo>
                  <a:pt x="8341" y="1099"/>
                </a:lnTo>
                <a:lnTo>
                  <a:pt x="8546" y="857"/>
                </a:lnTo>
                <a:lnTo>
                  <a:pt x="8658" y="708"/>
                </a:lnTo>
                <a:lnTo>
                  <a:pt x="8714" y="597"/>
                </a:lnTo>
                <a:lnTo>
                  <a:pt x="8751" y="485"/>
                </a:lnTo>
                <a:lnTo>
                  <a:pt x="8751" y="448"/>
                </a:lnTo>
                <a:lnTo>
                  <a:pt x="8732" y="410"/>
                </a:lnTo>
                <a:lnTo>
                  <a:pt x="8658" y="373"/>
                </a:lnTo>
                <a:lnTo>
                  <a:pt x="8602" y="355"/>
                </a:lnTo>
                <a:lnTo>
                  <a:pt x="8546" y="355"/>
                </a:lnTo>
                <a:lnTo>
                  <a:pt x="8490" y="392"/>
                </a:lnTo>
                <a:lnTo>
                  <a:pt x="8434" y="429"/>
                </a:lnTo>
                <a:lnTo>
                  <a:pt x="8379" y="485"/>
                </a:lnTo>
                <a:lnTo>
                  <a:pt x="8286" y="652"/>
                </a:lnTo>
                <a:lnTo>
                  <a:pt x="8192" y="820"/>
                </a:lnTo>
                <a:lnTo>
                  <a:pt x="8118" y="988"/>
                </a:lnTo>
                <a:lnTo>
                  <a:pt x="8062" y="1118"/>
                </a:lnTo>
                <a:lnTo>
                  <a:pt x="8025" y="1174"/>
                </a:lnTo>
                <a:lnTo>
                  <a:pt x="7988" y="1230"/>
                </a:lnTo>
                <a:lnTo>
                  <a:pt x="7913" y="1248"/>
                </a:lnTo>
                <a:lnTo>
                  <a:pt x="7783" y="1285"/>
                </a:lnTo>
                <a:lnTo>
                  <a:pt x="7652" y="1285"/>
                </a:lnTo>
                <a:lnTo>
                  <a:pt x="7522" y="1248"/>
                </a:lnTo>
                <a:lnTo>
                  <a:pt x="7392" y="1174"/>
                </a:lnTo>
                <a:lnTo>
                  <a:pt x="7280" y="1081"/>
                </a:lnTo>
                <a:lnTo>
                  <a:pt x="7206" y="969"/>
                </a:lnTo>
                <a:lnTo>
                  <a:pt x="7187" y="894"/>
                </a:lnTo>
                <a:lnTo>
                  <a:pt x="7187" y="839"/>
                </a:lnTo>
                <a:lnTo>
                  <a:pt x="7187" y="801"/>
                </a:lnTo>
                <a:lnTo>
                  <a:pt x="7243" y="727"/>
                </a:lnTo>
                <a:lnTo>
                  <a:pt x="7355" y="559"/>
                </a:lnTo>
                <a:lnTo>
                  <a:pt x="7410" y="466"/>
                </a:lnTo>
                <a:lnTo>
                  <a:pt x="7448" y="373"/>
                </a:lnTo>
                <a:lnTo>
                  <a:pt x="7466" y="299"/>
                </a:lnTo>
                <a:lnTo>
                  <a:pt x="7448" y="280"/>
                </a:lnTo>
                <a:lnTo>
                  <a:pt x="7429" y="261"/>
                </a:lnTo>
                <a:lnTo>
                  <a:pt x="7373" y="243"/>
                </a:lnTo>
                <a:lnTo>
                  <a:pt x="7317" y="243"/>
                </a:lnTo>
                <a:lnTo>
                  <a:pt x="7262" y="261"/>
                </a:lnTo>
                <a:lnTo>
                  <a:pt x="7224" y="299"/>
                </a:lnTo>
                <a:lnTo>
                  <a:pt x="7131" y="373"/>
                </a:lnTo>
                <a:lnTo>
                  <a:pt x="7057" y="448"/>
                </a:lnTo>
                <a:lnTo>
                  <a:pt x="7038" y="503"/>
                </a:lnTo>
                <a:lnTo>
                  <a:pt x="7019" y="541"/>
                </a:lnTo>
                <a:lnTo>
                  <a:pt x="6982" y="652"/>
                </a:lnTo>
                <a:lnTo>
                  <a:pt x="6964" y="764"/>
                </a:lnTo>
                <a:lnTo>
                  <a:pt x="6926" y="876"/>
                </a:lnTo>
                <a:lnTo>
                  <a:pt x="6815" y="1006"/>
                </a:lnTo>
                <a:lnTo>
                  <a:pt x="6666" y="1137"/>
                </a:lnTo>
                <a:lnTo>
                  <a:pt x="6517" y="1230"/>
                </a:lnTo>
                <a:lnTo>
                  <a:pt x="6349" y="1323"/>
                </a:lnTo>
                <a:lnTo>
                  <a:pt x="6144" y="1434"/>
                </a:lnTo>
                <a:lnTo>
                  <a:pt x="6014" y="1490"/>
                </a:lnTo>
                <a:lnTo>
                  <a:pt x="5865" y="1546"/>
                </a:lnTo>
                <a:lnTo>
                  <a:pt x="5716" y="1583"/>
                </a:lnTo>
                <a:lnTo>
                  <a:pt x="5586" y="1565"/>
                </a:lnTo>
                <a:lnTo>
                  <a:pt x="5530" y="1546"/>
                </a:lnTo>
                <a:lnTo>
                  <a:pt x="5493" y="1527"/>
                </a:lnTo>
                <a:lnTo>
                  <a:pt x="5456" y="1490"/>
                </a:lnTo>
                <a:lnTo>
                  <a:pt x="5418" y="1434"/>
                </a:lnTo>
                <a:lnTo>
                  <a:pt x="5418" y="1379"/>
                </a:lnTo>
                <a:lnTo>
                  <a:pt x="5418" y="1323"/>
                </a:lnTo>
                <a:lnTo>
                  <a:pt x="5456" y="1267"/>
                </a:lnTo>
                <a:lnTo>
                  <a:pt x="5493" y="1230"/>
                </a:lnTo>
                <a:lnTo>
                  <a:pt x="5605" y="1137"/>
                </a:lnTo>
                <a:lnTo>
                  <a:pt x="5753" y="1062"/>
                </a:lnTo>
                <a:lnTo>
                  <a:pt x="5902" y="988"/>
                </a:lnTo>
                <a:lnTo>
                  <a:pt x="6033" y="894"/>
                </a:lnTo>
                <a:lnTo>
                  <a:pt x="6070" y="839"/>
                </a:lnTo>
                <a:lnTo>
                  <a:pt x="6107" y="783"/>
                </a:lnTo>
                <a:lnTo>
                  <a:pt x="6107" y="727"/>
                </a:lnTo>
                <a:lnTo>
                  <a:pt x="6107" y="652"/>
                </a:lnTo>
                <a:lnTo>
                  <a:pt x="6089" y="597"/>
                </a:lnTo>
                <a:lnTo>
                  <a:pt x="6051" y="578"/>
                </a:lnTo>
                <a:lnTo>
                  <a:pt x="6033" y="559"/>
                </a:lnTo>
                <a:lnTo>
                  <a:pt x="5995" y="559"/>
                </a:lnTo>
                <a:lnTo>
                  <a:pt x="5902" y="615"/>
                </a:lnTo>
                <a:lnTo>
                  <a:pt x="5772" y="708"/>
                </a:lnTo>
                <a:lnTo>
                  <a:pt x="5623" y="820"/>
                </a:lnTo>
                <a:lnTo>
                  <a:pt x="5456" y="950"/>
                </a:lnTo>
                <a:lnTo>
                  <a:pt x="5251" y="1062"/>
                </a:lnTo>
                <a:lnTo>
                  <a:pt x="5158" y="1099"/>
                </a:lnTo>
                <a:lnTo>
                  <a:pt x="5027" y="1137"/>
                </a:lnTo>
                <a:lnTo>
                  <a:pt x="4953" y="1155"/>
                </a:lnTo>
                <a:lnTo>
                  <a:pt x="4860" y="1155"/>
                </a:lnTo>
                <a:lnTo>
                  <a:pt x="4674" y="1118"/>
                </a:lnTo>
                <a:lnTo>
                  <a:pt x="4487" y="1043"/>
                </a:lnTo>
                <a:lnTo>
                  <a:pt x="4338" y="969"/>
                </a:lnTo>
                <a:lnTo>
                  <a:pt x="4581" y="634"/>
                </a:lnTo>
                <a:lnTo>
                  <a:pt x="4636" y="541"/>
                </a:lnTo>
                <a:lnTo>
                  <a:pt x="4674" y="448"/>
                </a:lnTo>
                <a:lnTo>
                  <a:pt x="4692" y="355"/>
                </a:lnTo>
                <a:lnTo>
                  <a:pt x="4692" y="280"/>
                </a:lnTo>
                <a:lnTo>
                  <a:pt x="4655" y="261"/>
                </a:lnTo>
                <a:lnTo>
                  <a:pt x="4636" y="243"/>
                </a:lnTo>
                <a:lnTo>
                  <a:pt x="4599" y="224"/>
                </a:lnTo>
                <a:lnTo>
                  <a:pt x="4581" y="243"/>
                </a:lnTo>
                <a:lnTo>
                  <a:pt x="4506" y="280"/>
                </a:lnTo>
                <a:lnTo>
                  <a:pt x="4450" y="355"/>
                </a:lnTo>
                <a:lnTo>
                  <a:pt x="4338" y="503"/>
                </a:lnTo>
                <a:lnTo>
                  <a:pt x="4283" y="615"/>
                </a:lnTo>
                <a:lnTo>
                  <a:pt x="4152" y="708"/>
                </a:lnTo>
                <a:lnTo>
                  <a:pt x="3985" y="839"/>
                </a:lnTo>
                <a:lnTo>
                  <a:pt x="3780" y="969"/>
                </a:lnTo>
                <a:lnTo>
                  <a:pt x="3557" y="1081"/>
                </a:lnTo>
                <a:lnTo>
                  <a:pt x="3314" y="1174"/>
                </a:lnTo>
                <a:lnTo>
                  <a:pt x="3203" y="1211"/>
                </a:lnTo>
                <a:lnTo>
                  <a:pt x="2998" y="1211"/>
                </a:lnTo>
                <a:lnTo>
                  <a:pt x="2905" y="1192"/>
                </a:lnTo>
                <a:lnTo>
                  <a:pt x="2830" y="1155"/>
                </a:lnTo>
                <a:lnTo>
                  <a:pt x="2775" y="1081"/>
                </a:lnTo>
                <a:lnTo>
                  <a:pt x="2905" y="932"/>
                </a:lnTo>
                <a:lnTo>
                  <a:pt x="3054" y="746"/>
                </a:lnTo>
                <a:lnTo>
                  <a:pt x="3184" y="522"/>
                </a:lnTo>
                <a:lnTo>
                  <a:pt x="3296" y="299"/>
                </a:lnTo>
                <a:lnTo>
                  <a:pt x="3333" y="206"/>
                </a:lnTo>
                <a:lnTo>
                  <a:pt x="3352" y="131"/>
                </a:lnTo>
                <a:lnTo>
                  <a:pt x="3352" y="57"/>
                </a:lnTo>
                <a:lnTo>
                  <a:pt x="3314" y="19"/>
                </a:lnTo>
                <a:lnTo>
                  <a:pt x="3259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" name="Google Shape;11;p2"/>
          <p:cNvSpPr txBox="1">
            <a:spLocks noGrp="1"/>
          </p:cNvSpPr>
          <p:nvPr>
            <p:ph type="ctrTitle"/>
          </p:nvPr>
        </p:nvSpPr>
        <p:spPr>
          <a:xfrm>
            <a:off x="3519333" y="2655767"/>
            <a:ext cx="5153200" cy="15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  <p:sp>
        <p:nvSpPr>
          <p:cNvPr id="12" name="Google Shape;12;p2"/>
          <p:cNvSpPr/>
          <p:nvPr/>
        </p:nvSpPr>
        <p:spPr>
          <a:xfrm>
            <a:off x="4828467" y="4418134"/>
            <a:ext cx="2378392" cy="227165"/>
          </a:xfrm>
          <a:custGeom>
            <a:avLst/>
            <a:gdLst/>
            <a:ahLst/>
            <a:cxnLst/>
            <a:rect l="l" t="t" r="r" b="b"/>
            <a:pathLst>
              <a:path w="16385" h="1565" extrusionOk="0">
                <a:moveTo>
                  <a:pt x="112" y="652"/>
                </a:moveTo>
                <a:lnTo>
                  <a:pt x="75" y="671"/>
                </a:lnTo>
                <a:lnTo>
                  <a:pt x="19" y="708"/>
                </a:lnTo>
                <a:lnTo>
                  <a:pt x="1" y="745"/>
                </a:lnTo>
                <a:lnTo>
                  <a:pt x="1" y="801"/>
                </a:lnTo>
                <a:lnTo>
                  <a:pt x="1" y="876"/>
                </a:lnTo>
                <a:lnTo>
                  <a:pt x="19" y="913"/>
                </a:lnTo>
                <a:lnTo>
                  <a:pt x="57" y="950"/>
                </a:lnTo>
                <a:lnTo>
                  <a:pt x="131" y="987"/>
                </a:lnTo>
                <a:lnTo>
                  <a:pt x="187" y="987"/>
                </a:lnTo>
                <a:lnTo>
                  <a:pt x="261" y="950"/>
                </a:lnTo>
                <a:lnTo>
                  <a:pt x="317" y="894"/>
                </a:lnTo>
                <a:lnTo>
                  <a:pt x="336" y="838"/>
                </a:lnTo>
                <a:lnTo>
                  <a:pt x="336" y="764"/>
                </a:lnTo>
                <a:lnTo>
                  <a:pt x="317" y="727"/>
                </a:lnTo>
                <a:lnTo>
                  <a:pt x="280" y="689"/>
                </a:lnTo>
                <a:lnTo>
                  <a:pt x="224" y="671"/>
                </a:lnTo>
                <a:lnTo>
                  <a:pt x="168" y="652"/>
                </a:lnTo>
                <a:close/>
                <a:moveTo>
                  <a:pt x="16236" y="689"/>
                </a:moveTo>
                <a:lnTo>
                  <a:pt x="16161" y="708"/>
                </a:lnTo>
                <a:lnTo>
                  <a:pt x="16087" y="745"/>
                </a:lnTo>
                <a:lnTo>
                  <a:pt x="16031" y="801"/>
                </a:lnTo>
                <a:lnTo>
                  <a:pt x="15994" y="857"/>
                </a:lnTo>
                <a:lnTo>
                  <a:pt x="15975" y="931"/>
                </a:lnTo>
                <a:lnTo>
                  <a:pt x="15994" y="987"/>
                </a:lnTo>
                <a:lnTo>
                  <a:pt x="16049" y="1043"/>
                </a:lnTo>
                <a:lnTo>
                  <a:pt x="16124" y="1080"/>
                </a:lnTo>
                <a:lnTo>
                  <a:pt x="16180" y="1099"/>
                </a:lnTo>
                <a:lnTo>
                  <a:pt x="16217" y="1080"/>
                </a:lnTo>
                <a:lnTo>
                  <a:pt x="16291" y="1062"/>
                </a:lnTo>
                <a:lnTo>
                  <a:pt x="16347" y="987"/>
                </a:lnTo>
                <a:lnTo>
                  <a:pt x="16385" y="913"/>
                </a:lnTo>
                <a:lnTo>
                  <a:pt x="16385" y="838"/>
                </a:lnTo>
                <a:lnTo>
                  <a:pt x="16366" y="764"/>
                </a:lnTo>
                <a:lnTo>
                  <a:pt x="16310" y="708"/>
                </a:lnTo>
                <a:lnTo>
                  <a:pt x="16273" y="689"/>
                </a:lnTo>
                <a:close/>
                <a:moveTo>
                  <a:pt x="4655" y="1"/>
                </a:moveTo>
                <a:lnTo>
                  <a:pt x="4506" y="19"/>
                </a:lnTo>
                <a:lnTo>
                  <a:pt x="4357" y="56"/>
                </a:lnTo>
                <a:lnTo>
                  <a:pt x="4246" y="94"/>
                </a:lnTo>
                <a:lnTo>
                  <a:pt x="4134" y="168"/>
                </a:lnTo>
                <a:lnTo>
                  <a:pt x="4022" y="243"/>
                </a:lnTo>
                <a:lnTo>
                  <a:pt x="3929" y="336"/>
                </a:lnTo>
                <a:lnTo>
                  <a:pt x="3575" y="727"/>
                </a:lnTo>
                <a:lnTo>
                  <a:pt x="3408" y="876"/>
                </a:lnTo>
                <a:lnTo>
                  <a:pt x="3315" y="931"/>
                </a:lnTo>
                <a:lnTo>
                  <a:pt x="3203" y="987"/>
                </a:lnTo>
                <a:lnTo>
                  <a:pt x="3110" y="1025"/>
                </a:lnTo>
                <a:lnTo>
                  <a:pt x="2998" y="1025"/>
                </a:lnTo>
                <a:lnTo>
                  <a:pt x="2886" y="1006"/>
                </a:lnTo>
                <a:lnTo>
                  <a:pt x="2775" y="969"/>
                </a:lnTo>
                <a:lnTo>
                  <a:pt x="2682" y="894"/>
                </a:lnTo>
                <a:lnTo>
                  <a:pt x="2607" y="820"/>
                </a:lnTo>
                <a:lnTo>
                  <a:pt x="2458" y="652"/>
                </a:lnTo>
                <a:lnTo>
                  <a:pt x="2309" y="485"/>
                </a:lnTo>
                <a:lnTo>
                  <a:pt x="2235" y="410"/>
                </a:lnTo>
                <a:lnTo>
                  <a:pt x="2142" y="354"/>
                </a:lnTo>
                <a:lnTo>
                  <a:pt x="2011" y="298"/>
                </a:lnTo>
                <a:lnTo>
                  <a:pt x="1900" y="261"/>
                </a:lnTo>
                <a:lnTo>
                  <a:pt x="1658" y="261"/>
                </a:lnTo>
                <a:lnTo>
                  <a:pt x="1546" y="280"/>
                </a:lnTo>
                <a:lnTo>
                  <a:pt x="1434" y="317"/>
                </a:lnTo>
                <a:lnTo>
                  <a:pt x="1323" y="373"/>
                </a:lnTo>
                <a:lnTo>
                  <a:pt x="1211" y="429"/>
                </a:lnTo>
                <a:lnTo>
                  <a:pt x="1099" y="578"/>
                </a:lnTo>
                <a:lnTo>
                  <a:pt x="1006" y="689"/>
                </a:lnTo>
                <a:lnTo>
                  <a:pt x="932" y="820"/>
                </a:lnTo>
                <a:lnTo>
                  <a:pt x="876" y="950"/>
                </a:lnTo>
                <a:lnTo>
                  <a:pt x="857" y="1062"/>
                </a:lnTo>
                <a:lnTo>
                  <a:pt x="857" y="1099"/>
                </a:lnTo>
                <a:lnTo>
                  <a:pt x="857" y="1136"/>
                </a:lnTo>
                <a:lnTo>
                  <a:pt x="894" y="1174"/>
                </a:lnTo>
                <a:lnTo>
                  <a:pt x="969" y="1174"/>
                </a:lnTo>
                <a:lnTo>
                  <a:pt x="1006" y="1155"/>
                </a:lnTo>
                <a:lnTo>
                  <a:pt x="1062" y="1043"/>
                </a:lnTo>
                <a:lnTo>
                  <a:pt x="1118" y="931"/>
                </a:lnTo>
                <a:lnTo>
                  <a:pt x="1155" y="838"/>
                </a:lnTo>
                <a:lnTo>
                  <a:pt x="1211" y="764"/>
                </a:lnTo>
                <a:lnTo>
                  <a:pt x="1285" y="671"/>
                </a:lnTo>
                <a:lnTo>
                  <a:pt x="1378" y="615"/>
                </a:lnTo>
                <a:lnTo>
                  <a:pt x="1471" y="559"/>
                </a:lnTo>
                <a:lnTo>
                  <a:pt x="1602" y="522"/>
                </a:lnTo>
                <a:lnTo>
                  <a:pt x="1825" y="522"/>
                </a:lnTo>
                <a:lnTo>
                  <a:pt x="1937" y="559"/>
                </a:lnTo>
                <a:lnTo>
                  <a:pt x="2030" y="615"/>
                </a:lnTo>
                <a:lnTo>
                  <a:pt x="2142" y="671"/>
                </a:lnTo>
                <a:lnTo>
                  <a:pt x="2216" y="764"/>
                </a:lnTo>
                <a:lnTo>
                  <a:pt x="2309" y="838"/>
                </a:lnTo>
                <a:lnTo>
                  <a:pt x="2458" y="1043"/>
                </a:lnTo>
                <a:lnTo>
                  <a:pt x="2533" y="1118"/>
                </a:lnTo>
                <a:lnTo>
                  <a:pt x="2607" y="1211"/>
                </a:lnTo>
                <a:lnTo>
                  <a:pt x="2700" y="1267"/>
                </a:lnTo>
                <a:lnTo>
                  <a:pt x="2812" y="1322"/>
                </a:lnTo>
                <a:lnTo>
                  <a:pt x="2924" y="1341"/>
                </a:lnTo>
                <a:lnTo>
                  <a:pt x="3054" y="1341"/>
                </a:lnTo>
                <a:lnTo>
                  <a:pt x="3166" y="1322"/>
                </a:lnTo>
                <a:lnTo>
                  <a:pt x="3277" y="1285"/>
                </a:lnTo>
                <a:lnTo>
                  <a:pt x="3371" y="1248"/>
                </a:lnTo>
                <a:lnTo>
                  <a:pt x="3464" y="1174"/>
                </a:lnTo>
                <a:lnTo>
                  <a:pt x="3631" y="1043"/>
                </a:lnTo>
                <a:lnTo>
                  <a:pt x="3799" y="876"/>
                </a:lnTo>
                <a:lnTo>
                  <a:pt x="4078" y="578"/>
                </a:lnTo>
                <a:lnTo>
                  <a:pt x="4227" y="447"/>
                </a:lnTo>
                <a:lnTo>
                  <a:pt x="4376" y="336"/>
                </a:lnTo>
                <a:lnTo>
                  <a:pt x="4450" y="298"/>
                </a:lnTo>
                <a:lnTo>
                  <a:pt x="4543" y="261"/>
                </a:lnTo>
                <a:lnTo>
                  <a:pt x="4711" y="261"/>
                </a:lnTo>
                <a:lnTo>
                  <a:pt x="4786" y="280"/>
                </a:lnTo>
                <a:lnTo>
                  <a:pt x="4879" y="317"/>
                </a:lnTo>
                <a:lnTo>
                  <a:pt x="4953" y="392"/>
                </a:lnTo>
                <a:lnTo>
                  <a:pt x="5046" y="485"/>
                </a:lnTo>
                <a:lnTo>
                  <a:pt x="5195" y="671"/>
                </a:lnTo>
                <a:lnTo>
                  <a:pt x="5344" y="857"/>
                </a:lnTo>
                <a:lnTo>
                  <a:pt x="5474" y="1043"/>
                </a:lnTo>
                <a:lnTo>
                  <a:pt x="5623" y="1211"/>
                </a:lnTo>
                <a:lnTo>
                  <a:pt x="5716" y="1267"/>
                </a:lnTo>
                <a:lnTo>
                  <a:pt x="5810" y="1322"/>
                </a:lnTo>
                <a:lnTo>
                  <a:pt x="5903" y="1378"/>
                </a:lnTo>
                <a:lnTo>
                  <a:pt x="5996" y="1397"/>
                </a:lnTo>
                <a:lnTo>
                  <a:pt x="6107" y="1416"/>
                </a:lnTo>
                <a:lnTo>
                  <a:pt x="6219" y="1397"/>
                </a:lnTo>
                <a:lnTo>
                  <a:pt x="6349" y="1378"/>
                </a:lnTo>
                <a:lnTo>
                  <a:pt x="6498" y="1322"/>
                </a:lnTo>
                <a:lnTo>
                  <a:pt x="6591" y="1267"/>
                </a:lnTo>
                <a:lnTo>
                  <a:pt x="6703" y="1211"/>
                </a:lnTo>
                <a:lnTo>
                  <a:pt x="6908" y="1043"/>
                </a:lnTo>
                <a:lnTo>
                  <a:pt x="7131" y="894"/>
                </a:lnTo>
                <a:lnTo>
                  <a:pt x="7336" y="727"/>
                </a:lnTo>
                <a:lnTo>
                  <a:pt x="7448" y="671"/>
                </a:lnTo>
                <a:lnTo>
                  <a:pt x="7560" y="615"/>
                </a:lnTo>
                <a:lnTo>
                  <a:pt x="7671" y="578"/>
                </a:lnTo>
                <a:lnTo>
                  <a:pt x="7895" y="578"/>
                </a:lnTo>
                <a:lnTo>
                  <a:pt x="8006" y="615"/>
                </a:lnTo>
                <a:lnTo>
                  <a:pt x="8137" y="671"/>
                </a:lnTo>
                <a:lnTo>
                  <a:pt x="8248" y="764"/>
                </a:lnTo>
                <a:lnTo>
                  <a:pt x="8397" y="931"/>
                </a:lnTo>
                <a:lnTo>
                  <a:pt x="8528" y="1099"/>
                </a:lnTo>
                <a:lnTo>
                  <a:pt x="8677" y="1248"/>
                </a:lnTo>
                <a:lnTo>
                  <a:pt x="8826" y="1397"/>
                </a:lnTo>
                <a:lnTo>
                  <a:pt x="8900" y="1453"/>
                </a:lnTo>
                <a:lnTo>
                  <a:pt x="8993" y="1509"/>
                </a:lnTo>
                <a:lnTo>
                  <a:pt x="9068" y="1546"/>
                </a:lnTo>
                <a:lnTo>
                  <a:pt x="9161" y="1564"/>
                </a:lnTo>
                <a:lnTo>
                  <a:pt x="9272" y="1564"/>
                </a:lnTo>
                <a:lnTo>
                  <a:pt x="9366" y="1546"/>
                </a:lnTo>
                <a:lnTo>
                  <a:pt x="9477" y="1527"/>
                </a:lnTo>
                <a:lnTo>
                  <a:pt x="9608" y="1471"/>
                </a:lnTo>
                <a:lnTo>
                  <a:pt x="9757" y="1360"/>
                </a:lnTo>
                <a:lnTo>
                  <a:pt x="9924" y="1211"/>
                </a:lnTo>
                <a:lnTo>
                  <a:pt x="10110" y="1043"/>
                </a:lnTo>
                <a:lnTo>
                  <a:pt x="10296" y="876"/>
                </a:lnTo>
                <a:lnTo>
                  <a:pt x="10483" y="745"/>
                </a:lnTo>
                <a:lnTo>
                  <a:pt x="10576" y="708"/>
                </a:lnTo>
                <a:lnTo>
                  <a:pt x="10687" y="671"/>
                </a:lnTo>
                <a:lnTo>
                  <a:pt x="10781" y="652"/>
                </a:lnTo>
                <a:lnTo>
                  <a:pt x="10874" y="652"/>
                </a:lnTo>
                <a:lnTo>
                  <a:pt x="10967" y="689"/>
                </a:lnTo>
                <a:lnTo>
                  <a:pt x="11078" y="727"/>
                </a:lnTo>
                <a:lnTo>
                  <a:pt x="11172" y="801"/>
                </a:lnTo>
                <a:lnTo>
                  <a:pt x="11246" y="894"/>
                </a:lnTo>
                <a:lnTo>
                  <a:pt x="11395" y="1099"/>
                </a:lnTo>
                <a:lnTo>
                  <a:pt x="11544" y="1304"/>
                </a:lnTo>
                <a:lnTo>
                  <a:pt x="11637" y="1378"/>
                </a:lnTo>
                <a:lnTo>
                  <a:pt x="11730" y="1453"/>
                </a:lnTo>
                <a:lnTo>
                  <a:pt x="11879" y="1509"/>
                </a:lnTo>
                <a:lnTo>
                  <a:pt x="12028" y="1527"/>
                </a:lnTo>
                <a:lnTo>
                  <a:pt x="12177" y="1509"/>
                </a:lnTo>
                <a:lnTo>
                  <a:pt x="12326" y="1471"/>
                </a:lnTo>
                <a:lnTo>
                  <a:pt x="12456" y="1397"/>
                </a:lnTo>
                <a:lnTo>
                  <a:pt x="12586" y="1304"/>
                </a:lnTo>
                <a:lnTo>
                  <a:pt x="12810" y="1099"/>
                </a:lnTo>
                <a:lnTo>
                  <a:pt x="13015" y="894"/>
                </a:lnTo>
                <a:lnTo>
                  <a:pt x="13126" y="801"/>
                </a:lnTo>
                <a:lnTo>
                  <a:pt x="13238" y="708"/>
                </a:lnTo>
                <a:lnTo>
                  <a:pt x="13368" y="615"/>
                </a:lnTo>
                <a:lnTo>
                  <a:pt x="13517" y="578"/>
                </a:lnTo>
                <a:lnTo>
                  <a:pt x="13573" y="559"/>
                </a:lnTo>
                <a:lnTo>
                  <a:pt x="13648" y="559"/>
                </a:lnTo>
                <a:lnTo>
                  <a:pt x="13722" y="578"/>
                </a:lnTo>
                <a:lnTo>
                  <a:pt x="13778" y="615"/>
                </a:lnTo>
                <a:lnTo>
                  <a:pt x="13890" y="671"/>
                </a:lnTo>
                <a:lnTo>
                  <a:pt x="13964" y="764"/>
                </a:lnTo>
                <a:lnTo>
                  <a:pt x="14095" y="969"/>
                </a:lnTo>
                <a:lnTo>
                  <a:pt x="14169" y="1062"/>
                </a:lnTo>
                <a:lnTo>
                  <a:pt x="14243" y="1155"/>
                </a:lnTo>
                <a:lnTo>
                  <a:pt x="14337" y="1248"/>
                </a:lnTo>
                <a:lnTo>
                  <a:pt x="14448" y="1304"/>
                </a:lnTo>
                <a:lnTo>
                  <a:pt x="14597" y="1341"/>
                </a:lnTo>
                <a:lnTo>
                  <a:pt x="14746" y="1360"/>
                </a:lnTo>
                <a:lnTo>
                  <a:pt x="14895" y="1341"/>
                </a:lnTo>
                <a:lnTo>
                  <a:pt x="15025" y="1304"/>
                </a:lnTo>
                <a:lnTo>
                  <a:pt x="15156" y="1229"/>
                </a:lnTo>
                <a:lnTo>
                  <a:pt x="15286" y="1155"/>
                </a:lnTo>
                <a:lnTo>
                  <a:pt x="15398" y="1062"/>
                </a:lnTo>
                <a:lnTo>
                  <a:pt x="15510" y="950"/>
                </a:lnTo>
                <a:lnTo>
                  <a:pt x="15677" y="745"/>
                </a:lnTo>
                <a:lnTo>
                  <a:pt x="15770" y="634"/>
                </a:lnTo>
                <a:lnTo>
                  <a:pt x="15826" y="503"/>
                </a:lnTo>
                <a:lnTo>
                  <a:pt x="15882" y="410"/>
                </a:lnTo>
                <a:lnTo>
                  <a:pt x="15900" y="354"/>
                </a:lnTo>
                <a:lnTo>
                  <a:pt x="15882" y="298"/>
                </a:lnTo>
                <a:lnTo>
                  <a:pt x="15845" y="243"/>
                </a:lnTo>
                <a:lnTo>
                  <a:pt x="15770" y="205"/>
                </a:lnTo>
                <a:lnTo>
                  <a:pt x="15714" y="224"/>
                </a:lnTo>
                <a:lnTo>
                  <a:pt x="15677" y="243"/>
                </a:lnTo>
                <a:lnTo>
                  <a:pt x="15658" y="280"/>
                </a:lnTo>
                <a:lnTo>
                  <a:pt x="15528" y="466"/>
                </a:lnTo>
                <a:lnTo>
                  <a:pt x="15379" y="652"/>
                </a:lnTo>
                <a:lnTo>
                  <a:pt x="15212" y="820"/>
                </a:lnTo>
                <a:lnTo>
                  <a:pt x="15044" y="969"/>
                </a:lnTo>
                <a:lnTo>
                  <a:pt x="14951" y="1025"/>
                </a:lnTo>
                <a:lnTo>
                  <a:pt x="14858" y="1043"/>
                </a:lnTo>
                <a:lnTo>
                  <a:pt x="14765" y="1062"/>
                </a:lnTo>
                <a:lnTo>
                  <a:pt x="14653" y="1062"/>
                </a:lnTo>
                <a:lnTo>
                  <a:pt x="14560" y="1043"/>
                </a:lnTo>
                <a:lnTo>
                  <a:pt x="14467" y="987"/>
                </a:lnTo>
                <a:lnTo>
                  <a:pt x="14355" y="913"/>
                </a:lnTo>
                <a:lnTo>
                  <a:pt x="14262" y="801"/>
                </a:lnTo>
                <a:lnTo>
                  <a:pt x="14113" y="634"/>
                </a:lnTo>
                <a:lnTo>
                  <a:pt x="14039" y="540"/>
                </a:lnTo>
                <a:lnTo>
                  <a:pt x="13964" y="466"/>
                </a:lnTo>
                <a:lnTo>
                  <a:pt x="13871" y="410"/>
                </a:lnTo>
                <a:lnTo>
                  <a:pt x="13778" y="373"/>
                </a:lnTo>
                <a:lnTo>
                  <a:pt x="13666" y="336"/>
                </a:lnTo>
                <a:lnTo>
                  <a:pt x="13536" y="336"/>
                </a:lnTo>
                <a:lnTo>
                  <a:pt x="13424" y="354"/>
                </a:lnTo>
                <a:lnTo>
                  <a:pt x="13331" y="392"/>
                </a:lnTo>
                <a:lnTo>
                  <a:pt x="13238" y="429"/>
                </a:lnTo>
                <a:lnTo>
                  <a:pt x="13145" y="485"/>
                </a:lnTo>
                <a:lnTo>
                  <a:pt x="12977" y="615"/>
                </a:lnTo>
                <a:lnTo>
                  <a:pt x="12810" y="764"/>
                </a:lnTo>
                <a:lnTo>
                  <a:pt x="12661" y="913"/>
                </a:lnTo>
                <a:lnTo>
                  <a:pt x="12493" y="1043"/>
                </a:lnTo>
                <a:lnTo>
                  <a:pt x="12400" y="1118"/>
                </a:lnTo>
                <a:lnTo>
                  <a:pt x="12307" y="1174"/>
                </a:lnTo>
                <a:lnTo>
                  <a:pt x="12214" y="1211"/>
                </a:lnTo>
                <a:lnTo>
                  <a:pt x="12102" y="1248"/>
                </a:lnTo>
                <a:lnTo>
                  <a:pt x="11991" y="1248"/>
                </a:lnTo>
                <a:lnTo>
                  <a:pt x="11898" y="1229"/>
                </a:lnTo>
                <a:lnTo>
                  <a:pt x="11805" y="1192"/>
                </a:lnTo>
                <a:lnTo>
                  <a:pt x="11730" y="1118"/>
                </a:lnTo>
                <a:lnTo>
                  <a:pt x="11656" y="1043"/>
                </a:lnTo>
                <a:lnTo>
                  <a:pt x="11600" y="969"/>
                </a:lnTo>
                <a:lnTo>
                  <a:pt x="11469" y="783"/>
                </a:lnTo>
                <a:lnTo>
                  <a:pt x="11376" y="671"/>
                </a:lnTo>
                <a:lnTo>
                  <a:pt x="11283" y="578"/>
                </a:lnTo>
                <a:lnTo>
                  <a:pt x="11190" y="503"/>
                </a:lnTo>
                <a:lnTo>
                  <a:pt x="11097" y="447"/>
                </a:lnTo>
                <a:lnTo>
                  <a:pt x="10985" y="429"/>
                </a:lnTo>
                <a:lnTo>
                  <a:pt x="10892" y="410"/>
                </a:lnTo>
                <a:lnTo>
                  <a:pt x="10706" y="410"/>
                </a:lnTo>
                <a:lnTo>
                  <a:pt x="10613" y="447"/>
                </a:lnTo>
                <a:lnTo>
                  <a:pt x="10501" y="485"/>
                </a:lnTo>
                <a:lnTo>
                  <a:pt x="10315" y="596"/>
                </a:lnTo>
                <a:lnTo>
                  <a:pt x="10110" y="727"/>
                </a:lnTo>
                <a:lnTo>
                  <a:pt x="9924" y="894"/>
                </a:lnTo>
                <a:lnTo>
                  <a:pt x="9775" y="1006"/>
                </a:lnTo>
                <a:lnTo>
                  <a:pt x="9608" y="1136"/>
                </a:lnTo>
                <a:lnTo>
                  <a:pt x="9533" y="1192"/>
                </a:lnTo>
                <a:lnTo>
                  <a:pt x="9440" y="1229"/>
                </a:lnTo>
                <a:lnTo>
                  <a:pt x="9347" y="1248"/>
                </a:lnTo>
                <a:lnTo>
                  <a:pt x="9254" y="1267"/>
                </a:lnTo>
                <a:lnTo>
                  <a:pt x="9142" y="1267"/>
                </a:lnTo>
                <a:lnTo>
                  <a:pt x="9049" y="1229"/>
                </a:lnTo>
                <a:lnTo>
                  <a:pt x="8956" y="1174"/>
                </a:lnTo>
                <a:lnTo>
                  <a:pt x="8863" y="1118"/>
                </a:lnTo>
                <a:lnTo>
                  <a:pt x="8714" y="950"/>
                </a:lnTo>
                <a:lnTo>
                  <a:pt x="8584" y="801"/>
                </a:lnTo>
                <a:lnTo>
                  <a:pt x="8435" y="615"/>
                </a:lnTo>
                <a:lnTo>
                  <a:pt x="8267" y="466"/>
                </a:lnTo>
                <a:lnTo>
                  <a:pt x="8155" y="392"/>
                </a:lnTo>
                <a:lnTo>
                  <a:pt x="8062" y="354"/>
                </a:lnTo>
                <a:lnTo>
                  <a:pt x="7951" y="317"/>
                </a:lnTo>
                <a:lnTo>
                  <a:pt x="7820" y="298"/>
                </a:lnTo>
                <a:lnTo>
                  <a:pt x="7690" y="317"/>
                </a:lnTo>
                <a:lnTo>
                  <a:pt x="7541" y="336"/>
                </a:lnTo>
                <a:lnTo>
                  <a:pt x="7411" y="392"/>
                </a:lnTo>
                <a:lnTo>
                  <a:pt x="7280" y="466"/>
                </a:lnTo>
                <a:lnTo>
                  <a:pt x="7057" y="615"/>
                </a:lnTo>
                <a:lnTo>
                  <a:pt x="6833" y="783"/>
                </a:lnTo>
                <a:lnTo>
                  <a:pt x="6629" y="931"/>
                </a:lnTo>
                <a:lnTo>
                  <a:pt x="6517" y="1006"/>
                </a:lnTo>
                <a:lnTo>
                  <a:pt x="6405" y="1062"/>
                </a:lnTo>
                <a:lnTo>
                  <a:pt x="6294" y="1099"/>
                </a:lnTo>
                <a:lnTo>
                  <a:pt x="6182" y="1118"/>
                </a:lnTo>
                <a:lnTo>
                  <a:pt x="6052" y="1118"/>
                </a:lnTo>
                <a:lnTo>
                  <a:pt x="5921" y="1080"/>
                </a:lnTo>
                <a:lnTo>
                  <a:pt x="5828" y="1025"/>
                </a:lnTo>
                <a:lnTo>
                  <a:pt x="5754" y="950"/>
                </a:lnTo>
                <a:lnTo>
                  <a:pt x="5661" y="876"/>
                </a:lnTo>
                <a:lnTo>
                  <a:pt x="5586" y="783"/>
                </a:lnTo>
                <a:lnTo>
                  <a:pt x="5325" y="410"/>
                </a:lnTo>
                <a:lnTo>
                  <a:pt x="5232" y="298"/>
                </a:lnTo>
                <a:lnTo>
                  <a:pt x="5139" y="205"/>
                </a:lnTo>
                <a:lnTo>
                  <a:pt x="5028" y="131"/>
                </a:lnTo>
                <a:lnTo>
                  <a:pt x="4897" y="56"/>
                </a:lnTo>
                <a:lnTo>
                  <a:pt x="4786" y="19"/>
                </a:lnTo>
                <a:lnTo>
                  <a:pt x="4655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5695029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7ECEBF-06D8-836D-B695-E795C0FFD7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408C34-18F3-C7EA-D0A3-6F065E095F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33824F-4E8E-BABF-F738-C38F94AE94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9DCFD4-7547-4EC9-987E-FB87F0477771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B6B606-0372-69CA-5149-EE6572A13F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9374F7-D5C2-4288-377D-63A0841C7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586D4-FEBE-4F8B-BA23-91C7CC310C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5761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7463B-FCB6-89D1-14D9-C7ABC31AC9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0DFC08-B679-267E-07A1-F2A8BB709B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EB1E8B-F268-2FF2-962E-15D94C462C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9DCFD4-7547-4EC9-987E-FB87F0477771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CBF3D5-6299-EBAC-6B53-C24EC6516B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CB73EA-8BFB-6121-F968-800D37647A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586D4-FEBE-4F8B-BA23-91C7CC310C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3431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B65ED6-F2D7-F080-93ED-A64E12E4EB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FD18B5-E796-999E-F95E-967C302BD05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C96447F-668F-1F48-0425-4B1646E566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BDF6664-DFDF-B165-F308-15A0D15786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9DCFD4-7547-4EC9-987E-FB87F0477771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F1F303E-0738-8F20-11EF-FA7C8E1AA2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92C3985-350F-5F5D-EEFA-A42BBE50E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586D4-FEBE-4F8B-BA23-91C7CC310C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898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613C0-DD66-FE06-9A28-F7CA20BD7B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2EEF6B-6548-8F97-F4B8-99CE0F7E1E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0A597E-1E41-AEAE-50A4-EA52BC091B3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89F1FDC-60DD-0CD7-E7E6-B083FF0EB93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790BC67-3277-E668-6437-2159DDAF7C6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B360CEE-766F-7F39-754D-9F20CD88D3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9DCFD4-7547-4EC9-987E-FB87F0477771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5733EC4-7D1D-F97B-05E7-888CED4992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C7BB1F9-418E-4537-C93D-652207588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586D4-FEBE-4F8B-BA23-91C7CC310C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9890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3B868E-8B37-9997-A76E-8E3466E27C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EDC348B-935A-8C03-80BD-3B2BADB092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9DCFD4-7547-4EC9-987E-FB87F0477771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CA5C48-4401-D013-AD33-86B88B27D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7949CC-34B8-BE05-25E3-F1E65EF97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586D4-FEBE-4F8B-BA23-91C7CC310C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2413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705CE17-1223-ED43-0A90-6C9B8C8BEE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9DCFD4-7547-4EC9-987E-FB87F0477771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9C099B-E967-A2AC-8353-BC825A6554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28B8DC-84AC-4A4B-F0F4-F4358AC9C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586D4-FEBE-4F8B-BA23-91C7CC310C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9104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CB6340-560C-F64D-ABA9-904B917F50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9D867D-1A4F-AFA7-CA3A-A170EE0F21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3E8D612-20BE-1BB9-997E-6E7D1EA92A7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7BEEED2-1794-7009-74EF-CD5BD43E47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9DCFD4-7547-4EC9-987E-FB87F0477771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86C6B1C-66DE-EA51-F505-95D772F92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FEAF33F-9C3C-D297-EC26-5E0E3E1215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586D4-FEBE-4F8B-BA23-91C7CC310C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5864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8394BA-78BB-6E26-DB2A-D959972582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00B8E57-9C34-806F-F1E5-50D22F91D66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7503EE-E819-8C94-5C7F-61DDA5FFA1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06FFE7-99FF-A5DC-6F53-668683E22E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9DCFD4-7547-4EC9-987E-FB87F0477771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A47D26F-AC2C-5E46-10D3-DA1F0E2C6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DE25397-80BB-3DF7-4B7C-9AC10ED4C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586D4-FEBE-4F8B-BA23-91C7CC310C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949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E41D8B4-7FC1-B6DD-394D-571CDEE8D4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F162EF-8270-38A7-4A5C-0199EDDC8F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7C9D9D-ED33-1261-CB27-6F8FA8DC10D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9DCFD4-7547-4EC9-987E-FB87F0477771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7AE0C6-4EF2-64EF-29BE-BE73A0A12C0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48858D-3DF9-5515-FC49-A639CB110E7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6586D4-FEBE-4F8B-BA23-91C7CC310C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6005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13" Type="http://schemas.openxmlformats.org/officeDocument/2006/relationships/image" Target="../media/image12.png"/><Relationship Id="rId18" Type="http://schemas.openxmlformats.org/officeDocument/2006/relationships/oleObject" Target="../embeddings/oleObject1.bin"/><Relationship Id="rId3" Type="http://schemas.openxmlformats.org/officeDocument/2006/relationships/image" Target="../media/image2.svg"/><Relationship Id="rId21" Type="http://schemas.openxmlformats.org/officeDocument/2006/relationships/image" Target="../media/image18.wmf"/><Relationship Id="rId7" Type="http://schemas.openxmlformats.org/officeDocument/2006/relationships/image" Target="../media/image6.gif"/><Relationship Id="rId12" Type="http://schemas.openxmlformats.org/officeDocument/2006/relationships/image" Target="../media/image11.svg"/><Relationship Id="rId17" Type="http://schemas.openxmlformats.org/officeDocument/2006/relationships/image" Target="../media/image16.sv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20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gif"/><Relationship Id="rId11" Type="http://schemas.openxmlformats.org/officeDocument/2006/relationships/image" Target="../media/image10.png"/><Relationship Id="rId24" Type="http://schemas.openxmlformats.org/officeDocument/2006/relationships/image" Target="../media/image21.gif"/><Relationship Id="rId5" Type="http://schemas.openxmlformats.org/officeDocument/2006/relationships/image" Target="../media/image4.gif"/><Relationship Id="rId15" Type="http://schemas.openxmlformats.org/officeDocument/2006/relationships/image" Target="../media/image14.png"/><Relationship Id="rId23" Type="http://schemas.openxmlformats.org/officeDocument/2006/relationships/image" Target="../media/image20.svg"/><Relationship Id="rId10" Type="http://schemas.openxmlformats.org/officeDocument/2006/relationships/image" Target="../media/image9.svg"/><Relationship Id="rId19" Type="http://schemas.openxmlformats.org/officeDocument/2006/relationships/image" Target="../media/image17.wmf"/><Relationship Id="rId4" Type="http://schemas.openxmlformats.org/officeDocument/2006/relationships/image" Target="../media/image3.gif"/><Relationship Id="rId9" Type="http://schemas.openxmlformats.org/officeDocument/2006/relationships/image" Target="../media/image8.png"/><Relationship Id="rId14" Type="http://schemas.openxmlformats.org/officeDocument/2006/relationships/image" Target="../media/image13.svg"/><Relationship Id="rId22" Type="http://schemas.openxmlformats.org/officeDocument/2006/relationships/image" Target="../media/image19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svg"/><Relationship Id="rId3" Type="http://schemas.openxmlformats.org/officeDocument/2006/relationships/image" Target="../media/image42.svg"/><Relationship Id="rId7" Type="http://schemas.openxmlformats.org/officeDocument/2006/relationships/image" Target="../media/image45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svg"/><Relationship Id="rId5" Type="http://schemas.openxmlformats.org/officeDocument/2006/relationships/image" Target="../media/image43.png"/><Relationship Id="rId10" Type="http://schemas.openxmlformats.org/officeDocument/2006/relationships/image" Target="../media/image35.e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4.svg"/><Relationship Id="rId3" Type="http://schemas.openxmlformats.org/officeDocument/2006/relationships/image" Target="../media/image24.svg"/><Relationship Id="rId7" Type="http://schemas.openxmlformats.org/officeDocument/2006/relationships/image" Target="../media/image28.svg"/><Relationship Id="rId12" Type="http://schemas.openxmlformats.org/officeDocument/2006/relationships/image" Target="../media/image33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11" Type="http://schemas.openxmlformats.org/officeDocument/2006/relationships/image" Target="../media/image32.svg"/><Relationship Id="rId5" Type="http://schemas.openxmlformats.org/officeDocument/2006/relationships/image" Target="../media/image26.sv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24.svg"/><Relationship Id="rId3" Type="http://schemas.openxmlformats.org/officeDocument/2006/relationships/image" Target="../media/image56.png"/><Relationship Id="rId7" Type="http://schemas.openxmlformats.org/officeDocument/2006/relationships/image" Target="../media/image57.emf"/><Relationship Id="rId12" Type="http://schemas.openxmlformats.org/officeDocument/2006/relationships/image" Target="../media/image2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emf"/><Relationship Id="rId11" Type="http://schemas.openxmlformats.org/officeDocument/2006/relationships/image" Target="../media/image26.svg"/><Relationship Id="rId5" Type="http://schemas.openxmlformats.org/officeDocument/2006/relationships/image" Target="../media/image58.png"/><Relationship Id="rId15" Type="http://schemas.openxmlformats.org/officeDocument/2006/relationships/image" Target="../media/image32.svg"/><Relationship Id="rId10" Type="http://schemas.openxmlformats.org/officeDocument/2006/relationships/image" Target="../media/image25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Relationship Id="rId1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svg"/><Relationship Id="rId5" Type="http://schemas.openxmlformats.org/officeDocument/2006/relationships/image" Target="../media/image33.png"/><Relationship Id="rId4" Type="http://schemas.openxmlformats.org/officeDocument/2006/relationships/image" Target="../media/image26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svg"/><Relationship Id="rId7" Type="http://schemas.openxmlformats.org/officeDocument/2006/relationships/image" Target="../media/image6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11.xml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0.png"/><Relationship Id="rId12" Type="http://schemas.openxmlformats.org/officeDocument/2006/relationships/slide" Target="slide22.xml"/><Relationship Id="rId2" Type="http://schemas.openxmlformats.org/officeDocument/2006/relationships/audio" Target="../media/media1.mp3"/><Relationship Id="rId16" Type="http://schemas.openxmlformats.org/officeDocument/2006/relationships/image" Target="../media/image72.png"/><Relationship Id="rId1" Type="http://schemas.microsoft.com/office/2007/relationships/media" Target="../media/media1.mp3"/><Relationship Id="rId6" Type="http://schemas.microsoft.com/office/2007/relationships/hdphoto" Target="../media/hdphoto1.wdp"/><Relationship Id="rId11" Type="http://schemas.openxmlformats.org/officeDocument/2006/relationships/slide" Target="slide21.xml"/><Relationship Id="rId5" Type="http://schemas.openxmlformats.org/officeDocument/2006/relationships/image" Target="../media/image69.png"/><Relationship Id="rId15" Type="http://schemas.openxmlformats.org/officeDocument/2006/relationships/image" Target="../media/image71.jpeg"/><Relationship Id="rId10" Type="http://schemas.openxmlformats.org/officeDocument/2006/relationships/slide" Target="slide20.xml"/><Relationship Id="rId4" Type="http://schemas.openxmlformats.org/officeDocument/2006/relationships/image" Target="../media/image68.gif"/><Relationship Id="rId9" Type="http://schemas.openxmlformats.org/officeDocument/2006/relationships/slide" Target="slide19.xml"/><Relationship Id="rId14" Type="http://schemas.openxmlformats.org/officeDocument/2006/relationships/slide" Target="slide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microsoft.com/office/2007/relationships/hdphoto" Target="../media/hdphoto4.wdp"/><Relationship Id="rId18" Type="http://schemas.openxmlformats.org/officeDocument/2006/relationships/slide" Target="slide17.xml"/><Relationship Id="rId26" Type="http://schemas.openxmlformats.org/officeDocument/2006/relationships/oleObject" Target="../embeddings/oleObject13.bin"/><Relationship Id="rId3" Type="http://schemas.microsoft.com/office/2007/relationships/media" Target="../media/media3.WAV"/><Relationship Id="rId21" Type="http://schemas.openxmlformats.org/officeDocument/2006/relationships/image" Target="../media/image79.wmf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76.png"/><Relationship Id="rId17" Type="http://schemas.openxmlformats.org/officeDocument/2006/relationships/image" Target="../media/image78.png"/><Relationship Id="rId25" Type="http://schemas.openxmlformats.org/officeDocument/2006/relationships/image" Target="../media/image81.wmf"/><Relationship Id="rId2" Type="http://schemas.openxmlformats.org/officeDocument/2006/relationships/audio" Target="../media/media2.wma"/><Relationship Id="rId16" Type="http://schemas.openxmlformats.org/officeDocument/2006/relationships/image" Target="../media/image72.png"/><Relationship Id="rId20" Type="http://schemas.openxmlformats.org/officeDocument/2006/relationships/oleObject" Target="../embeddings/oleObject10.bin"/><Relationship Id="rId1" Type="http://schemas.microsoft.com/office/2007/relationships/media" Target="../media/media2.wma"/><Relationship Id="rId6" Type="http://schemas.openxmlformats.org/officeDocument/2006/relationships/audio" Target="../media/media4.mp3"/><Relationship Id="rId11" Type="http://schemas.openxmlformats.org/officeDocument/2006/relationships/image" Target="../media/image75.png"/><Relationship Id="rId24" Type="http://schemas.openxmlformats.org/officeDocument/2006/relationships/oleObject" Target="../embeddings/oleObject12.bin"/><Relationship Id="rId5" Type="http://schemas.microsoft.com/office/2007/relationships/media" Target="../media/media4.mp3"/><Relationship Id="rId15" Type="http://schemas.microsoft.com/office/2007/relationships/hdphoto" Target="../media/hdphoto5.wdp"/><Relationship Id="rId23" Type="http://schemas.openxmlformats.org/officeDocument/2006/relationships/image" Target="../media/image80.wmf"/><Relationship Id="rId10" Type="http://schemas.microsoft.com/office/2007/relationships/hdphoto" Target="../media/hdphoto3.wdp"/><Relationship Id="rId19" Type="http://schemas.openxmlformats.org/officeDocument/2006/relationships/image" Target="../media/image71.jpeg"/><Relationship Id="rId4" Type="http://schemas.openxmlformats.org/officeDocument/2006/relationships/audio" Target="../media/media3.WAV"/><Relationship Id="rId9" Type="http://schemas.openxmlformats.org/officeDocument/2006/relationships/image" Target="../media/image74.png"/><Relationship Id="rId14" Type="http://schemas.openxmlformats.org/officeDocument/2006/relationships/image" Target="../media/image77.png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8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sv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2.g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microsoft.com/office/2007/relationships/hdphoto" Target="../media/hdphoto4.wdp"/><Relationship Id="rId18" Type="http://schemas.openxmlformats.org/officeDocument/2006/relationships/slide" Target="slide17.xml"/><Relationship Id="rId3" Type="http://schemas.microsoft.com/office/2007/relationships/media" Target="../media/media3.WAV"/><Relationship Id="rId21" Type="http://schemas.openxmlformats.org/officeDocument/2006/relationships/image" Target="../media/image84.png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76.png"/><Relationship Id="rId17" Type="http://schemas.openxmlformats.org/officeDocument/2006/relationships/image" Target="../media/image78.png"/><Relationship Id="rId2" Type="http://schemas.openxmlformats.org/officeDocument/2006/relationships/audio" Target="../media/media2.wma"/><Relationship Id="rId16" Type="http://schemas.openxmlformats.org/officeDocument/2006/relationships/image" Target="../media/image72.png"/><Relationship Id="rId20" Type="http://schemas.openxmlformats.org/officeDocument/2006/relationships/image" Target="../media/image83.png"/><Relationship Id="rId1" Type="http://schemas.microsoft.com/office/2007/relationships/media" Target="../media/media2.wma"/><Relationship Id="rId6" Type="http://schemas.openxmlformats.org/officeDocument/2006/relationships/audio" Target="../media/media4.mp3"/><Relationship Id="rId11" Type="http://schemas.openxmlformats.org/officeDocument/2006/relationships/image" Target="../media/image75.png"/><Relationship Id="rId5" Type="http://schemas.microsoft.com/office/2007/relationships/media" Target="../media/media4.mp3"/><Relationship Id="rId15" Type="http://schemas.microsoft.com/office/2007/relationships/hdphoto" Target="../media/hdphoto5.wdp"/><Relationship Id="rId10" Type="http://schemas.microsoft.com/office/2007/relationships/hdphoto" Target="../media/hdphoto3.wdp"/><Relationship Id="rId19" Type="http://schemas.openxmlformats.org/officeDocument/2006/relationships/image" Target="../media/image71.jpeg"/><Relationship Id="rId4" Type="http://schemas.openxmlformats.org/officeDocument/2006/relationships/audio" Target="../media/media3.WAV"/><Relationship Id="rId9" Type="http://schemas.openxmlformats.org/officeDocument/2006/relationships/image" Target="../media/image74.png"/><Relationship Id="rId14" Type="http://schemas.openxmlformats.org/officeDocument/2006/relationships/image" Target="../media/image7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microsoft.com/office/2007/relationships/hdphoto" Target="../media/hdphoto4.wdp"/><Relationship Id="rId18" Type="http://schemas.openxmlformats.org/officeDocument/2006/relationships/slide" Target="slide17.xml"/><Relationship Id="rId3" Type="http://schemas.microsoft.com/office/2007/relationships/media" Target="../media/media3.WAV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76.png"/><Relationship Id="rId17" Type="http://schemas.openxmlformats.org/officeDocument/2006/relationships/image" Target="../media/image78.png"/><Relationship Id="rId2" Type="http://schemas.openxmlformats.org/officeDocument/2006/relationships/audio" Target="../media/media2.wma"/><Relationship Id="rId16" Type="http://schemas.openxmlformats.org/officeDocument/2006/relationships/image" Target="../media/image72.png"/><Relationship Id="rId20" Type="http://schemas.openxmlformats.org/officeDocument/2006/relationships/image" Target="../media/image85.png"/><Relationship Id="rId1" Type="http://schemas.microsoft.com/office/2007/relationships/media" Target="../media/media2.wma"/><Relationship Id="rId6" Type="http://schemas.openxmlformats.org/officeDocument/2006/relationships/audio" Target="../media/media4.mp3"/><Relationship Id="rId11" Type="http://schemas.openxmlformats.org/officeDocument/2006/relationships/image" Target="../media/image75.png"/><Relationship Id="rId5" Type="http://schemas.microsoft.com/office/2007/relationships/media" Target="../media/media4.mp3"/><Relationship Id="rId15" Type="http://schemas.microsoft.com/office/2007/relationships/hdphoto" Target="../media/hdphoto5.wdp"/><Relationship Id="rId10" Type="http://schemas.microsoft.com/office/2007/relationships/hdphoto" Target="../media/hdphoto3.wdp"/><Relationship Id="rId19" Type="http://schemas.openxmlformats.org/officeDocument/2006/relationships/image" Target="../media/image71.jpeg"/><Relationship Id="rId4" Type="http://schemas.openxmlformats.org/officeDocument/2006/relationships/audio" Target="../media/media3.WAV"/><Relationship Id="rId9" Type="http://schemas.openxmlformats.org/officeDocument/2006/relationships/image" Target="../media/image74.png"/><Relationship Id="rId14" Type="http://schemas.openxmlformats.org/officeDocument/2006/relationships/image" Target="../media/image7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microsoft.com/office/2007/relationships/hdphoto" Target="../media/hdphoto4.wdp"/><Relationship Id="rId18" Type="http://schemas.openxmlformats.org/officeDocument/2006/relationships/slide" Target="slide17.xml"/><Relationship Id="rId3" Type="http://schemas.microsoft.com/office/2007/relationships/media" Target="../media/media3.WAV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76.png"/><Relationship Id="rId17" Type="http://schemas.openxmlformats.org/officeDocument/2006/relationships/image" Target="../media/image78.png"/><Relationship Id="rId2" Type="http://schemas.openxmlformats.org/officeDocument/2006/relationships/audio" Target="../media/media2.wma"/><Relationship Id="rId16" Type="http://schemas.openxmlformats.org/officeDocument/2006/relationships/image" Target="../media/image72.png"/><Relationship Id="rId1" Type="http://schemas.microsoft.com/office/2007/relationships/media" Target="../media/media2.wma"/><Relationship Id="rId6" Type="http://schemas.openxmlformats.org/officeDocument/2006/relationships/audio" Target="../media/media4.mp3"/><Relationship Id="rId11" Type="http://schemas.openxmlformats.org/officeDocument/2006/relationships/image" Target="../media/image75.png"/><Relationship Id="rId5" Type="http://schemas.microsoft.com/office/2007/relationships/media" Target="../media/media4.mp3"/><Relationship Id="rId15" Type="http://schemas.microsoft.com/office/2007/relationships/hdphoto" Target="../media/hdphoto5.wdp"/><Relationship Id="rId10" Type="http://schemas.microsoft.com/office/2007/relationships/hdphoto" Target="../media/hdphoto3.wdp"/><Relationship Id="rId19" Type="http://schemas.openxmlformats.org/officeDocument/2006/relationships/image" Target="../media/image71.jpeg"/><Relationship Id="rId4" Type="http://schemas.openxmlformats.org/officeDocument/2006/relationships/audio" Target="../media/media3.WAV"/><Relationship Id="rId9" Type="http://schemas.openxmlformats.org/officeDocument/2006/relationships/image" Target="../media/image74.png"/><Relationship Id="rId14" Type="http://schemas.openxmlformats.org/officeDocument/2006/relationships/image" Target="../media/image7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4.svg"/><Relationship Id="rId3" Type="http://schemas.openxmlformats.org/officeDocument/2006/relationships/image" Target="../media/image24.svg"/><Relationship Id="rId7" Type="http://schemas.openxmlformats.org/officeDocument/2006/relationships/image" Target="../media/image28.svg"/><Relationship Id="rId12" Type="http://schemas.openxmlformats.org/officeDocument/2006/relationships/image" Target="../media/image33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11" Type="http://schemas.openxmlformats.org/officeDocument/2006/relationships/image" Target="../media/image32.svg"/><Relationship Id="rId5" Type="http://schemas.openxmlformats.org/officeDocument/2006/relationships/image" Target="../media/image26.sv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3" Type="http://schemas.openxmlformats.org/officeDocument/2006/relationships/image" Target="../media/image35.emf"/><Relationship Id="rId7" Type="http://schemas.openxmlformats.org/officeDocument/2006/relationships/image" Target="../media/image23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svg"/><Relationship Id="rId5" Type="http://schemas.openxmlformats.org/officeDocument/2006/relationships/image" Target="../media/image29.png"/><Relationship Id="rId4" Type="http://schemas.openxmlformats.org/officeDocument/2006/relationships/image" Target="../media/image3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gif"/><Relationship Id="rId3" Type="http://schemas.openxmlformats.org/officeDocument/2006/relationships/image" Target="../media/image35.emf"/><Relationship Id="rId7" Type="http://schemas.openxmlformats.org/officeDocument/2006/relationships/image" Target="../media/image38.gi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0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4.svg"/><Relationship Id="rId3" Type="http://schemas.openxmlformats.org/officeDocument/2006/relationships/image" Target="../media/image24.svg"/><Relationship Id="rId7" Type="http://schemas.openxmlformats.org/officeDocument/2006/relationships/image" Target="../media/image28.svg"/><Relationship Id="rId12" Type="http://schemas.openxmlformats.org/officeDocument/2006/relationships/image" Target="../media/image33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11" Type="http://schemas.openxmlformats.org/officeDocument/2006/relationships/image" Target="../media/image32.svg"/><Relationship Id="rId5" Type="http://schemas.openxmlformats.org/officeDocument/2006/relationships/image" Target="../media/image26.sv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svg"/><Relationship Id="rId3" Type="http://schemas.openxmlformats.org/officeDocument/2006/relationships/image" Target="../media/image42.svg"/><Relationship Id="rId7" Type="http://schemas.openxmlformats.org/officeDocument/2006/relationships/image" Target="../media/image45.png"/><Relationship Id="rId12" Type="http://schemas.openxmlformats.org/officeDocument/2006/relationships/oleObject" Target="../embeddings/oleObject7.bin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sv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43.png"/><Relationship Id="rId10" Type="http://schemas.openxmlformats.org/officeDocument/2006/relationships/image" Target="../media/image18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svg"/><Relationship Id="rId3" Type="http://schemas.openxmlformats.org/officeDocument/2006/relationships/image" Target="../media/image42.svg"/><Relationship Id="rId7" Type="http://schemas.openxmlformats.org/officeDocument/2006/relationships/image" Target="../media/image49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svg"/><Relationship Id="rId11" Type="http://schemas.openxmlformats.org/officeDocument/2006/relationships/image" Target="../media/image36.png"/><Relationship Id="rId5" Type="http://schemas.openxmlformats.org/officeDocument/2006/relationships/image" Target="../media/image47.png"/><Relationship Id="rId10" Type="http://schemas.openxmlformats.org/officeDocument/2006/relationships/image" Target="../media/image35.e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svg"/><Relationship Id="rId3" Type="http://schemas.openxmlformats.org/officeDocument/2006/relationships/image" Target="../media/image42.svg"/><Relationship Id="rId7" Type="http://schemas.openxmlformats.org/officeDocument/2006/relationships/image" Target="../media/image53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svg"/><Relationship Id="rId11" Type="http://schemas.openxmlformats.org/officeDocument/2006/relationships/image" Target="../media/image55.png"/><Relationship Id="rId5" Type="http://schemas.openxmlformats.org/officeDocument/2006/relationships/image" Target="../media/image51.png"/><Relationship Id="rId10" Type="http://schemas.openxmlformats.org/officeDocument/2006/relationships/image" Target="../media/image18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12192000" cy="9204960"/>
          </a:xfrm>
          <a:custGeom>
            <a:avLst/>
            <a:gdLst/>
            <a:ahLst/>
            <a:cxnLst/>
            <a:rect l="l" t="t" r="r" b="b"/>
            <a:pathLst>
              <a:path w="18288000" h="13807440">
                <a:moveTo>
                  <a:pt x="0" y="0"/>
                </a:moveTo>
                <a:lnTo>
                  <a:pt x="18288000" y="0"/>
                </a:lnTo>
                <a:lnTo>
                  <a:pt x="18288000" y="13807440"/>
                </a:lnTo>
                <a:lnTo>
                  <a:pt x="0" y="1380744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-1882655">
            <a:off x="9124548" y="4816358"/>
            <a:ext cx="1371389" cy="156972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9810242" y="4117029"/>
            <a:ext cx="1925029" cy="21685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1147056">
            <a:off x="10949446" y="4015572"/>
            <a:ext cx="1370661" cy="1117089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-2106765">
            <a:off x="10392602" y="3743080"/>
            <a:ext cx="598159" cy="83502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-1859395">
            <a:off x="10339788" y="2780526"/>
            <a:ext cx="929053" cy="129694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 rot="1501771">
            <a:off x="1824404" y="5249974"/>
            <a:ext cx="1253560" cy="902563"/>
          </a:xfrm>
          <a:prstGeom prst="rect">
            <a:avLst/>
          </a:prstGeom>
        </p:spPr>
      </p:pic>
      <p:sp>
        <p:nvSpPr>
          <p:cNvPr id="9" name="Freeform 9"/>
          <p:cNvSpPr/>
          <p:nvPr/>
        </p:nvSpPr>
        <p:spPr>
          <a:xfrm>
            <a:off x="-871036" y="4160591"/>
            <a:ext cx="2143125" cy="2743200"/>
          </a:xfrm>
          <a:custGeom>
            <a:avLst/>
            <a:gdLst/>
            <a:ahLst/>
            <a:cxnLst/>
            <a:rect l="l" t="t" r="r" b="b"/>
            <a:pathLst>
              <a:path w="3214688" h="4114800">
                <a:moveTo>
                  <a:pt x="0" y="0"/>
                </a:moveTo>
                <a:lnTo>
                  <a:pt x="3214688" y="0"/>
                </a:lnTo>
                <a:lnTo>
                  <a:pt x="3214688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0" name="Freeform 10"/>
          <p:cNvSpPr/>
          <p:nvPr/>
        </p:nvSpPr>
        <p:spPr>
          <a:xfrm>
            <a:off x="1" y="5326308"/>
            <a:ext cx="1841399" cy="1691786"/>
          </a:xfrm>
          <a:custGeom>
            <a:avLst/>
            <a:gdLst/>
            <a:ahLst/>
            <a:cxnLst/>
            <a:rect l="l" t="t" r="r" b="b"/>
            <a:pathLst>
              <a:path w="2762099" h="2537679">
                <a:moveTo>
                  <a:pt x="0" y="0"/>
                </a:moveTo>
                <a:lnTo>
                  <a:pt x="2762099" y="0"/>
                </a:lnTo>
                <a:lnTo>
                  <a:pt x="2762099" y="2537678"/>
                </a:lnTo>
                <a:lnTo>
                  <a:pt x="0" y="2537678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11"/>
          <p:cNvSpPr/>
          <p:nvPr/>
        </p:nvSpPr>
        <p:spPr>
          <a:xfrm rot="1471050">
            <a:off x="262041" y="6439349"/>
            <a:ext cx="4876800" cy="2322576"/>
          </a:xfrm>
          <a:custGeom>
            <a:avLst/>
            <a:gdLst/>
            <a:ahLst/>
            <a:cxnLst/>
            <a:rect l="l" t="t" r="r" b="b"/>
            <a:pathLst>
              <a:path w="7315200" h="3483864">
                <a:moveTo>
                  <a:pt x="0" y="0"/>
                </a:moveTo>
                <a:lnTo>
                  <a:pt x="7315200" y="0"/>
                </a:lnTo>
                <a:lnTo>
                  <a:pt x="7315200" y="3483864"/>
                </a:lnTo>
                <a:lnTo>
                  <a:pt x="0" y="3483864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4" name="Freeform 14"/>
          <p:cNvSpPr/>
          <p:nvPr/>
        </p:nvSpPr>
        <p:spPr>
          <a:xfrm>
            <a:off x="10557426" y="5574201"/>
            <a:ext cx="1771193" cy="1569720"/>
          </a:xfrm>
          <a:custGeom>
            <a:avLst/>
            <a:gdLst/>
            <a:ahLst/>
            <a:cxnLst/>
            <a:rect l="l" t="t" r="r" b="b"/>
            <a:pathLst>
              <a:path w="2656790" h="2354580">
                <a:moveTo>
                  <a:pt x="0" y="0"/>
                </a:moveTo>
                <a:lnTo>
                  <a:pt x="2656789" y="0"/>
                </a:lnTo>
                <a:lnTo>
                  <a:pt x="2656789" y="2354580"/>
                </a:lnTo>
                <a:lnTo>
                  <a:pt x="0" y="2354580"/>
                </a:lnTo>
                <a:lnTo>
                  <a:pt x="0" y="0"/>
                </a:lnTo>
                <a:close/>
              </a:path>
            </a:pathLst>
          </a:custGeom>
          <a:blipFill>
            <a:blip r:embed="rId15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5" name="Freeform 15"/>
          <p:cNvSpPr/>
          <p:nvPr/>
        </p:nvSpPr>
        <p:spPr>
          <a:xfrm>
            <a:off x="9307441" y="5673261"/>
            <a:ext cx="1488847" cy="1371600"/>
          </a:xfrm>
          <a:custGeom>
            <a:avLst/>
            <a:gdLst/>
            <a:ahLst/>
            <a:cxnLst/>
            <a:rect l="l" t="t" r="r" b="b"/>
            <a:pathLst>
              <a:path w="2233270" h="2057400">
                <a:moveTo>
                  <a:pt x="0" y="0"/>
                </a:moveTo>
                <a:lnTo>
                  <a:pt x="2233270" y="0"/>
                </a:lnTo>
                <a:lnTo>
                  <a:pt x="2233270" y="2057400"/>
                </a:lnTo>
                <a:lnTo>
                  <a:pt x="0" y="2057400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A55F8B9-D14A-D1C6-8C40-42D28C932C9B}"/>
              </a:ext>
            </a:extLst>
          </p:cNvPr>
          <p:cNvSpPr/>
          <p:nvPr/>
        </p:nvSpPr>
        <p:spPr>
          <a:xfrm>
            <a:off x="0" y="164613"/>
            <a:ext cx="12192001" cy="61555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400" b="1" dirty="0">
                <a:ln w="0"/>
                <a:solidFill>
                  <a:schemeClr val="accent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ÀO MỪNG CÁC EM HỌC SINH ĐẾN VỚI TIẾT HỌC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745742A-02E3-C782-3874-34A4349FEE53}"/>
              </a:ext>
            </a:extLst>
          </p:cNvPr>
          <p:cNvSpPr txBox="1"/>
          <p:nvPr/>
        </p:nvSpPr>
        <p:spPr>
          <a:xfrm>
            <a:off x="114973" y="904009"/>
            <a:ext cx="1209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ĐỒ THỊ CỦA HÀM SỐ BẬC NHẤT y = ax + b (a      0)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D8E6AD8-AE4C-A754-B3DB-4BF7E1CBC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230467"/>
              </p:ext>
            </p:extLst>
          </p:nvPr>
        </p:nvGraphicFramePr>
        <p:xfrm>
          <a:off x="4114800" y="2184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14400" imgH="198720" progId="Equation.DSMT4">
                  <p:embed/>
                </p:oleObj>
              </mc:Choice>
              <mc:Fallback>
                <p:oleObj name="Equation" r:id="rId18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572C9F-95EB-9DA1-1F13-935E260351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757F4C2-D4BA-EA35-3264-B70856EF8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89761"/>
              </p:ext>
            </p:extLst>
          </p:nvPr>
        </p:nvGraphicFramePr>
        <p:xfrm>
          <a:off x="10567669" y="923397"/>
          <a:ext cx="567691" cy="567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80" imgH="139680" progId="Equation.DSMT4">
                  <p:embed/>
                </p:oleObj>
              </mc:Choice>
              <mc:Fallback>
                <p:oleObj name="Equation" r:id="rId20" imgW="139680" imgH="139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ABC2282-C9D9-260B-47C6-CD73BF351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567669" y="923397"/>
                        <a:ext cx="567691" cy="567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3">
            <a:extLst>
              <a:ext uri="{FF2B5EF4-FFF2-40B4-BE49-F238E27FC236}">
                <a16:creationId xmlns:a16="http://schemas.microsoft.com/office/drawing/2014/main" id="{C8CB5B1C-0BBD-69EC-17A3-925ADEA6E484}"/>
              </a:ext>
            </a:extLst>
          </p:cNvPr>
          <p:cNvSpPr/>
          <p:nvPr/>
        </p:nvSpPr>
        <p:spPr>
          <a:xfrm>
            <a:off x="3168874" y="2045922"/>
            <a:ext cx="5466080" cy="4838930"/>
          </a:xfrm>
          <a:custGeom>
            <a:avLst/>
            <a:gdLst/>
            <a:ahLst/>
            <a:cxnLst/>
            <a:rect l="l" t="t" r="r" b="b"/>
            <a:pathLst>
              <a:path w="5564223" h="5564223">
                <a:moveTo>
                  <a:pt x="0" y="0"/>
                </a:moveTo>
                <a:lnTo>
                  <a:pt x="5564224" y="0"/>
                </a:lnTo>
                <a:lnTo>
                  <a:pt x="5564224" y="5564223"/>
                </a:lnTo>
                <a:lnTo>
                  <a:pt x="0" y="5564223"/>
                </a:lnTo>
                <a:lnTo>
                  <a:pt x="0" y="0"/>
                </a:lnTo>
                <a:close/>
              </a:path>
            </a:pathLst>
          </a:custGeom>
          <a:blipFill>
            <a:blip r:embed="rId22">
              <a:extLst>
                <a:ext uri="{96DAC541-7B7A-43D3-8B79-37D633B846F1}">
                  <asvg:svgBlip xmlns:asvg="http://schemas.microsoft.com/office/drawing/2016/SVG/main" r:embed="rId2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3A943519-B1FD-6129-8625-EC047F3509F4}"/>
              </a:ext>
            </a:extLst>
          </p:cNvPr>
          <p:cNvCxnSpPr>
            <a:cxnSpLocks/>
          </p:cNvCxnSpPr>
          <p:nvPr/>
        </p:nvCxnSpPr>
        <p:spPr>
          <a:xfrm flipV="1">
            <a:off x="4114800" y="2020909"/>
            <a:ext cx="0" cy="483893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50F49B1B-D66D-DCA4-41DD-76AD53D5534A}"/>
              </a:ext>
            </a:extLst>
          </p:cNvPr>
          <p:cNvCxnSpPr>
            <a:cxnSpLocks/>
          </p:cNvCxnSpPr>
          <p:nvPr/>
        </p:nvCxnSpPr>
        <p:spPr>
          <a:xfrm>
            <a:off x="3265394" y="5270474"/>
            <a:ext cx="527304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21" name="Picture 13">
            <a:extLst>
              <a:ext uri="{FF2B5EF4-FFF2-40B4-BE49-F238E27FC236}">
                <a16:creationId xmlns:a16="http://schemas.microsoft.com/office/drawing/2014/main" id="{258BE013-4C5C-B9C2-F62B-7D450ECA9CFC}"/>
              </a:ext>
            </a:extLst>
          </p:cNvPr>
          <p:cNvPicPr>
            <a:picLocks noChangeAspect="1"/>
          </p:cNvPicPr>
          <p:nvPr/>
        </p:nvPicPr>
        <p:blipFill>
          <a:blip r:embed="rId24"/>
          <a:srcRect/>
          <a:stretch>
            <a:fillRect/>
          </a:stretch>
        </p:blipFill>
        <p:spPr>
          <a:xfrm rot="19487569">
            <a:off x="7544249" y="2248742"/>
            <a:ext cx="828792" cy="567723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1FD1728-2BE3-9D37-89BC-EDC6DC5C06CD}"/>
              </a:ext>
            </a:extLst>
          </p:cNvPr>
          <p:cNvCxnSpPr>
            <a:cxnSpLocks/>
          </p:cNvCxnSpPr>
          <p:nvPr/>
        </p:nvCxnSpPr>
        <p:spPr>
          <a:xfrm flipV="1">
            <a:off x="3837791" y="2938161"/>
            <a:ext cx="4949564" cy="2276435"/>
          </a:xfrm>
          <a:prstGeom prst="line">
            <a:avLst/>
          </a:prstGeom>
          <a:ln w="762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BB1BDA29-0C30-4BB6-C88D-7D1F0C94EA39}"/>
              </a:ext>
            </a:extLst>
          </p:cNvPr>
          <p:cNvCxnSpPr>
            <a:cxnSpLocks/>
          </p:cNvCxnSpPr>
          <p:nvPr/>
        </p:nvCxnSpPr>
        <p:spPr>
          <a:xfrm>
            <a:off x="1929233" y="4255472"/>
            <a:ext cx="1908557" cy="959124"/>
          </a:xfrm>
          <a:prstGeom prst="line">
            <a:avLst/>
          </a:prstGeom>
          <a:ln w="762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946 0.01991 L -0.35885 0.34885 " pathEditMode="relative" rAng="0" ptsTypes="AA">
                                      <p:cBhvr>
                                        <p:cTn id="9" dur="1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922" y="164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4153 0.37871 L -0.48203 0.25139 " pathEditMode="relative" ptsTypes="AA">
                                      <p:cBhvr>
                                        <p:cTn id="1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197303" y="-61232"/>
            <a:ext cx="7116536" cy="7116536"/>
          </a:xfrm>
          <a:custGeom>
            <a:avLst/>
            <a:gdLst/>
            <a:ahLst/>
            <a:cxnLst/>
            <a:rect l="l" t="t" r="r" b="b"/>
            <a:pathLst>
              <a:path w="10674804" h="10674804">
                <a:moveTo>
                  <a:pt x="0" y="0"/>
                </a:moveTo>
                <a:lnTo>
                  <a:pt x="10674803" y="0"/>
                </a:lnTo>
                <a:lnTo>
                  <a:pt x="10674803" y="10674803"/>
                </a:lnTo>
                <a:lnTo>
                  <a:pt x="0" y="10674803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>
            <a:off x="6919232" y="-61232"/>
            <a:ext cx="7116536" cy="7116536"/>
          </a:xfrm>
          <a:custGeom>
            <a:avLst/>
            <a:gdLst/>
            <a:ahLst/>
            <a:cxnLst/>
            <a:rect l="l" t="t" r="r" b="b"/>
            <a:pathLst>
              <a:path w="10674804" h="10674804">
                <a:moveTo>
                  <a:pt x="0" y="0"/>
                </a:moveTo>
                <a:lnTo>
                  <a:pt x="10674804" y="0"/>
                </a:lnTo>
                <a:lnTo>
                  <a:pt x="10674804" y="10674803"/>
                </a:lnTo>
                <a:lnTo>
                  <a:pt x="0" y="10674803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4" name="Group 4"/>
          <p:cNvGrpSpPr/>
          <p:nvPr/>
        </p:nvGrpSpPr>
        <p:grpSpPr>
          <a:xfrm>
            <a:off x="83484" y="987972"/>
            <a:ext cx="12697095" cy="5705569"/>
            <a:chOff x="0" y="0"/>
            <a:chExt cx="4210218" cy="1664283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4210218" cy="1664283"/>
            </a:xfrm>
            <a:custGeom>
              <a:avLst/>
              <a:gdLst/>
              <a:ahLst/>
              <a:cxnLst/>
              <a:rect l="l" t="t" r="r" b="b"/>
              <a:pathLst>
                <a:path w="4210218" h="1664283">
                  <a:moveTo>
                    <a:pt x="0" y="0"/>
                  </a:moveTo>
                  <a:lnTo>
                    <a:pt x="4210218" y="0"/>
                  </a:lnTo>
                  <a:lnTo>
                    <a:pt x="4210218" y="1664283"/>
                  </a:lnTo>
                  <a:lnTo>
                    <a:pt x="0" y="1664283"/>
                  </a:lnTo>
                  <a:close/>
                </a:path>
              </a:pathLst>
            </a:custGeom>
            <a:solidFill>
              <a:srgbClr val="FFFFFF"/>
            </a:solidFill>
            <a:ln w="57150">
              <a:solidFill>
                <a:srgbClr val="CFCF5A"/>
              </a:solidFill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640"/>
                </a:lnSpc>
              </a:pPr>
              <a:endParaRPr sz="1200"/>
            </a:p>
          </p:txBody>
        </p:sp>
      </p:grpSp>
      <p:grpSp>
        <p:nvGrpSpPr>
          <p:cNvPr id="7" name="Group 7"/>
          <p:cNvGrpSpPr/>
          <p:nvPr/>
        </p:nvGrpSpPr>
        <p:grpSpPr>
          <a:xfrm rot="88316">
            <a:off x="1824965" y="382884"/>
            <a:ext cx="10143457" cy="1556093"/>
            <a:chOff x="0" y="0"/>
            <a:chExt cx="2429294" cy="670430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2429294" cy="670430"/>
            </a:xfrm>
            <a:custGeom>
              <a:avLst/>
              <a:gdLst/>
              <a:ahLst/>
              <a:cxnLst/>
              <a:rect l="l" t="t" r="r" b="b"/>
              <a:pathLst>
                <a:path w="2429294" h="670430">
                  <a:moveTo>
                    <a:pt x="0" y="0"/>
                  </a:moveTo>
                  <a:lnTo>
                    <a:pt x="2429294" y="0"/>
                  </a:lnTo>
                  <a:lnTo>
                    <a:pt x="2429294" y="670430"/>
                  </a:lnTo>
                  <a:lnTo>
                    <a:pt x="0" y="670430"/>
                  </a:lnTo>
                  <a:close/>
                </a:path>
              </a:pathLst>
            </a:custGeom>
            <a:solidFill>
              <a:srgbClr val="F78A6A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9" name="TextBox 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6615" tIns="36615" rIns="36615" bIns="36615" rtlCol="0" anchor="ctr"/>
            <a:lstStyle/>
            <a:p>
              <a:pPr algn="ctr">
                <a:lnSpc>
                  <a:spcPts val="1773"/>
                </a:lnSpc>
                <a:spcBef>
                  <a:spcPct val="0"/>
                </a:spcBef>
              </a:pPr>
              <a:endParaRPr sz="1200"/>
            </a:p>
          </p:txBody>
        </p:sp>
      </p:grpSp>
      <p:grpSp>
        <p:nvGrpSpPr>
          <p:cNvPr id="10" name="Group 10"/>
          <p:cNvGrpSpPr/>
          <p:nvPr/>
        </p:nvGrpSpPr>
        <p:grpSpPr>
          <a:xfrm rot="-959">
            <a:off x="529859" y="107684"/>
            <a:ext cx="11010501" cy="1556093"/>
            <a:chOff x="0" y="0"/>
            <a:chExt cx="2429294" cy="670430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2429294" cy="670430"/>
            </a:xfrm>
            <a:custGeom>
              <a:avLst/>
              <a:gdLst/>
              <a:ahLst/>
              <a:cxnLst/>
              <a:rect l="l" t="t" r="r" b="b"/>
              <a:pathLst>
                <a:path w="2429294" h="670430">
                  <a:moveTo>
                    <a:pt x="0" y="0"/>
                  </a:moveTo>
                  <a:lnTo>
                    <a:pt x="2429294" y="0"/>
                  </a:lnTo>
                  <a:lnTo>
                    <a:pt x="2429294" y="670430"/>
                  </a:lnTo>
                  <a:lnTo>
                    <a:pt x="0" y="670430"/>
                  </a:lnTo>
                  <a:close/>
                </a:path>
              </a:pathLst>
            </a:custGeom>
            <a:solidFill>
              <a:srgbClr val="FFC5C5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2" name="TextBox 12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6615" tIns="36615" rIns="36615" bIns="36615" rtlCol="0" anchor="ctr"/>
            <a:lstStyle/>
            <a:p>
              <a:pPr algn="ctr">
                <a:lnSpc>
                  <a:spcPts val="1773"/>
                </a:lnSpc>
                <a:spcBef>
                  <a:spcPct val="0"/>
                </a:spcBef>
              </a:pPr>
              <a:endParaRPr sz="1200"/>
            </a:p>
          </p:txBody>
        </p:sp>
      </p:grpSp>
      <p:sp>
        <p:nvSpPr>
          <p:cNvPr id="13" name="Freeform 13"/>
          <p:cNvSpPr/>
          <p:nvPr/>
        </p:nvSpPr>
        <p:spPr>
          <a:xfrm rot="5401535">
            <a:off x="2229883" y="-59565"/>
            <a:ext cx="1580485" cy="2176227"/>
          </a:xfrm>
          <a:custGeom>
            <a:avLst/>
            <a:gdLst/>
            <a:ahLst/>
            <a:cxnLst/>
            <a:rect l="l" t="t" r="r" b="b"/>
            <a:pathLst>
              <a:path w="2370727" h="3264340">
                <a:moveTo>
                  <a:pt x="0" y="0"/>
                </a:moveTo>
                <a:lnTo>
                  <a:pt x="2370727" y="0"/>
                </a:lnTo>
                <a:lnTo>
                  <a:pt x="2370727" y="3264341"/>
                </a:lnTo>
                <a:lnTo>
                  <a:pt x="0" y="3264341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4" name="Freeform 14"/>
          <p:cNvSpPr/>
          <p:nvPr/>
        </p:nvSpPr>
        <p:spPr>
          <a:xfrm rot="-1062897">
            <a:off x="11708079" y="5431914"/>
            <a:ext cx="1514023" cy="1458967"/>
          </a:xfrm>
          <a:custGeom>
            <a:avLst/>
            <a:gdLst/>
            <a:ahLst/>
            <a:cxnLst/>
            <a:rect l="l" t="t" r="r" b="b"/>
            <a:pathLst>
              <a:path w="2271034" h="2188451">
                <a:moveTo>
                  <a:pt x="0" y="0"/>
                </a:moveTo>
                <a:lnTo>
                  <a:pt x="2271034" y="0"/>
                </a:lnTo>
                <a:lnTo>
                  <a:pt x="2271034" y="2188451"/>
                </a:lnTo>
                <a:lnTo>
                  <a:pt x="0" y="2188451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5" name="Freeform 15"/>
          <p:cNvSpPr/>
          <p:nvPr/>
        </p:nvSpPr>
        <p:spPr>
          <a:xfrm>
            <a:off x="-90846" y="133697"/>
            <a:ext cx="1591441" cy="1556719"/>
          </a:xfrm>
          <a:custGeom>
            <a:avLst/>
            <a:gdLst/>
            <a:ahLst/>
            <a:cxnLst/>
            <a:rect l="l" t="t" r="r" b="b"/>
            <a:pathLst>
              <a:path w="2387161" h="2335078">
                <a:moveTo>
                  <a:pt x="0" y="0"/>
                </a:moveTo>
                <a:lnTo>
                  <a:pt x="2387162" y="0"/>
                </a:lnTo>
                <a:lnTo>
                  <a:pt x="2387162" y="2335078"/>
                </a:lnTo>
                <a:lnTo>
                  <a:pt x="0" y="2335078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21" name="TextBox 21"/>
          <p:cNvSpPr txBox="1"/>
          <p:nvPr/>
        </p:nvSpPr>
        <p:spPr>
          <a:xfrm rot="1635">
            <a:off x="1798285" y="341195"/>
            <a:ext cx="9447803" cy="93294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8198"/>
              </a:lnSpc>
            </a:pP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-2x + 2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DB414F3-B2D7-9E53-5540-69B7EE7C97CC}"/>
              </a:ext>
            </a:extLst>
          </p:cNvPr>
          <p:cNvSpPr txBox="1"/>
          <p:nvPr/>
        </p:nvSpPr>
        <p:spPr>
          <a:xfrm>
            <a:off x="205264" y="2069000"/>
            <a:ext cx="630063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0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2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(0; 2)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-2x +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3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0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1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(1; 0)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-2x +2</a:t>
            </a:r>
          </a:p>
          <a:p>
            <a:endParaRPr lang="en-US" sz="3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-2x+2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0; 2) </a:t>
            </a:r>
            <a:r>
              <a:rPr lang="en-US" sz="3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Q(1; 0)</a:t>
            </a: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71D6812B-B103-1F20-67EF-30F94871B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831487"/>
              </p:ext>
            </p:extLst>
          </p:nvPr>
        </p:nvGraphicFramePr>
        <p:xfrm>
          <a:off x="6907213" y="2168525"/>
          <a:ext cx="4413250" cy="422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 System" r:id="rId9" imgW="7012800" imgH="4194000" progId="">
                  <p:embed/>
                </p:oleObj>
              </mc:Choice>
              <mc:Fallback>
                <p:oleObj name="Graph System" r:id="rId9" imgW="7012800" imgH="4194000" progId="">
                  <p:embed/>
                  <p:pic>
                    <p:nvPicPr>
                      <p:cNvPr id="29" name="Object 9">
                        <a:extLst>
                          <a:ext uri="{FF2B5EF4-FFF2-40B4-BE49-F238E27FC236}">
                            <a16:creationId xmlns:a16="http://schemas.microsoft.com/office/drawing/2014/main" id="{FF5A5E77-CBBE-448E-5D81-896D02D9D2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213" y="2168525"/>
                        <a:ext cx="4413250" cy="422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10">
            <a:extLst>
              <a:ext uri="{FF2B5EF4-FFF2-40B4-BE49-F238E27FC236}">
                <a16:creationId xmlns:a16="http://schemas.microsoft.com/office/drawing/2014/main" id="{6F41C023-E50A-0055-8E12-1C70F516AA1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512132" y="2184287"/>
            <a:ext cx="2082295" cy="380660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dirty="0"/>
          </a:p>
        </p:txBody>
      </p:sp>
      <p:sp>
        <p:nvSpPr>
          <p:cNvPr id="29" name="AutoShape 23">
            <a:extLst>
              <a:ext uri="{FF2B5EF4-FFF2-40B4-BE49-F238E27FC236}">
                <a16:creationId xmlns:a16="http://schemas.microsoft.com/office/drawing/2014/main" id="{2855C2B0-096D-2958-7B0F-2E85D5351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4640" y="4236026"/>
            <a:ext cx="85725" cy="85725"/>
          </a:xfrm>
          <a:prstGeom prst="flowChartConnector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AutoShape 23">
            <a:extLst>
              <a:ext uri="{FF2B5EF4-FFF2-40B4-BE49-F238E27FC236}">
                <a16:creationId xmlns:a16="http://schemas.microsoft.com/office/drawing/2014/main" id="{867895D3-8881-FAA2-4110-F5800D1EC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7632" y="3206030"/>
            <a:ext cx="85725" cy="85725"/>
          </a:xfrm>
          <a:prstGeom prst="flowChartConnector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E858322-2D0F-94C4-F956-2F7248DC1C03}"/>
              </a:ext>
            </a:extLst>
          </p:cNvPr>
          <p:cNvSpPr txBox="1"/>
          <p:nvPr/>
        </p:nvSpPr>
        <p:spPr>
          <a:xfrm>
            <a:off x="9228985" y="2978744"/>
            <a:ext cx="4812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72AF2EF-E801-0A34-AD51-D16BD69C63A6}"/>
              </a:ext>
            </a:extLst>
          </p:cNvPr>
          <p:cNvSpPr txBox="1"/>
          <p:nvPr/>
        </p:nvSpPr>
        <p:spPr>
          <a:xfrm>
            <a:off x="9710268" y="3857297"/>
            <a:ext cx="3955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28F3B28-F298-56D4-476F-B8BD3F2002DB}"/>
              </a:ext>
            </a:extLst>
          </p:cNvPr>
          <p:cNvSpPr txBox="1"/>
          <p:nvPr/>
        </p:nvSpPr>
        <p:spPr>
          <a:xfrm>
            <a:off x="7121382" y="2740487"/>
            <a:ext cx="665320" cy="5512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A8F401F-83C8-2187-4618-B7FE3957A776}"/>
              </a:ext>
            </a:extLst>
          </p:cNvPr>
          <p:cNvSpPr txBox="1"/>
          <p:nvPr/>
        </p:nvSpPr>
        <p:spPr>
          <a:xfrm>
            <a:off x="7216802" y="2714517"/>
            <a:ext cx="971210" cy="491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CFB4CA9-1397-7663-FCC2-13937C922E78}"/>
              </a:ext>
            </a:extLst>
          </p:cNvPr>
          <p:cNvSpPr txBox="1"/>
          <p:nvPr/>
        </p:nvSpPr>
        <p:spPr>
          <a:xfrm rot="3654055">
            <a:off x="9796297" y="5204983"/>
            <a:ext cx="14013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-2x +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9" grpId="0" animBg="1"/>
      <p:bldP spid="30" grpId="0" animBg="1"/>
      <p:bldP spid="31" grpId="0"/>
      <p:bldP spid="32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3321831">
            <a:off x="9206424" y="2406983"/>
            <a:ext cx="2093517" cy="2044035"/>
          </a:xfrm>
          <a:custGeom>
            <a:avLst/>
            <a:gdLst/>
            <a:ahLst/>
            <a:cxnLst/>
            <a:rect l="l" t="t" r="r" b="b"/>
            <a:pathLst>
              <a:path w="3140276" h="3066052">
                <a:moveTo>
                  <a:pt x="0" y="0"/>
                </a:moveTo>
                <a:lnTo>
                  <a:pt x="3140277" y="0"/>
                </a:lnTo>
                <a:lnTo>
                  <a:pt x="3140277" y="3066052"/>
                </a:lnTo>
                <a:lnTo>
                  <a:pt x="0" y="3066052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 rot="-2942681">
            <a:off x="9616463" y="-2851580"/>
            <a:ext cx="4455933" cy="4237187"/>
          </a:xfrm>
          <a:custGeom>
            <a:avLst/>
            <a:gdLst/>
            <a:ahLst/>
            <a:cxnLst/>
            <a:rect l="l" t="t" r="r" b="b"/>
            <a:pathLst>
              <a:path w="6683899" h="6355781">
                <a:moveTo>
                  <a:pt x="0" y="0"/>
                </a:moveTo>
                <a:lnTo>
                  <a:pt x="6683900" y="0"/>
                </a:lnTo>
                <a:lnTo>
                  <a:pt x="6683900" y="6355781"/>
                </a:lnTo>
                <a:lnTo>
                  <a:pt x="0" y="6355781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4" name="Freeform 4"/>
          <p:cNvSpPr/>
          <p:nvPr/>
        </p:nvSpPr>
        <p:spPr>
          <a:xfrm rot="8290446">
            <a:off x="-2654406" y="4968956"/>
            <a:ext cx="5308811" cy="5048197"/>
          </a:xfrm>
          <a:custGeom>
            <a:avLst/>
            <a:gdLst/>
            <a:ahLst/>
            <a:cxnLst/>
            <a:rect l="l" t="t" r="r" b="b"/>
            <a:pathLst>
              <a:path w="7963217" h="7572296">
                <a:moveTo>
                  <a:pt x="0" y="0"/>
                </a:moveTo>
                <a:lnTo>
                  <a:pt x="7963218" y="0"/>
                </a:lnTo>
                <a:lnTo>
                  <a:pt x="7963218" y="7572296"/>
                </a:lnTo>
                <a:lnTo>
                  <a:pt x="0" y="757229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5" name="Freeform 5"/>
          <p:cNvSpPr/>
          <p:nvPr/>
        </p:nvSpPr>
        <p:spPr>
          <a:xfrm rot="-2786969">
            <a:off x="9964034" y="5055526"/>
            <a:ext cx="4455933" cy="4237187"/>
          </a:xfrm>
          <a:custGeom>
            <a:avLst/>
            <a:gdLst/>
            <a:ahLst/>
            <a:cxnLst/>
            <a:rect l="l" t="t" r="r" b="b"/>
            <a:pathLst>
              <a:path w="6683899" h="6355781">
                <a:moveTo>
                  <a:pt x="0" y="0"/>
                </a:moveTo>
                <a:lnTo>
                  <a:pt x="6683900" y="0"/>
                </a:lnTo>
                <a:lnTo>
                  <a:pt x="6683900" y="6355781"/>
                </a:lnTo>
                <a:lnTo>
                  <a:pt x="0" y="635578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6" name="Freeform 6"/>
          <p:cNvSpPr/>
          <p:nvPr/>
        </p:nvSpPr>
        <p:spPr>
          <a:xfrm rot="-6346126">
            <a:off x="-1921682" y="-2851580"/>
            <a:ext cx="4455933" cy="4237187"/>
          </a:xfrm>
          <a:custGeom>
            <a:avLst/>
            <a:gdLst/>
            <a:ahLst/>
            <a:cxnLst/>
            <a:rect l="l" t="t" r="r" b="b"/>
            <a:pathLst>
              <a:path w="6683899" h="6355781">
                <a:moveTo>
                  <a:pt x="0" y="0"/>
                </a:moveTo>
                <a:lnTo>
                  <a:pt x="6683899" y="0"/>
                </a:lnTo>
                <a:lnTo>
                  <a:pt x="6683899" y="6355781"/>
                </a:lnTo>
                <a:lnTo>
                  <a:pt x="0" y="635578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7" name="Freeform 7"/>
          <p:cNvSpPr/>
          <p:nvPr/>
        </p:nvSpPr>
        <p:spPr>
          <a:xfrm>
            <a:off x="8448349" y="4693990"/>
            <a:ext cx="793042" cy="1029410"/>
          </a:xfrm>
          <a:custGeom>
            <a:avLst/>
            <a:gdLst/>
            <a:ahLst/>
            <a:cxnLst/>
            <a:rect l="l" t="t" r="r" b="b"/>
            <a:pathLst>
              <a:path w="1189563" h="1544115">
                <a:moveTo>
                  <a:pt x="0" y="0"/>
                </a:moveTo>
                <a:lnTo>
                  <a:pt x="1189562" y="0"/>
                </a:lnTo>
                <a:lnTo>
                  <a:pt x="1189562" y="1544114"/>
                </a:lnTo>
                <a:lnTo>
                  <a:pt x="0" y="154411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8" name="Freeform 8"/>
          <p:cNvSpPr/>
          <p:nvPr/>
        </p:nvSpPr>
        <p:spPr>
          <a:xfrm rot="443786">
            <a:off x="906043" y="5131625"/>
            <a:ext cx="2023936" cy="997249"/>
          </a:xfrm>
          <a:custGeom>
            <a:avLst/>
            <a:gdLst/>
            <a:ahLst/>
            <a:cxnLst/>
            <a:rect l="l" t="t" r="r" b="b"/>
            <a:pathLst>
              <a:path w="3035904" h="1495873">
                <a:moveTo>
                  <a:pt x="0" y="0"/>
                </a:moveTo>
                <a:lnTo>
                  <a:pt x="3035904" y="0"/>
                </a:lnTo>
                <a:lnTo>
                  <a:pt x="3035904" y="1495873"/>
                </a:lnTo>
                <a:lnTo>
                  <a:pt x="0" y="1495873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9" name="Freeform 9"/>
          <p:cNvSpPr/>
          <p:nvPr/>
        </p:nvSpPr>
        <p:spPr>
          <a:xfrm rot="480907">
            <a:off x="678160" y="1852491"/>
            <a:ext cx="2096503" cy="2488439"/>
          </a:xfrm>
          <a:custGeom>
            <a:avLst/>
            <a:gdLst/>
            <a:ahLst/>
            <a:cxnLst/>
            <a:rect l="l" t="t" r="r" b="b"/>
            <a:pathLst>
              <a:path w="3144754" h="3732658">
                <a:moveTo>
                  <a:pt x="0" y="0"/>
                </a:moveTo>
                <a:lnTo>
                  <a:pt x="3144754" y="0"/>
                </a:lnTo>
                <a:lnTo>
                  <a:pt x="3144754" y="3732658"/>
                </a:lnTo>
                <a:lnTo>
                  <a:pt x="0" y="3732658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 l="-34515" b="-10237"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0" name="Freeform 10"/>
          <p:cNvSpPr/>
          <p:nvPr/>
        </p:nvSpPr>
        <p:spPr>
          <a:xfrm rot="443786">
            <a:off x="9297159" y="376902"/>
            <a:ext cx="2023936" cy="997249"/>
          </a:xfrm>
          <a:custGeom>
            <a:avLst/>
            <a:gdLst/>
            <a:ahLst/>
            <a:cxnLst/>
            <a:rect l="l" t="t" r="r" b="b"/>
            <a:pathLst>
              <a:path w="3035904" h="1495873">
                <a:moveTo>
                  <a:pt x="0" y="0"/>
                </a:moveTo>
                <a:lnTo>
                  <a:pt x="3035904" y="0"/>
                </a:lnTo>
                <a:lnTo>
                  <a:pt x="3035904" y="1495873"/>
                </a:lnTo>
                <a:lnTo>
                  <a:pt x="0" y="1495873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11" name="Group 11"/>
          <p:cNvGrpSpPr/>
          <p:nvPr/>
        </p:nvGrpSpPr>
        <p:grpSpPr>
          <a:xfrm>
            <a:off x="4245671" y="3973754"/>
            <a:ext cx="3615865" cy="3115116"/>
            <a:chOff x="0" y="-417865"/>
            <a:chExt cx="1428490" cy="1230665"/>
          </a:xfrm>
        </p:grpSpPr>
        <p:sp>
          <p:nvSpPr>
            <p:cNvPr id="12" name="Freeform 12"/>
            <p:cNvSpPr/>
            <p:nvPr/>
          </p:nvSpPr>
          <p:spPr>
            <a:xfrm>
              <a:off x="0" y="-417865"/>
              <a:ext cx="1428490" cy="257054"/>
            </a:xfrm>
            <a:custGeom>
              <a:avLst/>
              <a:gdLst/>
              <a:ahLst/>
              <a:cxnLst/>
              <a:rect l="l" t="t" r="r" b="b"/>
              <a:pathLst>
                <a:path w="1428490" h="257054">
                  <a:moveTo>
                    <a:pt x="72797" y="0"/>
                  </a:moveTo>
                  <a:lnTo>
                    <a:pt x="1355693" y="0"/>
                  </a:lnTo>
                  <a:cubicBezTo>
                    <a:pt x="1395898" y="0"/>
                    <a:pt x="1428490" y="32592"/>
                    <a:pt x="1428490" y="72797"/>
                  </a:cubicBezTo>
                  <a:lnTo>
                    <a:pt x="1428490" y="184256"/>
                  </a:lnTo>
                  <a:cubicBezTo>
                    <a:pt x="1428490" y="224461"/>
                    <a:pt x="1395898" y="257054"/>
                    <a:pt x="1355693" y="257054"/>
                  </a:cubicBezTo>
                  <a:lnTo>
                    <a:pt x="72797" y="257054"/>
                  </a:lnTo>
                  <a:cubicBezTo>
                    <a:pt x="32592" y="257054"/>
                    <a:pt x="0" y="224461"/>
                    <a:pt x="0" y="184256"/>
                  </a:cubicBezTo>
                  <a:lnTo>
                    <a:pt x="0" y="72797"/>
                  </a:lnTo>
                  <a:cubicBezTo>
                    <a:pt x="0" y="32592"/>
                    <a:pt x="32592" y="0"/>
                    <a:pt x="72797" y="0"/>
                  </a:cubicBezTo>
                  <a:close/>
                </a:path>
              </a:pathLst>
            </a:custGeom>
            <a:solidFill>
              <a:srgbClr val="F7AC8C"/>
            </a:solidFill>
          </p:spPr>
          <p:txBody>
            <a:bodyPr/>
            <a:lstStyle/>
            <a:p>
              <a:endParaRPr lang="en-US" sz="1200" dirty="0"/>
            </a:p>
          </p:txBody>
        </p:sp>
        <p:sp>
          <p:nvSpPr>
            <p:cNvPr id="13" name="TextBox 13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73"/>
                </a:lnSpc>
                <a:spcBef>
                  <a:spcPct val="0"/>
                </a:spcBef>
              </a:pPr>
              <a:endParaRPr sz="1200"/>
            </a:p>
          </p:txBody>
        </p:sp>
      </p:grpSp>
      <p:sp>
        <p:nvSpPr>
          <p:cNvPr id="17" name="TextBox 17"/>
          <p:cNvSpPr txBox="1"/>
          <p:nvPr/>
        </p:nvSpPr>
        <p:spPr>
          <a:xfrm>
            <a:off x="4128851" y="4042063"/>
            <a:ext cx="3324026" cy="4328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693"/>
              </a:lnSpc>
            </a:pPr>
            <a:r>
              <a:rPr lang="en-US" sz="2637" dirty="0">
                <a:solidFill>
                  <a:srgbClr val="FFF9EB"/>
                </a:solidFill>
                <a:latin typeface="อีฟดอวอิ้ง Bold"/>
              </a:rPr>
              <a:t> y = ax + b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E56F4DA-C8C8-E565-AA7B-003BD2633FA0}"/>
              </a:ext>
            </a:extLst>
          </p:cNvPr>
          <p:cNvSpPr txBox="1"/>
          <p:nvPr/>
        </p:nvSpPr>
        <p:spPr>
          <a:xfrm>
            <a:off x="2489894" y="958745"/>
            <a:ext cx="77632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HỆ SỐ GÓC CỦA ĐƯỜNG THẲNG y = </a:t>
            </a:r>
            <a:r>
              <a:rPr lang="en-US" sz="4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+b</a:t>
            </a:r>
            <a:endParaRPr lang="en-US" sz="4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79902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D1C8437A-A094-31A6-F879-CC08EC466F57}"/>
              </a:ext>
            </a:extLst>
          </p:cNvPr>
          <p:cNvSpPr/>
          <p:nvPr/>
        </p:nvSpPr>
        <p:spPr>
          <a:xfrm>
            <a:off x="1552948" y="655875"/>
            <a:ext cx="6975393" cy="594455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12">
            <a:extLst>
              <a:ext uri="{FF2B5EF4-FFF2-40B4-BE49-F238E27FC236}">
                <a16:creationId xmlns:a16="http://schemas.microsoft.com/office/drawing/2014/main" id="{8EB84396-C141-D93C-88BF-24FD5026E007}"/>
              </a:ext>
            </a:extLst>
          </p:cNvPr>
          <p:cNvSpPr/>
          <p:nvPr/>
        </p:nvSpPr>
        <p:spPr>
          <a:xfrm>
            <a:off x="1559007" y="498712"/>
            <a:ext cx="6660083" cy="650667"/>
          </a:xfrm>
          <a:custGeom>
            <a:avLst/>
            <a:gdLst/>
            <a:ahLst/>
            <a:cxnLst/>
            <a:rect l="l" t="t" r="r" b="b"/>
            <a:pathLst>
              <a:path w="1428490" h="257054">
                <a:moveTo>
                  <a:pt x="72797" y="0"/>
                </a:moveTo>
                <a:lnTo>
                  <a:pt x="1355693" y="0"/>
                </a:lnTo>
                <a:cubicBezTo>
                  <a:pt x="1395898" y="0"/>
                  <a:pt x="1428490" y="32592"/>
                  <a:pt x="1428490" y="72797"/>
                </a:cubicBezTo>
                <a:lnTo>
                  <a:pt x="1428490" y="184256"/>
                </a:lnTo>
                <a:cubicBezTo>
                  <a:pt x="1428490" y="224461"/>
                  <a:pt x="1395898" y="257054"/>
                  <a:pt x="1355693" y="257054"/>
                </a:cubicBezTo>
                <a:lnTo>
                  <a:pt x="72797" y="257054"/>
                </a:lnTo>
                <a:cubicBezTo>
                  <a:pt x="32592" y="257054"/>
                  <a:pt x="0" y="224461"/>
                  <a:pt x="0" y="184256"/>
                </a:cubicBezTo>
                <a:lnTo>
                  <a:pt x="0" y="72797"/>
                </a:lnTo>
                <a:cubicBezTo>
                  <a:pt x="0" y="32592"/>
                  <a:pt x="32592" y="0"/>
                  <a:pt x="72797" y="0"/>
                </a:cubicBezTo>
                <a:close/>
              </a:path>
            </a:pathLst>
          </a:custGeom>
          <a:solidFill>
            <a:srgbClr val="F7AC8C"/>
          </a:solidFill>
        </p:spPr>
        <p:txBody>
          <a:bodyPr/>
          <a:lstStyle/>
          <a:p>
            <a:endParaRPr lang="en-US" sz="12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1DCFDF5-2553-2537-8F79-3C9A4B57E98D}"/>
              </a:ext>
            </a:extLst>
          </p:cNvPr>
          <p:cNvSpPr txBox="1"/>
          <p:nvPr/>
        </p:nvSpPr>
        <p:spPr>
          <a:xfrm>
            <a:off x="172720" y="194676"/>
            <a:ext cx="11846560" cy="660312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1204736" y="599682"/>
                <a:ext cx="7671816" cy="461665"/>
              </a:xfrm>
              <a:prstGeom prst="rect">
                <a:avLst/>
              </a:prstGeom>
              <a:solidFill>
                <a:srgbClr val="FA7E9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4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en-US" sz="24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𝐚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736" y="599682"/>
                <a:ext cx="7671816" cy="461665"/>
              </a:xfrm>
              <a:prstGeom prst="rect">
                <a:avLst/>
              </a:prstGeom>
              <a:blipFill>
                <a:blip r:embed="rId3"/>
                <a:stretch>
                  <a:fillRect l="-127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801793" y="1774656"/>
                <a:ext cx="831756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</m:t>
                        </m:r>
                      </m:e>
                    </m:d>
                    <m:r>
                      <a:rPr lang="en-US" sz="24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 </m:t>
                    </m:r>
                    <m:r>
                      <a:rPr lang="en-US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US" sz="24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)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x</a:t>
                </a: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793" y="1774656"/>
                <a:ext cx="8317567" cy="461665"/>
              </a:xfrm>
              <a:prstGeom prst="rect">
                <a:avLst/>
              </a:prstGeom>
              <a:blipFill>
                <a:blip r:embed="rId4"/>
                <a:stretch>
                  <a:fillRect l="-293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1801793" y="2365359"/>
                <a:ext cx="846791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∝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ạo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US" sz="24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)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x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x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.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d)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x. T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d)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793" y="2365359"/>
                <a:ext cx="8467915" cy="1200329"/>
              </a:xfrm>
              <a:prstGeom prst="rect">
                <a:avLst/>
              </a:prstGeom>
              <a:blipFill>
                <a:blip r:embed="rId5"/>
                <a:stretch>
                  <a:fillRect l="-1152" t="-4061" r="-864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41448" y="3694725"/>
            <a:ext cx="2903916" cy="2743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12921" y="3694725"/>
            <a:ext cx="2889661" cy="2743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97892" y="6339841"/>
                <a:ext cx="23601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7892" y="6339841"/>
                <a:ext cx="2360188" cy="461665"/>
              </a:xfrm>
              <a:prstGeom prst="rect">
                <a:avLst/>
              </a:prstGeom>
              <a:blipFill>
                <a:blip r:embed="rId8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7277656" y="6336131"/>
                <a:ext cx="23601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</a:t>
                </a:r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7656" y="6336131"/>
                <a:ext cx="2360188" cy="461665"/>
              </a:xfrm>
              <a:prstGeom prst="rect">
                <a:avLst/>
              </a:prstGeom>
              <a:blipFill>
                <a:blip r:embed="rId9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reeform 4">
            <a:extLst>
              <a:ext uri="{FF2B5EF4-FFF2-40B4-BE49-F238E27FC236}">
                <a16:creationId xmlns:a16="http://schemas.microsoft.com/office/drawing/2014/main" id="{BD60BCCF-8A23-23A3-EAE7-7908700FC66E}"/>
              </a:ext>
            </a:extLst>
          </p:cNvPr>
          <p:cNvSpPr/>
          <p:nvPr/>
        </p:nvSpPr>
        <p:spPr>
          <a:xfrm rot="8290446">
            <a:off x="-2654406" y="4968956"/>
            <a:ext cx="5308811" cy="5048197"/>
          </a:xfrm>
          <a:custGeom>
            <a:avLst/>
            <a:gdLst/>
            <a:ahLst/>
            <a:cxnLst/>
            <a:rect l="l" t="t" r="r" b="b"/>
            <a:pathLst>
              <a:path w="7963217" h="7572296">
                <a:moveTo>
                  <a:pt x="0" y="0"/>
                </a:moveTo>
                <a:lnTo>
                  <a:pt x="7963218" y="0"/>
                </a:lnTo>
                <a:lnTo>
                  <a:pt x="7963218" y="7572296"/>
                </a:lnTo>
                <a:lnTo>
                  <a:pt x="0" y="757229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4" name="Freeform 2">
            <a:extLst>
              <a:ext uri="{FF2B5EF4-FFF2-40B4-BE49-F238E27FC236}">
                <a16:creationId xmlns:a16="http://schemas.microsoft.com/office/drawing/2014/main" id="{B7B8EEB3-162B-BCBB-AB4B-ED15A852159A}"/>
              </a:ext>
            </a:extLst>
          </p:cNvPr>
          <p:cNvSpPr/>
          <p:nvPr/>
        </p:nvSpPr>
        <p:spPr>
          <a:xfrm rot="3321831">
            <a:off x="10931208" y="976199"/>
            <a:ext cx="597472" cy="549010"/>
          </a:xfrm>
          <a:custGeom>
            <a:avLst/>
            <a:gdLst/>
            <a:ahLst/>
            <a:cxnLst/>
            <a:rect l="l" t="t" r="r" b="b"/>
            <a:pathLst>
              <a:path w="3140276" h="3066052">
                <a:moveTo>
                  <a:pt x="0" y="0"/>
                </a:moveTo>
                <a:lnTo>
                  <a:pt x="3140277" y="0"/>
                </a:lnTo>
                <a:lnTo>
                  <a:pt x="3140277" y="3066052"/>
                </a:lnTo>
                <a:lnTo>
                  <a:pt x="0" y="3066052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5" name="Freeform 2">
            <a:extLst>
              <a:ext uri="{FF2B5EF4-FFF2-40B4-BE49-F238E27FC236}">
                <a16:creationId xmlns:a16="http://schemas.microsoft.com/office/drawing/2014/main" id="{A410C638-319A-7073-F92C-B08C64FA0A8F}"/>
              </a:ext>
            </a:extLst>
          </p:cNvPr>
          <p:cNvSpPr/>
          <p:nvPr/>
        </p:nvSpPr>
        <p:spPr>
          <a:xfrm rot="3321831">
            <a:off x="10229058" y="153290"/>
            <a:ext cx="905538" cy="1254097"/>
          </a:xfrm>
          <a:custGeom>
            <a:avLst/>
            <a:gdLst/>
            <a:ahLst/>
            <a:cxnLst/>
            <a:rect l="l" t="t" r="r" b="b"/>
            <a:pathLst>
              <a:path w="3140276" h="3066052">
                <a:moveTo>
                  <a:pt x="0" y="0"/>
                </a:moveTo>
                <a:lnTo>
                  <a:pt x="3140277" y="0"/>
                </a:lnTo>
                <a:lnTo>
                  <a:pt x="3140277" y="3066052"/>
                </a:lnTo>
                <a:lnTo>
                  <a:pt x="0" y="3066052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9" name="Freeform 2">
            <a:extLst>
              <a:ext uri="{FF2B5EF4-FFF2-40B4-BE49-F238E27FC236}">
                <a16:creationId xmlns:a16="http://schemas.microsoft.com/office/drawing/2014/main" id="{08A5A4EF-1457-ECE7-3D8B-A0C302D27500}"/>
              </a:ext>
            </a:extLst>
          </p:cNvPr>
          <p:cNvSpPr/>
          <p:nvPr/>
        </p:nvSpPr>
        <p:spPr>
          <a:xfrm rot="3321831">
            <a:off x="11438447" y="318709"/>
            <a:ext cx="597472" cy="549010"/>
          </a:xfrm>
          <a:custGeom>
            <a:avLst/>
            <a:gdLst/>
            <a:ahLst/>
            <a:cxnLst/>
            <a:rect l="l" t="t" r="r" b="b"/>
            <a:pathLst>
              <a:path w="3140276" h="3066052">
                <a:moveTo>
                  <a:pt x="0" y="0"/>
                </a:moveTo>
                <a:lnTo>
                  <a:pt x="3140277" y="0"/>
                </a:lnTo>
                <a:lnTo>
                  <a:pt x="3140277" y="3066052"/>
                </a:lnTo>
                <a:lnTo>
                  <a:pt x="0" y="3066052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10">
            <a:extLst>
              <a:ext uri="{FF2B5EF4-FFF2-40B4-BE49-F238E27FC236}">
                <a16:creationId xmlns:a16="http://schemas.microsoft.com/office/drawing/2014/main" id="{5BC15E01-8C39-9586-6EFE-6D3BF6BDD6E8}"/>
              </a:ext>
            </a:extLst>
          </p:cNvPr>
          <p:cNvSpPr/>
          <p:nvPr/>
        </p:nvSpPr>
        <p:spPr>
          <a:xfrm rot="2224769">
            <a:off x="7965696" y="566302"/>
            <a:ext cx="1434541" cy="528424"/>
          </a:xfrm>
          <a:custGeom>
            <a:avLst/>
            <a:gdLst/>
            <a:ahLst/>
            <a:cxnLst/>
            <a:rect l="l" t="t" r="r" b="b"/>
            <a:pathLst>
              <a:path w="3035904" h="1495873">
                <a:moveTo>
                  <a:pt x="0" y="0"/>
                </a:moveTo>
                <a:lnTo>
                  <a:pt x="3035904" y="0"/>
                </a:lnTo>
                <a:lnTo>
                  <a:pt x="3035904" y="1495873"/>
                </a:lnTo>
                <a:lnTo>
                  <a:pt x="0" y="1495873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552779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  <p:bldP spid="51" grpId="0"/>
      <p:bldP spid="8" grpId="0"/>
      <p:bldP spid="5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3">
            <a:extLst>
              <a:ext uri="{FF2B5EF4-FFF2-40B4-BE49-F238E27FC236}">
                <a16:creationId xmlns:a16="http://schemas.microsoft.com/office/drawing/2014/main" id="{0AC925C2-A86A-BBDB-1C3A-D6D970E29A07}"/>
              </a:ext>
            </a:extLst>
          </p:cNvPr>
          <p:cNvSpPr/>
          <p:nvPr/>
        </p:nvSpPr>
        <p:spPr>
          <a:xfrm rot="-2942681">
            <a:off x="10109890" y="-497117"/>
            <a:ext cx="2768624" cy="2670374"/>
          </a:xfrm>
          <a:custGeom>
            <a:avLst/>
            <a:gdLst/>
            <a:ahLst/>
            <a:cxnLst/>
            <a:rect l="l" t="t" r="r" b="b"/>
            <a:pathLst>
              <a:path w="6683899" h="6355781">
                <a:moveTo>
                  <a:pt x="0" y="0"/>
                </a:moveTo>
                <a:lnTo>
                  <a:pt x="6683900" y="0"/>
                </a:lnTo>
                <a:lnTo>
                  <a:pt x="6683900" y="6355781"/>
                </a:lnTo>
                <a:lnTo>
                  <a:pt x="0" y="6355781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9">
            <a:extLst>
              <a:ext uri="{FF2B5EF4-FFF2-40B4-BE49-F238E27FC236}">
                <a16:creationId xmlns:a16="http://schemas.microsoft.com/office/drawing/2014/main" id="{53FD894D-A5CD-645F-8CF8-4CE8210373EC}"/>
              </a:ext>
            </a:extLst>
          </p:cNvPr>
          <p:cNvSpPr/>
          <p:nvPr/>
        </p:nvSpPr>
        <p:spPr>
          <a:xfrm rot="480907">
            <a:off x="437207" y="4938084"/>
            <a:ext cx="1574404" cy="1558567"/>
          </a:xfrm>
          <a:custGeom>
            <a:avLst/>
            <a:gdLst/>
            <a:ahLst/>
            <a:cxnLst/>
            <a:rect l="l" t="t" r="r" b="b"/>
            <a:pathLst>
              <a:path w="3144754" h="3732658">
                <a:moveTo>
                  <a:pt x="0" y="0"/>
                </a:moveTo>
                <a:lnTo>
                  <a:pt x="3144754" y="0"/>
                </a:lnTo>
                <a:lnTo>
                  <a:pt x="3144754" y="3732658"/>
                </a:lnTo>
                <a:lnTo>
                  <a:pt x="0" y="3732658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 l="-34515" b="-10237"/>
            </a:stretch>
          </a:blipFill>
        </p:spPr>
        <p:txBody>
          <a:bodyPr/>
          <a:lstStyle/>
          <a:p>
            <a:endParaRPr lang="en-US" sz="1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AFF3D20-DBA2-60DD-D3CC-D2C2EEDE9D33}"/>
                  </a:ext>
                </a:extLst>
              </p:cNvPr>
              <p:cNvSpPr/>
              <p:nvPr/>
            </p:nvSpPr>
            <p:spPr>
              <a:xfrm>
                <a:off x="965376" y="1890721"/>
                <a:ext cx="1003323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ổng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quát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ệ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a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ệ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óc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y= ax +b (a</a:t>
                </a:r>
                <a14:m>
                  <m:oMath xmlns:m="http://schemas.openxmlformats.org/officeDocument/2006/math">
                    <m:r>
                      <a:rPr lang="en-US" sz="2800" b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0)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AFF3D20-DBA2-60DD-D3CC-D2C2EEDE9D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376" y="1890721"/>
                <a:ext cx="10033235" cy="523220"/>
              </a:xfrm>
              <a:prstGeom prst="rect">
                <a:avLst/>
              </a:prstGeom>
              <a:blipFill>
                <a:blip r:embed="rId7"/>
                <a:stretch>
                  <a:fillRect l="-1215"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554AE733-DE65-A7A1-68E3-EF4C42E0084B}"/>
              </a:ext>
            </a:extLst>
          </p:cNvPr>
          <p:cNvSpPr/>
          <p:nvPr/>
        </p:nvSpPr>
        <p:spPr>
          <a:xfrm>
            <a:off x="965376" y="2667237"/>
            <a:ext cx="1223412" cy="5455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5000"/>
              </a:lnSpc>
              <a:spcAft>
                <a:spcPts val="1000"/>
              </a:spcAft>
            </a:pP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302E114-9380-764C-D96A-8811DECA84FA}"/>
              </a:ext>
            </a:extLst>
          </p:cNvPr>
          <p:cNvSpPr/>
          <p:nvPr/>
        </p:nvSpPr>
        <p:spPr>
          <a:xfrm>
            <a:off x="968012" y="3348930"/>
            <a:ext cx="1890261" cy="5455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5000"/>
              </a:lnSpc>
              <a:spcAft>
                <a:spcPts val="1000"/>
              </a:spcAft>
            </a:pP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F941C21-B9B4-6092-5DE5-6E15A6C7CE6A}"/>
              </a:ext>
            </a:extLst>
          </p:cNvPr>
          <p:cNvSpPr/>
          <p:nvPr/>
        </p:nvSpPr>
        <p:spPr>
          <a:xfrm>
            <a:off x="3366547" y="3468196"/>
            <a:ext cx="615149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y = -5x +11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-5</a:t>
            </a:r>
            <a:endParaRPr lang="en-US" sz="2600" dirty="0">
              <a:solidFill>
                <a:schemeClr val="bg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63AD7AD-1D28-0540-03E4-883976851F01}"/>
              </a:ext>
            </a:extLst>
          </p:cNvPr>
          <p:cNvSpPr/>
          <p:nvPr/>
        </p:nvSpPr>
        <p:spPr>
          <a:xfrm>
            <a:off x="2415003" y="2758705"/>
            <a:ext cx="594265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y = 6x +21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6</a:t>
            </a:r>
            <a:endParaRPr lang="en-US" sz="2600" dirty="0">
              <a:solidFill>
                <a:schemeClr val="bg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5A55543-E124-299D-8D9D-A0F92966B1AE}"/>
              </a:ext>
            </a:extLst>
          </p:cNvPr>
          <p:cNvSpPr txBox="1"/>
          <p:nvPr/>
        </p:nvSpPr>
        <p:spPr>
          <a:xfrm>
            <a:off x="1224409" y="838070"/>
            <a:ext cx="2023288" cy="461665"/>
          </a:xfrm>
          <a:prstGeom prst="rect">
            <a:avLst/>
          </a:prstGeom>
          <a:solidFill>
            <a:srgbClr val="FA7E96"/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E92C3A7-2EBF-B948-3427-5EBD66133F93}"/>
              </a:ext>
            </a:extLst>
          </p:cNvPr>
          <p:cNvSpPr txBox="1"/>
          <p:nvPr/>
        </p:nvSpPr>
        <p:spPr>
          <a:xfrm>
            <a:off x="1" y="212152"/>
            <a:ext cx="11929240" cy="651446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57052" y="334149"/>
            <a:ext cx="3889206" cy="485582"/>
          </a:xfrm>
          <a:prstGeom prst="rect">
            <a:avLst/>
          </a:prstGeom>
          <a:solidFill>
            <a:srgbClr val="FA7E96"/>
          </a:solidFill>
        </p:spPr>
        <p:txBody>
          <a:bodyPr wrap="none">
            <a:spAutoFit/>
          </a:bodyPr>
          <a:lstStyle/>
          <a:p>
            <a:pPr algn="just">
              <a:lnSpc>
                <a:spcPct val="105000"/>
              </a:lnSpc>
              <a:spcAft>
                <a:spcPts val="1000"/>
              </a:spcAft>
            </a:pP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. </a:t>
            </a: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1973918" y="872634"/>
            <a:ext cx="7981406" cy="298599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</p:pic>
      <p:sp>
        <p:nvSpPr>
          <p:cNvPr id="6" name="Rectangle 5"/>
          <p:cNvSpPr/>
          <p:nvPr/>
        </p:nvSpPr>
        <p:spPr>
          <a:xfrm>
            <a:off x="357052" y="3858626"/>
            <a:ext cx="6096000" cy="230249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Aft>
                <a:spcPts val="1000"/>
              </a:spcAft>
            </a:pP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</a:rPr>
              <a:t>a) Hệ số góc của y = x là a = 1</a:t>
            </a:r>
          </a:p>
          <a:p>
            <a:pPr algn="just">
              <a:lnSpc>
                <a:spcPct val="125000"/>
              </a:lnSpc>
              <a:spcAft>
                <a:spcPts val="1000"/>
              </a:spcAft>
            </a:pP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</a:rPr>
              <a:t>Hệ số góc của y = x +1 là a’ = 1</a:t>
            </a:r>
          </a:p>
          <a:p>
            <a:pPr algn="just">
              <a:lnSpc>
                <a:spcPct val="125000"/>
              </a:lnSpc>
              <a:spcAft>
                <a:spcPts val="1000"/>
              </a:spcAft>
            </a:pP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</a:rPr>
              <a:t>Đường thẳng y = x và y = x+1 song song với nhau.</a:t>
            </a:r>
          </a:p>
        </p:txBody>
      </p:sp>
      <p:sp>
        <p:nvSpPr>
          <p:cNvPr id="7" name="Rectangle 6"/>
          <p:cNvSpPr/>
          <p:nvPr/>
        </p:nvSpPr>
        <p:spPr>
          <a:xfrm>
            <a:off x="6453052" y="3858626"/>
            <a:ext cx="6096000" cy="180235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Aft>
                <a:spcPts val="1000"/>
              </a:spcAft>
            </a:pP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</a:rPr>
              <a:t>b) Hệ số góc của y = x là a = 1</a:t>
            </a:r>
          </a:p>
          <a:p>
            <a:pPr algn="just">
              <a:lnSpc>
                <a:spcPct val="125000"/>
              </a:lnSpc>
              <a:spcAft>
                <a:spcPts val="1000"/>
              </a:spcAft>
            </a:pP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</a:rPr>
              <a:t>Hệ số góc của y = - x +1 là a’ = -1</a:t>
            </a:r>
          </a:p>
          <a:p>
            <a:pPr algn="just">
              <a:lnSpc>
                <a:spcPct val="125000"/>
              </a:lnSpc>
              <a:spcAft>
                <a:spcPts val="1000"/>
              </a:spcAft>
            </a:pP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</a:rPr>
              <a:t>Đường thẳng y = x và y = - x+1 cắt nhau.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6426627" y="3919624"/>
            <a:ext cx="0" cy="29652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reeform 7">
            <a:extLst>
              <a:ext uri="{FF2B5EF4-FFF2-40B4-BE49-F238E27FC236}">
                <a16:creationId xmlns:a16="http://schemas.microsoft.com/office/drawing/2014/main" id="{5A3B20ED-21BF-A5FE-4790-9656DB2686FB}"/>
              </a:ext>
            </a:extLst>
          </p:cNvPr>
          <p:cNvSpPr/>
          <p:nvPr/>
        </p:nvSpPr>
        <p:spPr>
          <a:xfrm>
            <a:off x="10876589" y="334149"/>
            <a:ext cx="793042" cy="1029410"/>
          </a:xfrm>
          <a:custGeom>
            <a:avLst/>
            <a:gdLst/>
            <a:ahLst/>
            <a:cxnLst/>
            <a:rect l="l" t="t" r="r" b="b"/>
            <a:pathLst>
              <a:path w="1189563" h="1544115">
                <a:moveTo>
                  <a:pt x="0" y="0"/>
                </a:moveTo>
                <a:lnTo>
                  <a:pt x="1189562" y="0"/>
                </a:lnTo>
                <a:lnTo>
                  <a:pt x="1189562" y="1544114"/>
                </a:lnTo>
                <a:lnTo>
                  <a:pt x="0" y="1544114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605689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9B8CECE-59CF-00ED-3C65-85F86A8CB07B}"/>
              </a:ext>
            </a:extLst>
          </p:cNvPr>
          <p:cNvSpPr txBox="1"/>
          <p:nvPr/>
        </p:nvSpPr>
        <p:spPr>
          <a:xfrm>
            <a:off x="236483" y="269240"/>
            <a:ext cx="11427197" cy="6319520"/>
          </a:xfrm>
          <a:prstGeom prst="rect">
            <a:avLst/>
          </a:prstGeom>
          <a:solidFill>
            <a:srgbClr val="FABEC0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Freeform 2"/>
          <p:cNvSpPr/>
          <p:nvPr/>
        </p:nvSpPr>
        <p:spPr>
          <a:xfrm>
            <a:off x="485616" y="646714"/>
            <a:ext cx="10820400" cy="1555433"/>
          </a:xfrm>
          <a:custGeom>
            <a:avLst/>
            <a:gdLst/>
            <a:ahLst/>
            <a:cxnLst/>
            <a:rect l="l" t="t" r="r" b="b"/>
            <a:pathLst>
              <a:path w="16230600" h="2333149">
                <a:moveTo>
                  <a:pt x="0" y="0"/>
                </a:moveTo>
                <a:lnTo>
                  <a:pt x="16230600" y="0"/>
                </a:lnTo>
                <a:lnTo>
                  <a:pt x="16230600" y="2333149"/>
                </a:lnTo>
                <a:lnTo>
                  <a:pt x="0" y="2333149"/>
                </a:lnTo>
                <a:lnTo>
                  <a:pt x="0" y="0"/>
                </a:lnTo>
                <a:close/>
              </a:path>
            </a:pathLst>
          </a:custGeom>
          <a:noFill/>
        </p:spPr>
        <p:txBody>
          <a:bodyPr/>
          <a:lstStyle/>
          <a:p>
            <a:endParaRPr lang="en-US" sz="1200"/>
          </a:p>
        </p:txBody>
      </p:sp>
      <p:sp>
        <p:nvSpPr>
          <p:cNvPr id="5" name="TextBox 5"/>
          <p:cNvSpPr txBox="1"/>
          <p:nvPr/>
        </p:nvSpPr>
        <p:spPr>
          <a:xfrm>
            <a:off x="1102057" y="321341"/>
            <a:ext cx="9089874" cy="138499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5367"/>
              </a:lnSpc>
            </a:pPr>
            <a:r>
              <a:rPr lang="en-US" sz="4879" spc="18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879" spc="1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79" spc="18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79" spc="1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79" spc="18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879" spc="1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79" spc="18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879" spc="1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79" spc="18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879" spc="1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79" spc="18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79" spc="1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79" spc="18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79" spc="1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79" spc="18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79" spc="1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79" spc="18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879" spc="1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79" spc="18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879" spc="1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79" spc="18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879" spc="1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79" spc="18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4879" spc="1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886DBE34-1F22-EEF9-5C6A-C7194492088B}"/>
              </a:ext>
            </a:extLst>
          </p:cNvPr>
          <p:cNvSpPr/>
          <p:nvPr/>
        </p:nvSpPr>
        <p:spPr>
          <a:xfrm>
            <a:off x="236483" y="2859618"/>
            <a:ext cx="1676400" cy="961410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BECC8A7B-9539-CB1F-ABA3-64278C0AEEE2}"/>
              </a:ext>
            </a:extLst>
          </p:cNvPr>
          <p:cNvSpPr/>
          <p:nvPr/>
        </p:nvSpPr>
        <p:spPr>
          <a:xfrm>
            <a:off x="236483" y="4159717"/>
            <a:ext cx="1676400" cy="96141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9473915B-DB93-489E-4D63-07F9FC6A4FC8}"/>
              </a:ext>
            </a:extLst>
          </p:cNvPr>
          <p:cNvSpPr/>
          <p:nvPr/>
        </p:nvSpPr>
        <p:spPr>
          <a:xfrm>
            <a:off x="236483" y="5601950"/>
            <a:ext cx="1676400" cy="961410"/>
          </a:xfrm>
          <a:prstGeom prst="right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Multiplication Sign 13">
            <a:extLst>
              <a:ext uri="{FF2B5EF4-FFF2-40B4-BE49-F238E27FC236}">
                <a16:creationId xmlns:a16="http://schemas.microsoft.com/office/drawing/2014/main" id="{61D94384-DF2C-43CE-0DA6-908701914EED}"/>
              </a:ext>
            </a:extLst>
          </p:cNvPr>
          <p:cNvSpPr/>
          <p:nvPr/>
        </p:nvSpPr>
        <p:spPr>
          <a:xfrm>
            <a:off x="10334803" y="321341"/>
            <a:ext cx="992565" cy="695445"/>
          </a:xfrm>
          <a:prstGeom prst="mathMultiply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Equals 14">
            <a:extLst>
              <a:ext uri="{FF2B5EF4-FFF2-40B4-BE49-F238E27FC236}">
                <a16:creationId xmlns:a16="http://schemas.microsoft.com/office/drawing/2014/main" id="{C53E8AB4-7EF2-1A17-8100-A8063D8FC60A}"/>
              </a:ext>
            </a:extLst>
          </p:cNvPr>
          <p:cNvSpPr/>
          <p:nvPr/>
        </p:nvSpPr>
        <p:spPr>
          <a:xfrm rot="1944571">
            <a:off x="10629799" y="1134828"/>
            <a:ext cx="781237" cy="579201"/>
          </a:xfrm>
          <a:prstGeom prst="mathEqual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Freeform 8">
            <a:extLst>
              <a:ext uri="{FF2B5EF4-FFF2-40B4-BE49-F238E27FC236}">
                <a16:creationId xmlns:a16="http://schemas.microsoft.com/office/drawing/2014/main" id="{7934D25F-45A4-6002-7E0F-2B6CAB060AE3}"/>
              </a:ext>
            </a:extLst>
          </p:cNvPr>
          <p:cNvSpPr/>
          <p:nvPr/>
        </p:nvSpPr>
        <p:spPr>
          <a:xfrm rot="443786">
            <a:off x="231569" y="3072868"/>
            <a:ext cx="1269923" cy="669203"/>
          </a:xfrm>
          <a:custGeom>
            <a:avLst/>
            <a:gdLst/>
            <a:ahLst/>
            <a:cxnLst/>
            <a:rect l="l" t="t" r="r" b="b"/>
            <a:pathLst>
              <a:path w="3035904" h="1495873">
                <a:moveTo>
                  <a:pt x="0" y="0"/>
                </a:moveTo>
                <a:lnTo>
                  <a:pt x="3035904" y="0"/>
                </a:lnTo>
                <a:lnTo>
                  <a:pt x="3035904" y="1495873"/>
                </a:lnTo>
                <a:lnTo>
                  <a:pt x="0" y="1495873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7" name="Freeform 8">
            <a:extLst>
              <a:ext uri="{FF2B5EF4-FFF2-40B4-BE49-F238E27FC236}">
                <a16:creationId xmlns:a16="http://schemas.microsoft.com/office/drawing/2014/main" id="{393E0A36-BCFB-3929-7AEF-1FABCC1B5DA8}"/>
              </a:ext>
            </a:extLst>
          </p:cNvPr>
          <p:cNvSpPr/>
          <p:nvPr/>
        </p:nvSpPr>
        <p:spPr>
          <a:xfrm rot="443786">
            <a:off x="257210" y="5803114"/>
            <a:ext cx="1269923" cy="669203"/>
          </a:xfrm>
          <a:custGeom>
            <a:avLst/>
            <a:gdLst/>
            <a:ahLst/>
            <a:cxnLst/>
            <a:rect l="l" t="t" r="r" b="b"/>
            <a:pathLst>
              <a:path w="3035904" h="1495873">
                <a:moveTo>
                  <a:pt x="0" y="0"/>
                </a:moveTo>
                <a:lnTo>
                  <a:pt x="3035904" y="0"/>
                </a:lnTo>
                <a:lnTo>
                  <a:pt x="3035904" y="1495873"/>
                </a:lnTo>
                <a:lnTo>
                  <a:pt x="0" y="1495873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8" name="Freeform 8">
            <a:extLst>
              <a:ext uri="{FF2B5EF4-FFF2-40B4-BE49-F238E27FC236}">
                <a16:creationId xmlns:a16="http://schemas.microsoft.com/office/drawing/2014/main" id="{4EF70E1D-CB61-561A-DAC2-896AD2F93391}"/>
              </a:ext>
            </a:extLst>
          </p:cNvPr>
          <p:cNvSpPr/>
          <p:nvPr/>
        </p:nvSpPr>
        <p:spPr>
          <a:xfrm rot="443786">
            <a:off x="202732" y="4339078"/>
            <a:ext cx="1269923" cy="669203"/>
          </a:xfrm>
          <a:custGeom>
            <a:avLst/>
            <a:gdLst/>
            <a:ahLst/>
            <a:cxnLst/>
            <a:rect l="l" t="t" r="r" b="b"/>
            <a:pathLst>
              <a:path w="3035904" h="1495873">
                <a:moveTo>
                  <a:pt x="0" y="0"/>
                </a:moveTo>
                <a:lnTo>
                  <a:pt x="3035904" y="0"/>
                </a:lnTo>
                <a:lnTo>
                  <a:pt x="3035904" y="1495873"/>
                </a:lnTo>
                <a:lnTo>
                  <a:pt x="0" y="1495873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31B64FD-1506-C81C-B8B8-3898459B11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5444" y="1866926"/>
            <a:ext cx="8883099" cy="595201"/>
          </a:xfrm>
          <a:prstGeom prst="rect">
            <a:avLst/>
          </a:prstGeom>
        </p:spPr>
      </p:pic>
      <p:sp>
        <p:nvSpPr>
          <p:cNvPr id="25" name="Rectangle 5">
            <a:extLst>
              <a:ext uri="{FF2B5EF4-FFF2-40B4-BE49-F238E27FC236}">
                <a16:creationId xmlns:a16="http://schemas.microsoft.com/office/drawing/2014/main" id="{D5D06238-A21D-5001-75D8-B3C828FF8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82712"/>
            <a:ext cx="24397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83EAB39C-B687-8474-38FC-F28ADC23CE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84426" y="2888004"/>
            <a:ext cx="8883099" cy="836814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A590A236-4547-E407-424F-F2964A1B43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84426" y="4293656"/>
            <a:ext cx="8883099" cy="663732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05DE143B-6883-1E1D-0FC4-52911B1FD87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84426" y="5754063"/>
            <a:ext cx="8956843" cy="728691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78FDFAD-4AA3-1567-9B2C-0462D8293C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4276" y="225551"/>
            <a:ext cx="7249310" cy="645335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59215C7-1548-155A-A85C-91DB1B027922}"/>
              </a:ext>
            </a:extLst>
          </p:cNvPr>
          <p:cNvSpPr/>
          <p:nvPr/>
        </p:nvSpPr>
        <p:spPr>
          <a:xfrm>
            <a:off x="-430339" y="250051"/>
            <a:ext cx="5579820" cy="553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25000"/>
              </a:lnSpc>
              <a:spcAft>
                <a:spcPts val="0"/>
              </a:spcAft>
            </a:pPr>
            <a:r>
              <a:rPr lang="en-US" sz="2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 </a:t>
            </a:r>
            <a:r>
              <a:rPr lang="en-US" sz="26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:Bài</a:t>
            </a:r>
            <a:r>
              <a:rPr lang="en-US" sz="2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 SGK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78A956D-CF98-6AFF-357B-182DDA914D9F}"/>
              </a:ext>
            </a:extLst>
          </p:cNvPr>
          <p:cNvSpPr/>
          <p:nvPr/>
        </p:nvSpPr>
        <p:spPr>
          <a:xfrm>
            <a:off x="-183932" y="789006"/>
            <a:ext cx="5087007" cy="3053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25000"/>
              </a:lnSpc>
              <a:spcAft>
                <a:spcPts val="0"/>
              </a:spcAft>
            </a:pP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Tung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</a:t>
            </a:r>
            <a:r>
              <a:rPr lang="en-US" sz="2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d</a:t>
            </a:r>
            <a:r>
              <a:rPr lang="en-US" sz="2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y hai đường thẳng d</a:t>
            </a:r>
            <a:r>
              <a:rPr lang="vi-VN" sz="2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vi-VN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d</a:t>
            </a:r>
            <a:r>
              <a:rPr lang="vi-VN" sz="2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ều cắt trục tung tại điểm có tung độ bằng 2. Do đó, tốc độ ban đầu của hai chuyển động bằng nhau.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C6E9E1-98B6-2C71-FDF7-D435F2DD19AB}"/>
              </a:ext>
            </a:extLst>
          </p:cNvPr>
          <p:cNvSpPr/>
          <p:nvPr/>
        </p:nvSpPr>
        <p:spPr>
          <a:xfrm>
            <a:off x="-202898" y="3871317"/>
            <a:ext cx="4719145" cy="1053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25000"/>
              </a:lnSpc>
              <a:spcAft>
                <a:spcPts val="0"/>
              </a:spcAft>
            </a:pPr>
            <a:r>
              <a:rPr lang="vi-VN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Đường thẳng d</a:t>
            </a:r>
            <a:r>
              <a:rPr lang="vi-VN" sz="2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hệ số góc lớn hơn.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CFF3D71-19F5-C070-78D8-7E560D9FD285}"/>
              </a:ext>
            </a:extLst>
          </p:cNvPr>
          <p:cNvSpPr/>
          <p:nvPr/>
        </p:nvSpPr>
        <p:spPr>
          <a:xfrm>
            <a:off x="-202898" y="5031982"/>
            <a:ext cx="5124938" cy="15535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25000"/>
              </a:lnSpc>
              <a:spcAft>
                <a:spcPts val="0"/>
              </a:spcAft>
            </a:pPr>
            <a:r>
              <a:rPr lang="vi-VN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Từ giây thứ nhất trở đi vật 2 có vận tốc lớp hơn vì đồ thị có hệ số góc lớn hơn.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2441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4507488-74D0-1100-4BF3-524983E17EA4}"/>
              </a:ext>
            </a:extLst>
          </p:cNvPr>
          <p:cNvSpPr txBox="1"/>
          <p:nvPr/>
        </p:nvSpPr>
        <p:spPr>
          <a:xfrm>
            <a:off x="71120" y="0"/>
            <a:ext cx="12120880" cy="685800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Star: 5 Points 9">
            <a:extLst>
              <a:ext uri="{FF2B5EF4-FFF2-40B4-BE49-F238E27FC236}">
                <a16:creationId xmlns:a16="http://schemas.microsoft.com/office/drawing/2014/main" id="{75FE17B7-0B29-42F7-9F5D-E9FC82F61E90}"/>
              </a:ext>
            </a:extLst>
          </p:cNvPr>
          <p:cNvSpPr/>
          <p:nvPr/>
        </p:nvSpPr>
        <p:spPr>
          <a:xfrm>
            <a:off x="4772685" y="104122"/>
            <a:ext cx="3341914" cy="3272460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AE8F67B-0360-4E64-A353-BF62688823B3}"/>
              </a:ext>
            </a:extLst>
          </p:cNvPr>
          <p:cNvSpPr/>
          <p:nvPr/>
        </p:nvSpPr>
        <p:spPr>
          <a:xfrm>
            <a:off x="3489696" y="431285"/>
            <a:ext cx="57079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VIỆT NAM VÔ ĐỊCH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71AB153-E932-4E4F-A79D-63DB8B2AC2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2007" y="3000755"/>
            <a:ext cx="495300" cy="43815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EA600BF-C2ED-4957-AC00-A80D89F47D8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0178" y="2532812"/>
            <a:ext cx="495300" cy="4381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5D9B580-C5E8-45B2-A1EF-E7199F53C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2292" y="1521277"/>
            <a:ext cx="495300" cy="43815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7EDFB4C-4700-4A7B-9607-731565FBCFD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7034" y="1130752"/>
            <a:ext cx="495300" cy="43815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7D0E068-19C2-43F5-B460-BC1DB84965E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5020" y="1959427"/>
            <a:ext cx="495300" cy="4381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AF924DE-F71B-40AE-A7C8-052F6630215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4394" y="2613024"/>
            <a:ext cx="495300" cy="4381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37D38D4-0C76-471D-AA2B-3A58640124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3698" y="2393949"/>
            <a:ext cx="495300" cy="4381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42AC131E-4AC7-4656-8620-E8BD9A61AFB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902" b="96075" l="5859" r="66895">
                        <a14:foregroundMark x1="39355" y1="58073" x2="41797" y2="94737"/>
                        <a14:foregroundMark x1="37207" y1="93845" x2="46680" y2="93845"/>
                        <a14:foregroundMark x1="39063" y1="94737" x2="47266" y2="95004"/>
                        <a14:foregroundMark x1="38184" y1="93310" x2="50586" y2="8858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781" r="29256"/>
          <a:stretch/>
        </p:blipFill>
        <p:spPr>
          <a:xfrm>
            <a:off x="1249751" y="2393950"/>
            <a:ext cx="3656369" cy="453884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495CAE58-9B77-499B-8225-17C5C1AD251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6589" b="100000" l="30273" r="100000">
                        <a14:foregroundMark x1="60449" y1="75521" x2="64160" y2="75521"/>
                        <a14:foregroundMark x1="37109" y1="71094" x2="38574" y2="70052"/>
                        <a14:foregroundMark x1="37109" y1="71354" x2="37109" y2="72135"/>
                        <a14:foregroundMark x1="36230" y1="95182" x2="34766" y2="99870"/>
                        <a14:foregroundMark x1="64941" y1="95833" x2="66211" y2="99870"/>
                        <a14:foregroundMark x1="73828" y1="95833" x2="76465" y2="97396"/>
                        <a14:foregroundMark x1="80176" y1="92969" x2="84473" y2="95703"/>
                        <a14:foregroundMark x1="93945" y1="93099" x2="99219" y2="98047"/>
                        <a14:foregroundMark x1="40820" y1="67057" x2="43848" y2="68620"/>
                        <a14:foregroundMark x1="46094" y1="65495" x2="46484" y2="67057"/>
                        <a14:backgroundMark x1="34766" y1="78776" x2="34961" y2="77865"/>
                        <a14:backgroundMark x1="45508" y1="80859" x2="46484" y2="80599"/>
                        <a14:backgroundMark x1="44434" y1="65234" x2="45117" y2="66406"/>
                        <a14:backgroundMark x1="36035" y1="73828" x2="35742" y2="74609"/>
                        <a14:backgroundMark x1="46094" y1="67969" x2="45508" y2="66667"/>
                        <a14:backgroundMark x1="42773" y1="65234" x2="44043" y2="65495"/>
                        <a14:backgroundMark x1="56152" y1="60026" x2="54297" y2="59505"/>
                        <a14:backgroundMark x1="56348" y1="74349" x2="56836" y2="748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905" t="36722" b="5175"/>
          <a:stretch/>
        </p:blipFill>
        <p:spPr>
          <a:xfrm>
            <a:off x="5363403" y="3648076"/>
            <a:ext cx="5406596" cy="3223283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1E429FBD-C62A-4B78-B188-3CE5FC4520CC}"/>
              </a:ext>
            </a:extLst>
          </p:cNvPr>
          <p:cNvSpPr/>
          <p:nvPr/>
        </p:nvSpPr>
        <p:spPr>
          <a:xfrm>
            <a:off x="3242045" y="3222624"/>
            <a:ext cx="691734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EM TẬP LÀM THỦ MÔN</a:t>
            </a:r>
          </a:p>
        </p:txBody>
      </p:sp>
      <p:sp>
        <p:nvSpPr>
          <p:cNvPr id="2" name="Oval 1">
            <a:hlinkClick r:id="rId9" action="ppaction://hlinksldjump"/>
          </p:cNvPr>
          <p:cNvSpPr/>
          <p:nvPr/>
        </p:nvSpPr>
        <p:spPr>
          <a:xfrm>
            <a:off x="1709181" y="398950"/>
            <a:ext cx="511629" cy="494001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21" name="Oval 20">
            <a:hlinkClick r:id="rId10" action="ppaction://hlinksldjump"/>
          </p:cNvPr>
          <p:cNvSpPr/>
          <p:nvPr/>
        </p:nvSpPr>
        <p:spPr>
          <a:xfrm>
            <a:off x="1709181" y="1045028"/>
            <a:ext cx="511629" cy="494001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24" name="Oval 23">
            <a:hlinkClick r:id="rId11" action="ppaction://hlinksldjump"/>
          </p:cNvPr>
          <p:cNvSpPr/>
          <p:nvPr/>
        </p:nvSpPr>
        <p:spPr>
          <a:xfrm>
            <a:off x="1709304" y="1738568"/>
            <a:ext cx="511629" cy="494001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25" name="Oval 24">
            <a:hlinkClick r:id="rId12" action="ppaction://hlinksldjump"/>
          </p:cNvPr>
          <p:cNvSpPr/>
          <p:nvPr/>
        </p:nvSpPr>
        <p:spPr>
          <a:xfrm>
            <a:off x="2323086" y="398949"/>
            <a:ext cx="511629" cy="494001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6" name="Oval 25">
            <a:hlinkClick r:id="rId13" action="ppaction://hlinksldjump"/>
          </p:cNvPr>
          <p:cNvSpPr/>
          <p:nvPr/>
        </p:nvSpPr>
        <p:spPr>
          <a:xfrm>
            <a:off x="2313147" y="1027277"/>
            <a:ext cx="511629" cy="494001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</a:p>
        </p:txBody>
      </p:sp>
      <p:sp>
        <p:nvSpPr>
          <p:cNvPr id="27" name="Oval 26">
            <a:hlinkClick r:id="rId9" action="ppaction://hlinksldjump"/>
          </p:cNvPr>
          <p:cNvSpPr/>
          <p:nvPr/>
        </p:nvSpPr>
        <p:spPr>
          <a:xfrm>
            <a:off x="2325948" y="1747871"/>
            <a:ext cx="511629" cy="494001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pic>
        <p:nvPicPr>
          <p:cNvPr id="2050" name="Picture 2" descr="Hình ảnh có liên quan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952022" y="92592"/>
            <a:ext cx="535952" cy="556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TienLenVietNamOi-SonTungMTP-4003040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616075" y="9207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25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 numSld="8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5" grpId="0"/>
      <p:bldP spid="2" grpId="0" animBg="1"/>
      <p:bldP spid="21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LUẬT CH</a:t>
            </a:r>
            <a:r>
              <a:rPr 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I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 S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ú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ô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ắ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ý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163733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ADB6950-C282-DF3D-ACC6-07228170B0D3}"/>
              </a:ext>
            </a:extLst>
          </p:cNvPr>
          <p:cNvSpPr txBox="1"/>
          <p:nvPr/>
        </p:nvSpPr>
        <p:spPr>
          <a:xfrm>
            <a:off x="0" y="0"/>
            <a:ext cx="12080240" cy="6749143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7FBA35E-4957-4116-B49B-049A2FA3DD14}"/>
              </a:ext>
            </a:extLst>
          </p:cNvPr>
          <p:cNvSpPr/>
          <p:nvPr/>
        </p:nvSpPr>
        <p:spPr>
          <a:xfrm>
            <a:off x="6125187" y="4528569"/>
            <a:ext cx="417876" cy="10468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4251D326-2A74-4743-8297-E06A5214E0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5293" y="227909"/>
            <a:ext cx="5736833" cy="2359356"/>
          </a:xfrm>
          <a:prstGeom prst="rect">
            <a:avLst/>
          </a:prstGeom>
        </p:spPr>
      </p:pic>
      <p:sp>
        <p:nvSpPr>
          <p:cNvPr id="48" name="Rectangle: Diagonal Corners Snipped 47">
            <a:extLst>
              <a:ext uri="{FF2B5EF4-FFF2-40B4-BE49-F238E27FC236}">
                <a16:creationId xmlns:a16="http://schemas.microsoft.com/office/drawing/2014/main" id="{1BAB9FC1-6344-4332-9C92-BB881858EAD3}"/>
              </a:ext>
            </a:extLst>
          </p:cNvPr>
          <p:cNvSpPr/>
          <p:nvPr/>
        </p:nvSpPr>
        <p:spPr>
          <a:xfrm>
            <a:off x="568959" y="3033941"/>
            <a:ext cx="11623041" cy="3736056"/>
          </a:xfrm>
          <a:prstGeom prst="snip2DiagRect">
            <a:avLst>
              <a:gd name="adj1" fmla="val 0"/>
              <a:gd name="adj2" fmla="val 16667"/>
            </a:avLst>
          </a:prstGeom>
          <a:solidFill>
            <a:srgbClr val="7030A0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2EB8284A-4D28-49B2-A303-3B1FF507BC37}"/>
              </a:ext>
            </a:extLst>
          </p:cNvPr>
          <p:cNvSpPr/>
          <p:nvPr/>
        </p:nvSpPr>
        <p:spPr>
          <a:xfrm>
            <a:off x="1585357" y="942669"/>
            <a:ext cx="1818370" cy="732695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120F417C-22B5-41CB-9376-E9C0C14AEF57}"/>
              </a:ext>
            </a:extLst>
          </p:cNvPr>
          <p:cNvSpPr/>
          <p:nvPr/>
        </p:nvSpPr>
        <p:spPr>
          <a:xfrm>
            <a:off x="1583845" y="1717748"/>
            <a:ext cx="1819882" cy="661082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8036AD6F-2336-469C-87BA-1A8DEACB1600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9898" b="89989" l="51538" r="86000">
                        <a14:foregroundMark x1="67769" y1="39590" x2="74000" y2="40273"/>
                        <a14:foregroundMark x1="68538" y1="46416" x2="72923" y2="47099"/>
                        <a14:foregroundMark x1="56692" y1="51422" x2="57769" y2="56428"/>
                        <a14:foregroundMark x1="81846" y1="50967" x2="83615" y2="56655"/>
                        <a14:backgroundMark x1="55385" y1="84414" x2="65385" y2="88623"/>
                        <a14:backgroundMark x1="69846" y1="85779" x2="86000" y2="8839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4459" t="25118" r="13650" b="12319"/>
          <a:stretch/>
        </p:blipFill>
        <p:spPr>
          <a:xfrm>
            <a:off x="5517736" y="1068336"/>
            <a:ext cx="1263651" cy="16761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CC4A505-5F6C-4DDC-AED4-B45E4495451A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8850" y="4015111"/>
            <a:ext cx="590550" cy="590550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004BB906-C97F-466F-957E-98E55AF8749D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24541" b="86877" l="49769" r="69462">
                        <a14:foregroundMark x1="57000" y1="43438" x2="66385" y2="41732"/>
                        <a14:foregroundMark x1="65615" y1="38976" x2="58692" y2="40551"/>
                        <a14:foregroundMark x1="65154" y1="41732" x2="61538" y2="50787"/>
                        <a14:foregroundMark x1="65615" y1="43832" x2="65615" y2="44619"/>
                        <a14:foregroundMark x1="56231" y1="44619" x2="59615" y2="44619"/>
                        <a14:foregroundMark x1="56000" y1="45932" x2="60308" y2="41732"/>
                        <a14:foregroundMark x1="60846" y1="50787" x2="63231" y2="45538"/>
                        <a14:foregroundMark x1="58692" y1="75459" x2="60077" y2="82808"/>
                        <a14:foregroundMark x1="58385" y1="80709" x2="56769" y2="82808"/>
                        <a14:foregroundMark x1="66077" y1="72178" x2="68000" y2="78740"/>
                        <a14:foregroundMark x1="66385" y1="73360" x2="66385" y2="803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5428" r="30288" b="13481"/>
          <a:stretch/>
        </p:blipFill>
        <p:spPr>
          <a:xfrm>
            <a:off x="7169269" y="1309017"/>
            <a:ext cx="781050" cy="1418873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C1209640-D20E-4B86-B18B-E282281BF12E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5756" b="84739" l="39769" r="68769">
                        <a14:foregroundMark x1="45846" y1="31593" x2="51231" y2="31593"/>
                        <a14:foregroundMark x1="60462" y1="27175" x2="57000" y2="48996"/>
                        <a14:foregroundMark x1="56846" y1="27175" x2="64692" y2="40295"/>
                        <a14:foregroundMark x1="61077" y1="24900" x2="66231" y2="34538"/>
                        <a14:foregroundMark x1="62231" y1="24900" x2="54538" y2="34538"/>
                        <a14:foregroundMark x1="57000" y1="26908" x2="55462" y2="39625"/>
                        <a14:foregroundMark x1="63538" y1="42972" x2="57231" y2="47256"/>
                        <a14:foregroundMark x1="59308" y1="47657" x2="62385" y2="43641"/>
                        <a14:foregroundMark x1="53923" y1="10442" x2="58154" y2="1579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801" r="31307" b="13643"/>
          <a:stretch/>
        </p:blipFill>
        <p:spPr>
          <a:xfrm>
            <a:off x="3434709" y="778292"/>
            <a:ext cx="1263651" cy="1966219"/>
          </a:xfrm>
          <a:prstGeom prst="rect">
            <a:avLst/>
          </a:prstGeom>
        </p:spPr>
      </p:pic>
      <p:pic>
        <p:nvPicPr>
          <p:cNvPr id="72" name="chon 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53257" y="1769230"/>
            <a:ext cx="609600" cy="609600"/>
          </a:xfrm>
          <a:prstGeom prst="rect">
            <a:avLst/>
          </a:prstGeom>
        </p:spPr>
      </p:pic>
      <p:pic>
        <p:nvPicPr>
          <p:cNvPr id="73" name="F_YEAH">
            <a:hlinkClick r:id="" action="ppaction://media"/>
            <a:extLst>
              <a:ext uri="{FF2B5EF4-FFF2-40B4-BE49-F238E27FC236}">
                <a16:creationId xmlns:a16="http://schemas.microsoft.com/office/drawing/2014/main" id="{745D270C-4757-4DFF-BA43-04D6672F840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367969" y="410466"/>
            <a:ext cx="609600" cy="609600"/>
          </a:xfrm>
          <a:prstGeom prst="rect">
            <a:avLst/>
          </a:prstGeom>
        </p:spPr>
      </p:pic>
      <p:pic>
        <p:nvPicPr>
          <p:cNvPr id="74" name="soccer-ball-kick_zy1CD24_">
            <a:hlinkClick r:id="" action="ppaction://media"/>
            <a:extLst>
              <a:ext uri="{FF2B5EF4-FFF2-40B4-BE49-F238E27FC236}">
                <a16:creationId xmlns:a16="http://schemas.microsoft.com/office/drawing/2014/main" id="{8B848569-5D99-4DAC-AB21-4969AC76156F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53257" y="2910114"/>
            <a:ext cx="609600" cy="60960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68822157-54C2-4D61-A534-99A04F077B0F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8610" y="1020066"/>
            <a:ext cx="2074379" cy="1016446"/>
          </a:xfrm>
          <a:prstGeom prst="rect">
            <a:avLst/>
          </a:prstGeom>
        </p:spPr>
      </p:pic>
      <p:pic>
        <p:nvPicPr>
          <p:cNvPr id="16" name="Picture 2" descr="Hình ảnh có liên quan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617" y="209472"/>
            <a:ext cx="535952" cy="556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81">
            <a:extLst>
              <a:ext uri="{FF2B5EF4-FFF2-40B4-BE49-F238E27FC236}">
                <a16:creationId xmlns:a16="http://schemas.microsoft.com/office/drawing/2014/main" id="{54CD32C7-A006-1916-8BE6-26210FFEB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0138" y="3363710"/>
            <a:ext cx="9497423" cy="584775"/>
          </a:xfrm>
          <a:prstGeom prst="rect">
            <a:avLst/>
          </a:prstGeom>
          <a:solidFill>
            <a:srgbClr val="3660D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- 3x  -  4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B3482DD-DD2A-6B42-7B9F-8FA9FA92E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707401"/>
              </p:ext>
            </p:extLst>
          </p:nvPr>
        </p:nvGraphicFramePr>
        <p:xfrm>
          <a:off x="2533683" y="5305447"/>
          <a:ext cx="2035638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320" imgH="495000" progId="Equation.DSMT4">
                  <p:embed/>
                </p:oleObj>
              </mc:Choice>
              <mc:Fallback>
                <p:oleObj name="Equation" r:id="rId20" imgW="787320" imgH="4950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83" y="5305447"/>
                        <a:ext cx="2035638" cy="1280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C4192EC-6CD4-BE75-FEA9-63CC4B9C3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386080"/>
              </p:ext>
            </p:extLst>
          </p:nvPr>
        </p:nvGraphicFramePr>
        <p:xfrm>
          <a:off x="2533683" y="4555105"/>
          <a:ext cx="1740088" cy="689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72840" imgH="266400" progId="Equation.DSMT4">
                  <p:embed/>
                </p:oleObj>
              </mc:Choice>
              <mc:Fallback>
                <p:oleObj name="Equation" r:id="rId22" imgW="672840" imgH="266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83" y="4555105"/>
                        <a:ext cx="1740088" cy="689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B7F475-5548-2C83-C33F-12B13BE52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171437"/>
              </p:ext>
            </p:extLst>
          </p:nvPr>
        </p:nvGraphicFramePr>
        <p:xfrm>
          <a:off x="7198359" y="4236094"/>
          <a:ext cx="1820862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36560" imgH="495000" progId="Equation.DSMT4">
                  <p:embed/>
                </p:oleObj>
              </mc:Choice>
              <mc:Fallback>
                <p:oleObj name="Equation" r:id="rId24" imgW="736560" imgH="4950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359" y="4236094"/>
                        <a:ext cx="1820862" cy="122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A3F5CDD4-E9C5-DF98-BBD9-EAD124076EE3}"/>
              </a:ext>
            </a:extLst>
          </p:cNvPr>
          <p:cNvGrpSpPr/>
          <p:nvPr/>
        </p:nvGrpSpPr>
        <p:grpSpPr bwMode="auto">
          <a:xfrm>
            <a:off x="1886764" y="4623714"/>
            <a:ext cx="1825625" cy="1500188"/>
            <a:chOff x="459827" y="2924944"/>
            <a:chExt cx="1826173" cy="1499074"/>
          </a:xfrm>
        </p:grpSpPr>
        <p:sp>
          <p:nvSpPr>
            <p:cNvPr id="11" name="Smiley Face 10">
              <a:extLst>
                <a:ext uri="{FF2B5EF4-FFF2-40B4-BE49-F238E27FC236}">
                  <a16:creationId xmlns:a16="http://schemas.microsoft.com/office/drawing/2014/main" id="{86CAA5F5-1214-2955-411B-4D4B938D0D8E}"/>
                </a:ext>
              </a:extLst>
            </p:cNvPr>
            <p:cNvSpPr/>
            <p:nvPr/>
          </p:nvSpPr>
          <p:spPr>
            <a:xfrm>
              <a:off x="459827" y="3775212"/>
              <a:ext cx="647894" cy="648806"/>
            </a:xfrm>
            <a:prstGeom prst="smileyFace">
              <a:avLst>
                <a:gd name="adj" fmla="val 4653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Cloud Callout 7">
              <a:extLst>
                <a:ext uri="{FF2B5EF4-FFF2-40B4-BE49-F238E27FC236}">
                  <a16:creationId xmlns:a16="http://schemas.microsoft.com/office/drawing/2014/main" id="{91E85945-C445-0DC5-5072-C1C63704C7C3}"/>
                </a:ext>
              </a:extLst>
            </p:cNvPr>
            <p:cNvSpPr/>
            <p:nvPr/>
          </p:nvSpPr>
          <p:spPr>
            <a:xfrm>
              <a:off x="683732" y="2924944"/>
              <a:ext cx="1602268" cy="648806"/>
            </a:xfrm>
            <a:prstGeom prst="cloudCallout">
              <a:avLst>
                <a:gd name="adj1" fmla="val -29004"/>
                <a:gd name="adj2" fmla="val 91983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400" dirty="0" err="1">
                  <a:solidFill>
                    <a:prstClr val="black"/>
                  </a:solidFill>
                </a:rPr>
                <a:t>ĐÚNG</a:t>
              </a:r>
              <a:endParaRPr lang="en-US" sz="2400" dirty="0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55E43B4-FE2F-B5BE-5D12-BBAA36234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298065"/>
              </p:ext>
            </p:extLst>
          </p:nvPr>
        </p:nvGraphicFramePr>
        <p:xfrm>
          <a:off x="7239022" y="5294751"/>
          <a:ext cx="1976438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99920" imgH="495000" progId="Equation.DSMT4">
                  <p:embed/>
                </p:oleObj>
              </mc:Choice>
              <mc:Fallback>
                <p:oleObj name="Equation" r:id="rId26" imgW="799920" imgH="495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22" y="5294751"/>
                        <a:ext cx="1976438" cy="122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119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39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22222E-6 L -0.18203 -0.33102 " pathEditMode="relative" rAng="0" ptsTypes="AA">
                                      <p:cBhvr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02" y="-16551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5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7.40741E-7 L 0.11797 0.00278 " pathEditMode="relative" rAng="0" ptsTypes="AA">
                                      <p:cBhvr>
                                        <p:cTn id="5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98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4063" fill="hold"/>
                                        <p:tgtEl>
                                          <p:spTgt spid="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5" dur="39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22222E-6 L -0.20312 -0.36412 " pathEditMode="relative" rAng="0" ptsTypes="AA">
                                      <p:cBhvr>
                                        <p:cTn id="7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56" y="-18218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7.40741E-7 L -0.1349 0.00278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45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7" dur="589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audio>
              <p:cMediaNode vol="80000">
                <p:cTn id="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2"/>
                </p:tgtEl>
              </p:cMediaNode>
            </p:audio>
            <p:audio>
              <p:cMediaNode vol="8000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3"/>
                </p:tgtEl>
              </p:cMediaNode>
            </p:audio>
            <p:audio>
              <p:cMediaNode vol="80000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4"/>
                </p:tgtEl>
              </p:cMediaNode>
            </p:audio>
          </p:childTnLst>
        </p:cTn>
      </p:par>
    </p:tnLst>
    <p:bldLst>
      <p:bldP spid="48" grpId="0" animBg="1"/>
      <p:bldP spid="49" grpId="0" animBg="1"/>
      <p:bldP spid="51" grpId="0" animBg="1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3">
            <a:extLst>
              <a:ext uri="{FF2B5EF4-FFF2-40B4-BE49-F238E27FC236}">
                <a16:creationId xmlns:a16="http://schemas.microsoft.com/office/drawing/2014/main" id="{1F66CA18-4BCB-AE41-BA90-CBEB4EFB2C2D}"/>
              </a:ext>
            </a:extLst>
          </p:cNvPr>
          <p:cNvSpPr/>
          <p:nvPr/>
        </p:nvSpPr>
        <p:spPr>
          <a:xfrm>
            <a:off x="4331584" y="1121455"/>
            <a:ext cx="6943018" cy="5421235"/>
          </a:xfrm>
          <a:custGeom>
            <a:avLst/>
            <a:gdLst/>
            <a:ahLst/>
            <a:cxnLst/>
            <a:rect l="l" t="t" r="r" b="b"/>
            <a:pathLst>
              <a:path w="5564223" h="5564223">
                <a:moveTo>
                  <a:pt x="0" y="0"/>
                </a:moveTo>
                <a:lnTo>
                  <a:pt x="5564224" y="0"/>
                </a:lnTo>
                <a:lnTo>
                  <a:pt x="5564224" y="5564223"/>
                </a:lnTo>
                <a:lnTo>
                  <a:pt x="0" y="5564223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3BC99C3-A477-421F-89AD-74A2F867FC42}"/>
              </a:ext>
            </a:extLst>
          </p:cNvPr>
          <p:cNvCxnSpPr>
            <a:cxnSpLocks/>
          </p:cNvCxnSpPr>
          <p:nvPr/>
        </p:nvCxnSpPr>
        <p:spPr>
          <a:xfrm>
            <a:off x="4453407" y="5597657"/>
            <a:ext cx="7465324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02A6572-E4A9-0709-076A-BFEBAA4E4F9C}"/>
              </a:ext>
            </a:extLst>
          </p:cNvPr>
          <p:cNvCxnSpPr>
            <a:cxnSpLocks/>
          </p:cNvCxnSpPr>
          <p:nvPr/>
        </p:nvCxnSpPr>
        <p:spPr>
          <a:xfrm flipV="1">
            <a:off x="5479218" y="840828"/>
            <a:ext cx="0" cy="5725608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6" name="Picture 2">
            <a:extLst>
              <a:ext uri="{FF2B5EF4-FFF2-40B4-BE49-F238E27FC236}">
                <a16:creationId xmlns:a16="http://schemas.microsoft.com/office/drawing/2014/main" id="{C7E24C6E-35A8-607B-91EB-6F11F4FCA71C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20931300">
            <a:off x="2386611" y="3892794"/>
            <a:ext cx="1805518" cy="893731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7681DEF-975C-A54B-3AA0-44072B53964E}"/>
              </a:ext>
            </a:extLst>
          </p:cNvPr>
          <p:cNvCxnSpPr>
            <a:cxnSpLocks/>
          </p:cNvCxnSpPr>
          <p:nvPr/>
        </p:nvCxnSpPr>
        <p:spPr>
          <a:xfrm flipV="1">
            <a:off x="2856991" y="3429000"/>
            <a:ext cx="8557243" cy="1440665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649375D1-71A8-93BB-7CC2-8FF9E7A3F3B8}"/>
              </a:ext>
            </a:extLst>
          </p:cNvPr>
          <p:cNvSpPr txBox="1"/>
          <p:nvPr/>
        </p:nvSpPr>
        <p:spPr>
          <a:xfrm>
            <a:off x="1980247" y="5236412"/>
            <a:ext cx="43683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50 . 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EA498B8-93BF-30A9-0A88-5923320296F6}"/>
              </a:ext>
            </a:extLst>
          </p:cNvPr>
          <p:cNvSpPr txBox="1"/>
          <p:nvPr/>
        </p:nvSpPr>
        <p:spPr>
          <a:xfrm>
            <a:off x="484765" y="168398"/>
            <a:ext cx="109294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ax + b (a    0)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06F1E5C-5C74-A7C1-D0B7-0E2C0EA3A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55196"/>
              </p:ext>
            </p:extLst>
          </p:nvPr>
        </p:nvGraphicFramePr>
        <p:xfrm>
          <a:off x="7616293" y="281286"/>
          <a:ext cx="373600" cy="3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39680" progId="Equation.DSMT4">
                  <p:embed/>
                </p:oleObj>
              </mc:Choice>
              <mc:Fallback>
                <p:oleObj name="Equation" r:id="rId5" imgW="139680" imgH="1396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757F4C2-D4BA-EA35-3264-B70856EF8F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16293" y="281286"/>
                        <a:ext cx="373600" cy="37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328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11111E-6 L 0.70352 -0.17245 " pathEditMode="relative" rAng="0" ptsTypes="AA">
                                      <p:cBhvr>
                                        <p:cTn id="6" dur="2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169" y="-86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25CFCDF-46AE-B808-EDDE-2EF3E146F477}"/>
              </a:ext>
            </a:extLst>
          </p:cNvPr>
          <p:cNvSpPr txBox="1"/>
          <p:nvPr/>
        </p:nvSpPr>
        <p:spPr>
          <a:xfrm>
            <a:off x="132080" y="108857"/>
            <a:ext cx="11948160" cy="6640286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7FBA35E-4957-4116-B49B-049A2FA3DD14}"/>
              </a:ext>
            </a:extLst>
          </p:cNvPr>
          <p:cNvSpPr/>
          <p:nvPr/>
        </p:nvSpPr>
        <p:spPr>
          <a:xfrm>
            <a:off x="6125187" y="4528569"/>
            <a:ext cx="417876" cy="10468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4251D326-2A74-4743-8297-E06A5214E0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5293" y="227909"/>
            <a:ext cx="5736833" cy="2359356"/>
          </a:xfrm>
          <a:prstGeom prst="rect">
            <a:avLst/>
          </a:prstGeom>
        </p:spPr>
      </p:pic>
      <p:sp>
        <p:nvSpPr>
          <p:cNvPr id="48" name="Rectangle: Diagonal Corners Snipped 47">
            <a:extLst>
              <a:ext uri="{FF2B5EF4-FFF2-40B4-BE49-F238E27FC236}">
                <a16:creationId xmlns:a16="http://schemas.microsoft.com/office/drawing/2014/main" id="{1BAB9FC1-6344-4332-9C92-BB881858EAD3}"/>
              </a:ext>
            </a:extLst>
          </p:cNvPr>
          <p:cNvSpPr/>
          <p:nvPr/>
        </p:nvSpPr>
        <p:spPr>
          <a:xfrm>
            <a:off x="119601" y="2036512"/>
            <a:ext cx="12059920" cy="4883874"/>
          </a:xfrm>
          <a:prstGeom prst="snip2DiagRect">
            <a:avLst/>
          </a:prstGeom>
          <a:solidFill>
            <a:srgbClr val="7030A0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2EB8284A-4D28-49B2-A303-3B1FF507BC37}"/>
              </a:ext>
            </a:extLst>
          </p:cNvPr>
          <p:cNvSpPr/>
          <p:nvPr/>
        </p:nvSpPr>
        <p:spPr>
          <a:xfrm>
            <a:off x="1585357" y="942669"/>
            <a:ext cx="1818370" cy="732695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i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120F417C-22B5-41CB-9376-E9C0C14AEF57}"/>
              </a:ext>
            </a:extLst>
          </p:cNvPr>
          <p:cNvSpPr/>
          <p:nvPr/>
        </p:nvSpPr>
        <p:spPr>
          <a:xfrm>
            <a:off x="1583845" y="1717748"/>
            <a:ext cx="1819882" cy="661082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8036AD6F-2336-469C-87BA-1A8DEACB1600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9898" b="89989" l="51538" r="86000">
                        <a14:foregroundMark x1="67769" y1="39590" x2="74000" y2="40273"/>
                        <a14:foregroundMark x1="68538" y1="46416" x2="72923" y2="47099"/>
                        <a14:foregroundMark x1="56692" y1="51422" x2="57769" y2="56428"/>
                        <a14:foregroundMark x1="81846" y1="50967" x2="83615" y2="56655"/>
                        <a14:backgroundMark x1="55385" y1="84414" x2="65385" y2="88623"/>
                        <a14:backgroundMark x1="69846" y1="85779" x2="86000" y2="8839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4459" t="25118" r="13650" b="12319"/>
          <a:stretch/>
        </p:blipFill>
        <p:spPr>
          <a:xfrm>
            <a:off x="5517736" y="1068336"/>
            <a:ext cx="1263651" cy="16761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CC4A505-5F6C-4DDC-AED4-B45E4495451A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8850" y="4015111"/>
            <a:ext cx="590550" cy="590550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004BB906-C97F-466F-957E-98E55AF8749D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24541" b="86877" l="49769" r="69462">
                        <a14:foregroundMark x1="57000" y1="43438" x2="66385" y2="41732"/>
                        <a14:foregroundMark x1="65615" y1="38976" x2="58692" y2="40551"/>
                        <a14:foregroundMark x1="65154" y1="41732" x2="61538" y2="50787"/>
                        <a14:foregroundMark x1="65615" y1="43832" x2="65615" y2="44619"/>
                        <a14:foregroundMark x1="56231" y1="44619" x2="59615" y2="44619"/>
                        <a14:foregroundMark x1="56000" y1="45932" x2="60308" y2="41732"/>
                        <a14:foregroundMark x1="60846" y1="50787" x2="63231" y2="45538"/>
                        <a14:foregroundMark x1="58692" y1="75459" x2="60077" y2="82808"/>
                        <a14:foregroundMark x1="58385" y1="80709" x2="56769" y2="82808"/>
                        <a14:foregroundMark x1="66077" y1="72178" x2="68000" y2="78740"/>
                        <a14:foregroundMark x1="66385" y1="73360" x2="66385" y2="803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5428" r="30288" b="13481"/>
          <a:stretch/>
        </p:blipFill>
        <p:spPr>
          <a:xfrm>
            <a:off x="7169269" y="1309017"/>
            <a:ext cx="781050" cy="1418873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C1209640-D20E-4B86-B18B-E282281BF12E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5756" b="84739" l="39769" r="68769">
                        <a14:foregroundMark x1="45846" y1="31593" x2="51231" y2="31593"/>
                        <a14:foregroundMark x1="60462" y1="27175" x2="57000" y2="48996"/>
                        <a14:foregroundMark x1="56846" y1="27175" x2="64692" y2="40295"/>
                        <a14:foregroundMark x1="61077" y1="24900" x2="66231" y2="34538"/>
                        <a14:foregroundMark x1="62231" y1="24900" x2="54538" y2="34538"/>
                        <a14:foregroundMark x1="57000" y1="26908" x2="55462" y2="39625"/>
                        <a14:foregroundMark x1="63538" y1="42972" x2="57231" y2="47256"/>
                        <a14:foregroundMark x1="59308" y1="47657" x2="62385" y2="43641"/>
                        <a14:foregroundMark x1="53923" y1="10442" x2="58154" y2="1579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801" r="31307" b="13643"/>
          <a:stretch/>
        </p:blipFill>
        <p:spPr>
          <a:xfrm>
            <a:off x="3434709" y="778292"/>
            <a:ext cx="1263651" cy="1966219"/>
          </a:xfrm>
          <a:prstGeom prst="rect">
            <a:avLst/>
          </a:prstGeom>
        </p:spPr>
      </p:pic>
      <p:pic>
        <p:nvPicPr>
          <p:cNvPr id="72" name="chon 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53257" y="1769230"/>
            <a:ext cx="609600" cy="609600"/>
          </a:xfrm>
          <a:prstGeom prst="rect">
            <a:avLst/>
          </a:prstGeom>
        </p:spPr>
      </p:pic>
      <p:pic>
        <p:nvPicPr>
          <p:cNvPr id="73" name="F_YEAH">
            <a:hlinkClick r:id="" action="ppaction://media"/>
            <a:extLst>
              <a:ext uri="{FF2B5EF4-FFF2-40B4-BE49-F238E27FC236}">
                <a16:creationId xmlns:a16="http://schemas.microsoft.com/office/drawing/2014/main" id="{745D270C-4757-4DFF-BA43-04D6672F840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367969" y="410466"/>
            <a:ext cx="609600" cy="609600"/>
          </a:xfrm>
          <a:prstGeom prst="rect">
            <a:avLst/>
          </a:prstGeom>
        </p:spPr>
      </p:pic>
      <p:pic>
        <p:nvPicPr>
          <p:cNvPr id="74" name="soccer-ball-kick_zy1CD24_">
            <a:hlinkClick r:id="" action="ppaction://media"/>
            <a:extLst>
              <a:ext uri="{FF2B5EF4-FFF2-40B4-BE49-F238E27FC236}">
                <a16:creationId xmlns:a16="http://schemas.microsoft.com/office/drawing/2014/main" id="{8B848569-5D99-4DAC-AB21-4969AC76156F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53257" y="2910114"/>
            <a:ext cx="609600" cy="60960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68822157-54C2-4D61-A534-99A04F077B0F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8610" y="1020066"/>
            <a:ext cx="2074379" cy="1016446"/>
          </a:xfrm>
          <a:prstGeom prst="rect">
            <a:avLst/>
          </a:prstGeom>
        </p:spPr>
      </p:pic>
      <p:pic>
        <p:nvPicPr>
          <p:cNvPr id="16" name="Picture 2" descr="Hình ảnh có liên quan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617" y="209472"/>
            <a:ext cx="535952" cy="556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64">
            <a:extLst>
              <a:ext uri="{FF2B5EF4-FFF2-40B4-BE49-F238E27FC236}">
                <a16:creationId xmlns:a16="http://schemas.microsoft.com/office/drawing/2014/main" id="{431795A3-23AA-E8BA-5839-5320BF0CF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721" y="2668281"/>
            <a:ext cx="9980024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- x 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D4EC95F-F46A-6CB7-E8B3-CB03DF78D8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483" y="3284255"/>
            <a:ext cx="3990342" cy="2853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314C1D4-44B2-964B-DD90-C659E739DC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2646" y="3298843"/>
            <a:ext cx="3990343" cy="2854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ounded Rectangle 80">
            <a:extLst>
              <a:ext uri="{FF2B5EF4-FFF2-40B4-BE49-F238E27FC236}">
                <a16:creationId xmlns:a16="http://schemas.microsoft.com/office/drawing/2014/main" id="{17390A22-74E8-920B-3A7D-F2DBFA09D5D1}"/>
              </a:ext>
            </a:extLst>
          </p:cNvPr>
          <p:cNvSpPr/>
          <p:nvPr/>
        </p:nvSpPr>
        <p:spPr>
          <a:xfrm>
            <a:off x="2202062" y="6188451"/>
            <a:ext cx="1583184" cy="424271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sz="3200" b="1" dirty="0" err="1">
                <a:solidFill>
                  <a:srgbClr val="C00000"/>
                </a:solidFill>
              </a:rPr>
              <a:t>Hình</a:t>
            </a:r>
            <a:r>
              <a:rPr lang="en-US" sz="3200" b="1" dirty="0">
                <a:solidFill>
                  <a:srgbClr val="C00000"/>
                </a:solidFill>
              </a:rPr>
              <a:t> 1</a:t>
            </a:r>
          </a:p>
        </p:txBody>
      </p:sp>
      <p:sp>
        <p:nvSpPr>
          <p:cNvPr id="9" name="Rounded Rectangle 81">
            <a:extLst>
              <a:ext uri="{FF2B5EF4-FFF2-40B4-BE49-F238E27FC236}">
                <a16:creationId xmlns:a16="http://schemas.microsoft.com/office/drawing/2014/main" id="{21593B1C-0D39-AD3C-1E50-6203385C2B2A}"/>
              </a:ext>
            </a:extLst>
          </p:cNvPr>
          <p:cNvSpPr/>
          <p:nvPr/>
        </p:nvSpPr>
        <p:spPr>
          <a:xfrm>
            <a:off x="8102648" y="6219620"/>
            <a:ext cx="1430338" cy="504825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sz="3200" b="1" dirty="0" err="1">
                <a:solidFill>
                  <a:srgbClr val="C00000"/>
                </a:solidFill>
              </a:rPr>
              <a:t>Hình</a:t>
            </a:r>
            <a:r>
              <a:rPr lang="en-US" sz="3200" b="1" dirty="0">
                <a:solidFill>
                  <a:srgbClr val="C00000"/>
                </a:solidFill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4132504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39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22222E-6 L -0.18203 -0.33102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02" y="-16551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500" fill="hold"/>
                                        <p:tgtEl>
                                          <p:spTgt spid="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7.40741E-7 L 0.11797 0.00278 " pathEditMode="relative" rAng="0" ptsTypes="AA">
                                      <p:cBhvr>
                                        <p:cTn id="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98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4063" fill="hold"/>
                                        <p:tgtEl>
                                          <p:spTgt spid="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0" dur="39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22222E-6 L -0.20312 -0.36412 " pathEditMode="relative" rAng="0" ptsTypes="AA">
                                      <p:cBhvr>
                                        <p:cTn id="8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56" y="-18218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7.40741E-7 L -0.1349 0.00278 " pathEditMode="relative" rAng="0" ptsTypes="AA">
                                      <p:cBhvr>
                                        <p:cTn id="8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45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2" dur="589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audio>
              <p:cMediaNode vol="80000">
                <p:cTn id="10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2"/>
                </p:tgtEl>
              </p:cMediaNode>
            </p:audio>
            <p:audio>
              <p:cMediaNode vol="80000">
                <p:cTn id="10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3"/>
                </p:tgtEl>
              </p:cMediaNode>
            </p:audio>
            <p:audio>
              <p:cMediaNode vol="80000">
                <p:cTn id="10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4"/>
                </p:tgtEl>
              </p:cMediaNode>
            </p:audio>
          </p:childTnLst>
        </p:cTn>
      </p:par>
    </p:tnLst>
    <p:bldLst>
      <p:bldP spid="48" grpId="0" animBg="1"/>
      <p:bldP spid="49" grpId="0" animBg="1"/>
      <p:bldP spid="51" grpId="0" animBg="1"/>
      <p:bldP spid="4" grpId="0"/>
      <p:bldP spid="8" grpId="0" animBg="1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810DCB6-1DB1-44CF-7C28-5100321A2586}"/>
              </a:ext>
            </a:extLst>
          </p:cNvPr>
          <p:cNvSpPr txBox="1"/>
          <p:nvPr/>
        </p:nvSpPr>
        <p:spPr>
          <a:xfrm>
            <a:off x="0" y="-132080"/>
            <a:ext cx="12080240" cy="6881223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7FBA35E-4957-4116-B49B-049A2FA3DD14}"/>
              </a:ext>
            </a:extLst>
          </p:cNvPr>
          <p:cNvSpPr/>
          <p:nvPr/>
        </p:nvSpPr>
        <p:spPr>
          <a:xfrm>
            <a:off x="6125187" y="4528569"/>
            <a:ext cx="417876" cy="10468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4251D326-2A74-4743-8297-E06A5214E0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5293" y="227909"/>
            <a:ext cx="5736833" cy="2359356"/>
          </a:xfrm>
          <a:prstGeom prst="rect">
            <a:avLst/>
          </a:prstGeom>
        </p:spPr>
      </p:pic>
      <p:sp>
        <p:nvSpPr>
          <p:cNvPr id="48" name="Rectangle: Diagonal Corners Snipped 47">
            <a:extLst>
              <a:ext uri="{FF2B5EF4-FFF2-40B4-BE49-F238E27FC236}">
                <a16:creationId xmlns:a16="http://schemas.microsoft.com/office/drawing/2014/main" id="{1BAB9FC1-6344-4332-9C92-BB881858EAD3}"/>
              </a:ext>
            </a:extLst>
          </p:cNvPr>
          <p:cNvSpPr/>
          <p:nvPr/>
        </p:nvSpPr>
        <p:spPr>
          <a:xfrm>
            <a:off x="420414" y="2939249"/>
            <a:ext cx="12032843" cy="3834193"/>
          </a:xfrm>
          <a:prstGeom prst="snip2DiagRect">
            <a:avLst/>
          </a:prstGeom>
          <a:solidFill>
            <a:srgbClr val="7030A0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2EB8284A-4D28-49B2-A303-3B1FF507BC37}"/>
              </a:ext>
            </a:extLst>
          </p:cNvPr>
          <p:cNvSpPr/>
          <p:nvPr/>
        </p:nvSpPr>
        <p:spPr>
          <a:xfrm>
            <a:off x="1597584" y="1830271"/>
            <a:ext cx="1818370" cy="732695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120F417C-22B5-41CB-9376-E9C0C14AEF57}"/>
              </a:ext>
            </a:extLst>
          </p:cNvPr>
          <p:cNvSpPr/>
          <p:nvPr/>
        </p:nvSpPr>
        <p:spPr>
          <a:xfrm>
            <a:off x="1597584" y="1144889"/>
            <a:ext cx="1819882" cy="661082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i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8036AD6F-2336-469C-87BA-1A8DEACB1600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9898" b="89989" l="51538" r="86000">
                        <a14:foregroundMark x1="67769" y1="39590" x2="74000" y2="40273"/>
                        <a14:foregroundMark x1="68538" y1="46416" x2="72923" y2="47099"/>
                        <a14:foregroundMark x1="56692" y1="51422" x2="57769" y2="56428"/>
                        <a14:foregroundMark x1="81846" y1="50967" x2="83615" y2="56655"/>
                        <a14:backgroundMark x1="55385" y1="84414" x2="65385" y2="88623"/>
                        <a14:backgroundMark x1="69846" y1="85779" x2="86000" y2="8839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4459" t="25118" r="13650" b="12319"/>
          <a:stretch/>
        </p:blipFill>
        <p:spPr>
          <a:xfrm>
            <a:off x="5517736" y="1068336"/>
            <a:ext cx="1263651" cy="16761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CC4A505-5F6C-4DDC-AED4-B45E4495451A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8850" y="4015111"/>
            <a:ext cx="590550" cy="590550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004BB906-C97F-466F-957E-98E55AF8749D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24541" b="86877" l="49769" r="69462">
                        <a14:foregroundMark x1="57000" y1="43438" x2="66385" y2="41732"/>
                        <a14:foregroundMark x1="65615" y1="38976" x2="58692" y2="40551"/>
                        <a14:foregroundMark x1="65154" y1="41732" x2="61538" y2="50787"/>
                        <a14:foregroundMark x1="65615" y1="43832" x2="65615" y2="44619"/>
                        <a14:foregroundMark x1="56231" y1="44619" x2="59615" y2="44619"/>
                        <a14:foregroundMark x1="56000" y1="45932" x2="60308" y2="41732"/>
                        <a14:foregroundMark x1="60846" y1="50787" x2="63231" y2="45538"/>
                        <a14:foregroundMark x1="58692" y1="75459" x2="60077" y2="82808"/>
                        <a14:foregroundMark x1="58385" y1="80709" x2="56769" y2="82808"/>
                        <a14:foregroundMark x1="66077" y1="72178" x2="68000" y2="78740"/>
                        <a14:foregroundMark x1="66385" y1="73360" x2="66385" y2="803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5428" r="30288" b="13481"/>
          <a:stretch/>
        </p:blipFill>
        <p:spPr>
          <a:xfrm>
            <a:off x="7169269" y="1309017"/>
            <a:ext cx="781050" cy="1418873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C1209640-D20E-4B86-B18B-E282281BF12E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5756" b="84739" l="39769" r="68769">
                        <a14:foregroundMark x1="45846" y1="31593" x2="51231" y2="31593"/>
                        <a14:foregroundMark x1="60462" y1="27175" x2="57000" y2="48996"/>
                        <a14:foregroundMark x1="56846" y1="27175" x2="64692" y2="40295"/>
                        <a14:foregroundMark x1="61077" y1="24900" x2="66231" y2="34538"/>
                        <a14:foregroundMark x1="62231" y1="24900" x2="54538" y2="34538"/>
                        <a14:foregroundMark x1="57000" y1="26908" x2="55462" y2="39625"/>
                        <a14:foregroundMark x1="63538" y1="42972" x2="57231" y2="47256"/>
                        <a14:foregroundMark x1="59308" y1="47657" x2="62385" y2="43641"/>
                        <a14:foregroundMark x1="53923" y1="10442" x2="58154" y2="1579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801" r="31307" b="13643"/>
          <a:stretch/>
        </p:blipFill>
        <p:spPr>
          <a:xfrm>
            <a:off x="3434709" y="778292"/>
            <a:ext cx="1263651" cy="1966219"/>
          </a:xfrm>
          <a:prstGeom prst="rect">
            <a:avLst/>
          </a:prstGeom>
        </p:spPr>
      </p:pic>
      <p:pic>
        <p:nvPicPr>
          <p:cNvPr id="72" name="chon 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53257" y="1769230"/>
            <a:ext cx="609600" cy="609600"/>
          </a:xfrm>
          <a:prstGeom prst="rect">
            <a:avLst/>
          </a:prstGeom>
        </p:spPr>
      </p:pic>
      <p:pic>
        <p:nvPicPr>
          <p:cNvPr id="73" name="F_YEAH">
            <a:hlinkClick r:id="" action="ppaction://media"/>
            <a:extLst>
              <a:ext uri="{FF2B5EF4-FFF2-40B4-BE49-F238E27FC236}">
                <a16:creationId xmlns:a16="http://schemas.microsoft.com/office/drawing/2014/main" id="{745D270C-4757-4DFF-BA43-04D6672F840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367969" y="410466"/>
            <a:ext cx="609600" cy="609600"/>
          </a:xfrm>
          <a:prstGeom prst="rect">
            <a:avLst/>
          </a:prstGeom>
        </p:spPr>
      </p:pic>
      <p:pic>
        <p:nvPicPr>
          <p:cNvPr id="74" name="soccer-ball-kick_zy1CD24_">
            <a:hlinkClick r:id="" action="ppaction://media"/>
            <a:extLst>
              <a:ext uri="{FF2B5EF4-FFF2-40B4-BE49-F238E27FC236}">
                <a16:creationId xmlns:a16="http://schemas.microsoft.com/office/drawing/2014/main" id="{8B848569-5D99-4DAC-AB21-4969AC76156F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53257" y="2910114"/>
            <a:ext cx="609600" cy="60960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68822157-54C2-4D61-A534-99A04F077B0F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8610" y="1020066"/>
            <a:ext cx="2074379" cy="1016446"/>
          </a:xfrm>
          <a:prstGeom prst="rect">
            <a:avLst/>
          </a:prstGeom>
        </p:spPr>
      </p:pic>
      <p:pic>
        <p:nvPicPr>
          <p:cNvPr id="17" name="Picture 2" descr="Hình ảnh có liên quan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617" y="209472"/>
            <a:ext cx="535952" cy="556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81">
            <a:extLst>
              <a:ext uri="{FF2B5EF4-FFF2-40B4-BE49-F238E27FC236}">
                <a16:creationId xmlns:a16="http://schemas.microsoft.com/office/drawing/2014/main" id="{AD1B1E9E-2FC3-BDB8-FF05-DDBA8C4A4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8600" y="2996209"/>
            <a:ext cx="9080500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 thị sau là của hàm số nào?</a:t>
            </a:r>
          </a:p>
        </p:txBody>
      </p:sp>
      <p:sp>
        <p:nvSpPr>
          <p:cNvPr id="4" name="Rounded Rectangle 6">
            <a:extLst>
              <a:ext uri="{FF2B5EF4-FFF2-40B4-BE49-F238E27FC236}">
                <a16:creationId xmlns:a16="http://schemas.microsoft.com/office/drawing/2014/main" id="{807E15C8-CFA5-78C3-8FC8-0A61DD8A69D2}"/>
              </a:ext>
            </a:extLst>
          </p:cNvPr>
          <p:cNvSpPr/>
          <p:nvPr/>
        </p:nvSpPr>
        <p:spPr>
          <a:xfrm>
            <a:off x="1695450" y="3932835"/>
            <a:ext cx="3232150" cy="504825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sz="3200" b="1" dirty="0">
                <a:solidFill>
                  <a:srgbClr val="C00000"/>
                </a:solidFill>
              </a:rPr>
              <a:t>A.  y  = -</a:t>
            </a:r>
            <a:r>
              <a:rPr lang="en-US" sz="3200" b="1" dirty="0" err="1">
                <a:solidFill>
                  <a:srgbClr val="C00000"/>
                </a:solidFill>
              </a:rPr>
              <a:t>3x</a:t>
            </a:r>
            <a:r>
              <a:rPr lang="en-US" sz="3200" b="1" dirty="0">
                <a:solidFill>
                  <a:srgbClr val="C00000"/>
                </a:solidFill>
              </a:rPr>
              <a:t> + 1,5  </a:t>
            </a:r>
          </a:p>
        </p:txBody>
      </p:sp>
      <p:sp>
        <p:nvSpPr>
          <p:cNvPr id="5" name="Rounded Rectangle 44">
            <a:extLst>
              <a:ext uri="{FF2B5EF4-FFF2-40B4-BE49-F238E27FC236}">
                <a16:creationId xmlns:a16="http://schemas.microsoft.com/office/drawing/2014/main" id="{4436EC18-4FD7-4C0D-F2D2-838ECCCDA049}"/>
              </a:ext>
            </a:extLst>
          </p:cNvPr>
          <p:cNvSpPr/>
          <p:nvPr/>
        </p:nvSpPr>
        <p:spPr>
          <a:xfrm>
            <a:off x="1695450" y="4593235"/>
            <a:ext cx="3246438" cy="504825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sz="3200" b="1" dirty="0">
                <a:solidFill>
                  <a:srgbClr val="C00000"/>
                </a:solidFill>
              </a:rPr>
              <a:t>B.  y  = -</a:t>
            </a:r>
            <a:r>
              <a:rPr lang="en-US" sz="3200" b="1" dirty="0" err="1">
                <a:solidFill>
                  <a:srgbClr val="C00000"/>
                </a:solidFill>
              </a:rPr>
              <a:t>1,5x</a:t>
            </a:r>
            <a:r>
              <a:rPr lang="en-US" sz="3200" b="1" dirty="0">
                <a:solidFill>
                  <a:srgbClr val="C00000"/>
                </a:solidFill>
              </a:rPr>
              <a:t> + 3  </a:t>
            </a:r>
          </a:p>
        </p:txBody>
      </p:sp>
      <p:sp>
        <p:nvSpPr>
          <p:cNvPr id="7" name="Rounded Rectangle 45">
            <a:extLst>
              <a:ext uri="{FF2B5EF4-FFF2-40B4-BE49-F238E27FC236}">
                <a16:creationId xmlns:a16="http://schemas.microsoft.com/office/drawing/2014/main" id="{33374A5C-3F1D-4DA3-10EF-7EEE7BF25DDD}"/>
              </a:ext>
            </a:extLst>
          </p:cNvPr>
          <p:cNvSpPr/>
          <p:nvPr/>
        </p:nvSpPr>
        <p:spPr>
          <a:xfrm>
            <a:off x="1695450" y="5277448"/>
            <a:ext cx="3246438" cy="504825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sz="3200" b="1" dirty="0">
                <a:solidFill>
                  <a:srgbClr val="C00000"/>
                </a:solidFill>
              </a:rPr>
              <a:t>C.  y  = -</a:t>
            </a:r>
            <a:r>
              <a:rPr lang="en-US" sz="3200" b="1" dirty="0" err="1">
                <a:solidFill>
                  <a:srgbClr val="C00000"/>
                </a:solidFill>
              </a:rPr>
              <a:t>2x</a:t>
            </a:r>
            <a:r>
              <a:rPr lang="en-US" sz="3200" b="1" dirty="0">
                <a:solidFill>
                  <a:srgbClr val="C00000"/>
                </a:solidFill>
              </a:rPr>
              <a:t>  - 3  </a:t>
            </a:r>
          </a:p>
        </p:txBody>
      </p:sp>
      <p:sp>
        <p:nvSpPr>
          <p:cNvPr id="8" name="Rounded Rectangle 46">
            <a:extLst>
              <a:ext uri="{FF2B5EF4-FFF2-40B4-BE49-F238E27FC236}">
                <a16:creationId xmlns:a16="http://schemas.microsoft.com/office/drawing/2014/main" id="{8C751781-5E6C-225E-E72E-976AB2E99873}"/>
              </a:ext>
            </a:extLst>
          </p:cNvPr>
          <p:cNvSpPr/>
          <p:nvPr/>
        </p:nvSpPr>
        <p:spPr>
          <a:xfrm>
            <a:off x="1695450" y="5961660"/>
            <a:ext cx="3232150" cy="504825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sz="3200" b="1" dirty="0">
                <a:solidFill>
                  <a:srgbClr val="C00000"/>
                </a:solidFill>
              </a:rPr>
              <a:t>D.  y  = -</a:t>
            </a:r>
            <a:r>
              <a:rPr lang="en-US" sz="3200" b="1" dirty="0" err="1">
                <a:solidFill>
                  <a:srgbClr val="C00000"/>
                </a:solidFill>
              </a:rPr>
              <a:t>3x</a:t>
            </a:r>
            <a:r>
              <a:rPr lang="en-US" sz="3200" b="1" dirty="0">
                <a:solidFill>
                  <a:srgbClr val="C00000"/>
                </a:solidFill>
              </a:rPr>
              <a:t> - 1,5  </a:t>
            </a:r>
          </a:p>
        </p:txBody>
      </p:sp>
      <p:pic>
        <p:nvPicPr>
          <p:cNvPr id="9" name="Picture 3">
            <a:extLst>
              <a:ext uri="{FF2B5EF4-FFF2-40B4-BE49-F238E27FC236}">
                <a16:creationId xmlns:a16="http://schemas.microsoft.com/office/drawing/2014/main" id="{4D251D2E-951A-0C86-1126-C772D295D4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0114" y="3580409"/>
            <a:ext cx="3773019" cy="2934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13697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39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22222E-6 L -0.18203 -0.33102 " pathEditMode="relative" rAng="0" ptsTypes="AA">
                                      <p:cBhvr>
                                        <p:cTn id="6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02" y="-16551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1" dur="500" fill="hold"/>
                                        <p:tgtEl>
                                          <p:spTgt spid="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7.40741E-7 L 0.11797 0.00278 " pathEditMode="relative" rAng="0" ptsTypes="AA"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98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4063" fill="hold"/>
                                        <p:tgtEl>
                                          <p:spTgt spid="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1" dur="39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22222E-6 L -0.20312 -0.36412 " pathEditMode="relative" rAng="0" ptsTypes="AA">
                                      <p:cBhvr>
                                        <p:cTn id="9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56" y="-18218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7.40741E-7 L -0.1349 0.00278 " pathEditMode="relative" rAng="0" ptsTypes="AA">
                                      <p:cBhvr>
                                        <p:cTn id="9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45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3" dur="589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audio>
              <p:cMediaNode vol="80000">
                <p:cTn id="1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2"/>
                </p:tgtEl>
              </p:cMediaNode>
            </p:audio>
            <p:audio>
              <p:cMediaNode vol="80000">
                <p:cTn id="1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3"/>
                </p:tgtEl>
              </p:cMediaNode>
            </p:audio>
            <p:audio>
              <p:cMediaNode vol="80000">
                <p:cTn id="1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4"/>
                </p:tgtEl>
              </p:cMediaNode>
            </p:audio>
          </p:childTnLst>
        </p:cTn>
      </p:par>
    </p:tnLst>
    <p:bldLst>
      <p:bldP spid="48" grpId="0" animBg="1"/>
      <p:bldP spid="49" grpId="0" animBg="1"/>
      <p:bldP spid="51" grpId="0" animBg="1"/>
      <p:bldP spid="3" grpId="0"/>
      <p:bldP spid="4" grpId="0" animBg="1"/>
      <p:bldP spid="5" grpId="0" animBg="1"/>
      <p:bldP spid="7" grpId="0" animBg="1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5D3AB30-18AA-3D9A-B205-8BF42267C4FB}"/>
              </a:ext>
            </a:extLst>
          </p:cNvPr>
          <p:cNvSpPr txBox="1"/>
          <p:nvPr/>
        </p:nvSpPr>
        <p:spPr>
          <a:xfrm>
            <a:off x="101600" y="0"/>
            <a:ext cx="11978640" cy="6749143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7FBA35E-4957-4116-B49B-049A2FA3DD14}"/>
              </a:ext>
            </a:extLst>
          </p:cNvPr>
          <p:cNvSpPr/>
          <p:nvPr/>
        </p:nvSpPr>
        <p:spPr>
          <a:xfrm>
            <a:off x="6125187" y="4528569"/>
            <a:ext cx="417876" cy="10468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4251D326-2A74-4743-8297-E06A5214E0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5293" y="227909"/>
            <a:ext cx="5736833" cy="2359356"/>
          </a:xfrm>
          <a:prstGeom prst="rect">
            <a:avLst/>
          </a:prstGeom>
        </p:spPr>
      </p:pic>
      <p:sp>
        <p:nvSpPr>
          <p:cNvPr id="48" name="Rectangle: Diagonal Corners Snipped 47">
            <a:extLst>
              <a:ext uri="{FF2B5EF4-FFF2-40B4-BE49-F238E27FC236}">
                <a16:creationId xmlns:a16="http://schemas.microsoft.com/office/drawing/2014/main" id="{1BAB9FC1-6344-4332-9C92-BB881858EAD3}"/>
              </a:ext>
            </a:extLst>
          </p:cNvPr>
          <p:cNvSpPr/>
          <p:nvPr/>
        </p:nvSpPr>
        <p:spPr>
          <a:xfrm>
            <a:off x="1879263" y="4368443"/>
            <a:ext cx="9587523" cy="2380700"/>
          </a:xfrm>
          <a:prstGeom prst="snip2DiagRect">
            <a:avLst/>
          </a:prstGeom>
          <a:solidFill>
            <a:srgbClr val="7030A0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-5x +11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5</a:t>
            </a:r>
            <a:endParaRPr lang="vi-VN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2EB8284A-4D28-49B2-A303-3B1FF507BC37}"/>
              </a:ext>
            </a:extLst>
          </p:cNvPr>
          <p:cNvSpPr/>
          <p:nvPr/>
        </p:nvSpPr>
        <p:spPr>
          <a:xfrm>
            <a:off x="1585357" y="942669"/>
            <a:ext cx="1818370" cy="732695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Sai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120F417C-22B5-41CB-9376-E9C0C14AEF57}"/>
              </a:ext>
            </a:extLst>
          </p:cNvPr>
          <p:cNvSpPr/>
          <p:nvPr/>
        </p:nvSpPr>
        <p:spPr>
          <a:xfrm>
            <a:off x="1583845" y="1717748"/>
            <a:ext cx="1819882" cy="661082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8036AD6F-2336-469C-87BA-1A8DEACB1600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9898" b="89989" l="51538" r="86000">
                        <a14:foregroundMark x1="67769" y1="39590" x2="74000" y2="40273"/>
                        <a14:foregroundMark x1="68538" y1="46416" x2="72923" y2="47099"/>
                        <a14:foregroundMark x1="56692" y1="51422" x2="57769" y2="56428"/>
                        <a14:foregroundMark x1="81846" y1="50967" x2="83615" y2="56655"/>
                        <a14:backgroundMark x1="55385" y1="84414" x2="65385" y2="88623"/>
                        <a14:backgroundMark x1="69846" y1="85779" x2="86000" y2="8839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4459" t="25118" r="13650" b="12319"/>
          <a:stretch/>
        </p:blipFill>
        <p:spPr>
          <a:xfrm>
            <a:off x="5517736" y="1068336"/>
            <a:ext cx="1263651" cy="16761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CC4A505-5F6C-4DDC-AED4-B45E4495451A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8850" y="4015111"/>
            <a:ext cx="590550" cy="590550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004BB906-C97F-466F-957E-98E55AF8749D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24541" b="86877" l="49769" r="69462">
                        <a14:foregroundMark x1="57000" y1="43438" x2="66385" y2="41732"/>
                        <a14:foregroundMark x1="65615" y1="38976" x2="58692" y2="40551"/>
                        <a14:foregroundMark x1="65154" y1="41732" x2="61538" y2="50787"/>
                        <a14:foregroundMark x1="65615" y1="43832" x2="65615" y2="44619"/>
                        <a14:foregroundMark x1="56231" y1="44619" x2="59615" y2="44619"/>
                        <a14:foregroundMark x1="56000" y1="45932" x2="60308" y2="41732"/>
                        <a14:foregroundMark x1="60846" y1="50787" x2="63231" y2="45538"/>
                        <a14:foregroundMark x1="58692" y1="75459" x2="60077" y2="82808"/>
                        <a14:foregroundMark x1="58385" y1="80709" x2="56769" y2="82808"/>
                        <a14:foregroundMark x1="66077" y1="72178" x2="68000" y2="78740"/>
                        <a14:foregroundMark x1="66385" y1="73360" x2="66385" y2="803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5428" r="30288" b="13481"/>
          <a:stretch/>
        </p:blipFill>
        <p:spPr>
          <a:xfrm>
            <a:off x="7169269" y="1309017"/>
            <a:ext cx="781050" cy="1418873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C1209640-D20E-4B86-B18B-E282281BF12E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5756" b="84739" l="39769" r="68769">
                        <a14:foregroundMark x1="45846" y1="31593" x2="51231" y2="31593"/>
                        <a14:foregroundMark x1="60462" y1="27175" x2="57000" y2="48996"/>
                        <a14:foregroundMark x1="56846" y1="27175" x2="64692" y2="40295"/>
                        <a14:foregroundMark x1="61077" y1="24900" x2="66231" y2="34538"/>
                        <a14:foregroundMark x1="62231" y1="24900" x2="54538" y2="34538"/>
                        <a14:foregroundMark x1="57000" y1="26908" x2="55462" y2="39625"/>
                        <a14:foregroundMark x1="63538" y1="42972" x2="57231" y2="47256"/>
                        <a14:foregroundMark x1="59308" y1="47657" x2="62385" y2="43641"/>
                        <a14:foregroundMark x1="53923" y1="10442" x2="58154" y2="1579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801" r="31307" b="13643"/>
          <a:stretch/>
        </p:blipFill>
        <p:spPr>
          <a:xfrm>
            <a:off x="3434709" y="778292"/>
            <a:ext cx="1263651" cy="1966219"/>
          </a:xfrm>
          <a:prstGeom prst="rect">
            <a:avLst/>
          </a:prstGeom>
        </p:spPr>
      </p:pic>
      <p:pic>
        <p:nvPicPr>
          <p:cNvPr id="72" name="chon 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53257" y="1769230"/>
            <a:ext cx="609600" cy="609600"/>
          </a:xfrm>
          <a:prstGeom prst="rect">
            <a:avLst/>
          </a:prstGeom>
        </p:spPr>
      </p:pic>
      <p:pic>
        <p:nvPicPr>
          <p:cNvPr id="73" name="F_YEAH">
            <a:hlinkClick r:id="" action="ppaction://media"/>
            <a:extLst>
              <a:ext uri="{FF2B5EF4-FFF2-40B4-BE49-F238E27FC236}">
                <a16:creationId xmlns:a16="http://schemas.microsoft.com/office/drawing/2014/main" id="{745D270C-4757-4DFF-BA43-04D6672F840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367969" y="410466"/>
            <a:ext cx="609600" cy="609600"/>
          </a:xfrm>
          <a:prstGeom prst="rect">
            <a:avLst/>
          </a:prstGeom>
        </p:spPr>
      </p:pic>
      <p:pic>
        <p:nvPicPr>
          <p:cNvPr id="74" name="soccer-ball-kick_zy1CD24_">
            <a:hlinkClick r:id="" action="ppaction://media"/>
            <a:extLst>
              <a:ext uri="{FF2B5EF4-FFF2-40B4-BE49-F238E27FC236}">
                <a16:creationId xmlns:a16="http://schemas.microsoft.com/office/drawing/2014/main" id="{8B848569-5D99-4DAC-AB21-4969AC76156F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53257" y="2910114"/>
            <a:ext cx="609600" cy="60960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68822157-54C2-4D61-A534-99A04F077B0F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8610" y="1020066"/>
            <a:ext cx="2074379" cy="1016446"/>
          </a:xfrm>
          <a:prstGeom prst="rect">
            <a:avLst/>
          </a:prstGeom>
        </p:spPr>
      </p:pic>
      <p:pic>
        <p:nvPicPr>
          <p:cNvPr id="16" name="Picture 2" descr="Hình ảnh có liên quan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617" y="209472"/>
            <a:ext cx="535952" cy="556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0643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39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22222E-6 L -0.18203 -0.33102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02" y="-16551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7.40741E-7 L 0.11797 0.00278 " pathEditMode="relative" rAng="0" ptsTypes="AA">
                                      <p:cBhvr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98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4063" fill="hold"/>
                                        <p:tgtEl>
                                          <p:spTgt spid="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39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22222E-6 L -0.20312 -0.36412 " pathEditMode="relative" rAng="0" ptsTypes="AA">
                                      <p:cBhvr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56" y="-18218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7.40741E-7 L -0.1349 0.00278 " pathEditMode="relative" rAng="0" ptsTypes="AA">
                                      <p:cBhvr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45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589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audio>
              <p:cMediaNode vol="80000">
                <p:cTn id="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2"/>
                </p:tgtEl>
              </p:cMediaNode>
            </p:audio>
            <p:audio>
              <p:cMediaNode vol="80000">
                <p:cTn id="7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3"/>
                </p:tgtEl>
              </p:cMediaNode>
            </p:audio>
            <p:audio>
              <p:cMediaNode vol="80000">
                <p:cTn id="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4"/>
                </p:tgtEl>
              </p:cMediaNode>
            </p:audio>
          </p:childTnLst>
        </p:cTn>
      </p:par>
    </p:tnLst>
    <p:bldLst>
      <p:bldP spid="48" grpId="0" animBg="1"/>
      <p:bldP spid="49" grpId="0" animBg="1"/>
      <p:bldP spid="5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AAFAE32-4F92-C251-E472-F57497DE1A06}"/>
              </a:ext>
            </a:extLst>
          </p:cNvPr>
          <p:cNvSpPr/>
          <p:nvPr/>
        </p:nvSpPr>
        <p:spPr>
          <a:xfrm>
            <a:off x="1427480" y="1163681"/>
            <a:ext cx="9585960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600" dirty="0">
                <a:latin typeface="+mj-lt"/>
              </a:rPr>
              <a:t>- Ghi nhớ các kiến thức,khái niệm, tính chất cách vẽ đồ thị hàm số bậc nhất; hệ số góc, vị trí tương đối của hai đường thẳng</a:t>
            </a:r>
            <a:r>
              <a:rPr lang="en-US" sz="2600" dirty="0">
                <a:latin typeface="+mj-lt"/>
              </a:rPr>
              <a:t>.</a:t>
            </a:r>
          </a:p>
          <a:p>
            <a:r>
              <a:rPr lang="en-US" sz="2600" dirty="0">
                <a:latin typeface="+mj-lt"/>
              </a:rPr>
              <a:t>- </a:t>
            </a:r>
            <a:r>
              <a:rPr lang="vi-VN" sz="2600" dirty="0">
                <a:latin typeface="+mj-lt"/>
              </a:rPr>
              <a:t>Xem lại các bài tập đã làm trong tiết học.</a:t>
            </a:r>
            <a:endParaRPr lang="en-US" sz="2600" dirty="0">
              <a:latin typeface="+mj-lt"/>
            </a:endParaRPr>
          </a:p>
          <a:p>
            <a:r>
              <a:rPr lang="vi-VN" sz="2600" dirty="0">
                <a:latin typeface="+mj-lt"/>
              </a:rPr>
              <a:t>- Làm bài tập 3SGK: Vẽ đồ thị 2 đường thẳng còn lại vào trong mặt phẳng tọa độ đã vẽ.</a:t>
            </a:r>
            <a:endParaRPr lang="en-US" sz="2600" dirty="0">
              <a:latin typeface="+mj-lt"/>
            </a:endParaRPr>
          </a:p>
          <a:p>
            <a:r>
              <a:rPr lang="vi-VN" sz="2600" dirty="0">
                <a:latin typeface="+mj-lt"/>
              </a:rPr>
              <a:t>- Chuẩn bị giờ sau: Ôn tâp chương 3: Ôn tập kiến thức đã học trong chương 3, làm bài tập 1,2,3 - Bài tập chương 3.</a:t>
            </a:r>
            <a:endParaRPr lang="en-US" sz="2600" dirty="0">
              <a:latin typeface="+mj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E9EF888-BCE5-810A-D2B8-3C6508F0F1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4803" y="4059263"/>
            <a:ext cx="6082393" cy="2344669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A62B69A-63EA-5929-9A5B-E9AFBDBF62C2}"/>
              </a:ext>
            </a:extLst>
          </p:cNvPr>
          <p:cNvSpPr/>
          <p:nvPr/>
        </p:nvSpPr>
        <p:spPr>
          <a:xfrm>
            <a:off x="1427480" y="247583"/>
            <a:ext cx="8991600" cy="6096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Ở NHÀ</a:t>
            </a:r>
            <a:endParaRPr kumimoji="0" lang="en-US" sz="2800" b="1" i="0" u="none" strike="noStrike" kern="1200" cap="none" spc="0" normalizeH="0" baseline="0" noProof="0" dirty="0">
              <a:ln w="10541" cmpd="sng">
                <a:solidFill>
                  <a:srgbClr val="4F81BD">
                    <a:shade val="88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4F81BD">
                      <a:tint val="40000"/>
                      <a:satMod val="250000"/>
                    </a:srgbClr>
                  </a:gs>
                  <a:gs pos="9000">
                    <a:srgbClr val="4F81BD">
                      <a:tint val="52000"/>
                      <a:satMod val="300000"/>
                    </a:srgbClr>
                  </a:gs>
                  <a:gs pos="50000">
                    <a:srgbClr val="4F81BD">
                      <a:shade val="20000"/>
                      <a:satMod val="300000"/>
                    </a:srgbClr>
                  </a:gs>
                  <a:gs pos="79000">
                    <a:srgbClr val="4F81BD">
                      <a:tint val="52000"/>
                      <a:satMod val="300000"/>
                    </a:srgbClr>
                  </a:gs>
                  <a:gs pos="100000">
                    <a:srgbClr val="4F81BD">
                      <a:tint val="40000"/>
                      <a:satMod val="250000"/>
                    </a:srgbClr>
                  </a:gs>
                </a:gsLst>
                <a:lin ang="5400000"/>
              </a:gra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3424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3321831">
            <a:off x="9206424" y="2406983"/>
            <a:ext cx="2093517" cy="2044035"/>
          </a:xfrm>
          <a:custGeom>
            <a:avLst/>
            <a:gdLst/>
            <a:ahLst/>
            <a:cxnLst/>
            <a:rect l="l" t="t" r="r" b="b"/>
            <a:pathLst>
              <a:path w="3140276" h="3066052">
                <a:moveTo>
                  <a:pt x="0" y="0"/>
                </a:moveTo>
                <a:lnTo>
                  <a:pt x="3140277" y="0"/>
                </a:lnTo>
                <a:lnTo>
                  <a:pt x="3140277" y="3066052"/>
                </a:lnTo>
                <a:lnTo>
                  <a:pt x="0" y="3066052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 rot="-2942681">
            <a:off x="9616463" y="-2851580"/>
            <a:ext cx="4455933" cy="4237187"/>
          </a:xfrm>
          <a:custGeom>
            <a:avLst/>
            <a:gdLst/>
            <a:ahLst/>
            <a:cxnLst/>
            <a:rect l="l" t="t" r="r" b="b"/>
            <a:pathLst>
              <a:path w="6683899" h="6355781">
                <a:moveTo>
                  <a:pt x="0" y="0"/>
                </a:moveTo>
                <a:lnTo>
                  <a:pt x="6683900" y="0"/>
                </a:lnTo>
                <a:lnTo>
                  <a:pt x="6683900" y="6355781"/>
                </a:lnTo>
                <a:lnTo>
                  <a:pt x="0" y="6355781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4" name="Freeform 4"/>
          <p:cNvSpPr/>
          <p:nvPr/>
        </p:nvSpPr>
        <p:spPr>
          <a:xfrm rot="8290446">
            <a:off x="-2654406" y="4968956"/>
            <a:ext cx="5308811" cy="5048197"/>
          </a:xfrm>
          <a:custGeom>
            <a:avLst/>
            <a:gdLst/>
            <a:ahLst/>
            <a:cxnLst/>
            <a:rect l="l" t="t" r="r" b="b"/>
            <a:pathLst>
              <a:path w="7963217" h="7572296">
                <a:moveTo>
                  <a:pt x="0" y="0"/>
                </a:moveTo>
                <a:lnTo>
                  <a:pt x="7963218" y="0"/>
                </a:lnTo>
                <a:lnTo>
                  <a:pt x="7963218" y="7572296"/>
                </a:lnTo>
                <a:lnTo>
                  <a:pt x="0" y="757229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5" name="Freeform 5"/>
          <p:cNvSpPr/>
          <p:nvPr/>
        </p:nvSpPr>
        <p:spPr>
          <a:xfrm rot="-2786969">
            <a:off x="9964034" y="5055526"/>
            <a:ext cx="4455933" cy="4237187"/>
          </a:xfrm>
          <a:custGeom>
            <a:avLst/>
            <a:gdLst/>
            <a:ahLst/>
            <a:cxnLst/>
            <a:rect l="l" t="t" r="r" b="b"/>
            <a:pathLst>
              <a:path w="6683899" h="6355781">
                <a:moveTo>
                  <a:pt x="0" y="0"/>
                </a:moveTo>
                <a:lnTo>
                  <a:pt x="6683900" y="0"/>
                </a:lnTo>
                <a:lnTo>
                  <a:pt x="6683900" y="6355781"/>
                </a:lnTo>
                <a:lnTo>
                  <a:pt x="0" y="635578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6" name="Freeform 6"/>
          <p:cNvSpPr/>
          <p:nvPr/>
        </p:nvSpPr>
        <p:spPr>
          <a:xfrm rot="-6346126">
            <a:off x="-1921682" y="-2851580"/>
            <a:ext cx="4455933" cy="4237187"/>
          </a:xfrm>
          <a:custGeom>
            <a:avLst/>
            <a:gdLst/>
            <a:ahLst/>
            <a:cxnLst/>
            <a:rect l="l" t="t" r="r" b="b"/>
            <a:pathLst>
              <a:path w="6683899" h="6355781">
                <a:moveTo>
                  <a:pt x="0" y="0"/>
                </a:moveTo>
                <a:lnTo>
                  <a:pt x="6683899" y="0"/>
                </a:lnTo>
                <a:lnTo>
                  <a:pt x="6683899" y="6355781"/>
                </a:lnTo>
                <a:lnTo>
                  <a:pt x="0" y="635578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7" name="Freeform 7"/>
          <p:cNvSpPr/>
          <p:nvPr/>
        </p:nvSpPr>
        <p:spPr>
          <a:xfrm>
            <a:off x="8448349" y="4693990"/>
            <a:ext cx="793042" cy="1029410"/>
          </a:xfrm>
          <a:custGeom>
            <a:avLst/>
            <a:gdLst/>
            <a:ahLst/>
            <a:cxnLst/>
            <a:rect l="l" t="t" r="r" b="b"/>
            <a:pathLst>
              <a:path w="1189563" h="1544115">
                <a:moveTo>
                  <a:pt x="0" y="0"/>
                </a:moveTo>
                <a:lnTo>
                  <a:pt x="1189562" y="0"/>
                </a:lnTo>
                <a:lnTo>
                  <a:pt x="1189562" y="1544114"/>
                </a:lnTo>
                <a:lnTo>
                  <a:pt x="0" y="154411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8" name="Freeform 8"/>
          <p:cNvSpPr/>
          <p:nvPr/>
        </p:nvSpPr>
        <p:spPr>
          <a:xfrm rot="443786">
            <a:off x="906043" y="5131625"/>
            <a:ext cx="2023936" cy="997249"/>
          </a:xfrm>
          <a:custGeom>
            <a:avLst/>
            <a:gdLst/>
            <a:ahLst/>
            <a:cxnLst/>
            <a:rect l="l" t="t" r="r" b="b"/>
            <a:pathLst>
              <a:path w="3035904" h="1495873">
                <a:moveTo>
                  <a:pt x="0" y="0"/>
                </a:moveTo>
                <a:lnTo>
                  <a:pt x="3035904" y="0"/>
                </a:lnTo>
                <a:lnTo>
                  <a:pt x="3035904" y="1495873"/>
                </a:lnTo>
                <a:lnTo>
                  <a:pt x="0" y="1495873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9" name="Freeform 9"/>
          <p:cNvSpPr/>
          <p:nvPr/>
        </p:nvSpPr>
        <p:spPr>
          <a:xfrm rot="480907">
            <a:off x="678160" y="1852491"/>
            <a:ext cx="2096503" cy="2488439"/>
          </a:xfrm>
          <a:custGeom>
            <a:avLst/>
            <a:gdLst/>
            <a:ahLst/>
            <a:cxnLst/>
            <a:rect l="l" t="t" r="r" b="b"/>
            <a:pathLst>
              <a:path w="3144754" h="3732658">
                <a:moveTo>
                  <a:pt x="0" y="0"/>
                </a:moveTo>
                <a:lnTo>
                  <a:pt x="3144754" y="0"/>
                </a:lnTo>
                <a:lnTo>
                  <a:pt x="3144754" y="3732658"/>
                </a:lnTo>
                <a:lnTo>
                  <a:pt x="0" y="3732658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 l="-34515" b="-10237"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0" name="Freeform 10"/>
          <p:cNvSpPr/>
          <p:nvPr/>
        </p:nvSpPr>
        <p:spPr>
          <a:xfrm rot="443786">
            <a:off x="9297159" y="376902"/>
            <a:ext cx="2023936" cy="997249"/>
          </a:xfrm>
          <a:custGeom>
            <a:avLst/>
            <a:gdLst/>
            <a:ahLst/>
            <a:cxnLst/>
            <a:rect l="l" t="t" r="r" b="b"/>
            <a:pathLst>
              <a:path w="3035904" h="1495873">
                <a:moveTo>
                  <a:pt x="0" y="0"/>
                </a:moveTo>
                <a:lnTo>
                  <a:pt x="3035904" y="0"/>
                </a:lnTo>
                <a:lnTo>
                  <a:pt x="3035904" y="1495873"/>
                </a:lnTo>
                <a:lnTo>
                  <a:pt x="0" y="1495873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11" name="Group 11"/>
          <p:cNvGrpSpPr/>
          <p:nvPr/>
        </p:nvGrpSpPr>
        <p:grpSpPr>
          <a:xfrm>
            <a:off x="4245671" y="3390266"/>
            <a:ext cx="3865332" cy="3698604"/>
            <a:chOff x="0" y="-648379"/>
            <a:chExt cx="1527045" cy="1461179"/>
          </a:xfrm>
        </p:grpSpPr>
        <p:sp>
          <p:nvSpPr>
            <p:cNvPr id="12" name="Freeform 12"/>
            <p:cNvSpPr/>
            <p:nvPr/>
          </p:nvSpPr>
          <p:spPr>
            <a:xfrm>
              <a:off x="98555" y="-648379"/>
              <a:ext cx="1428490" cy="257054"/>
            </a:xfrm>
            <a:custGeom>
              <a:avLst/>
              <a:gdLst/>
              <a:ahLst/>
              <a:cxnLst/>
              <a:rect l="l" t="t" r="r" b="b"/>
              <a:pathLst>
                <a:path w="1428490" h="257054">
                  <a:moveTo>
                    <a:pt x="72797" y="0"/>
                  </a:moveTo>
                  <a:lnTo>
                    <a:pt x="1355693" y="0"/>
                  </a:lnTo>
                  <a:cubicBezTo>
                    <a:pt x="1395898" y="0"/>
                    <a:pt x="1428490" y="32592"/>
                    <a:pt x="1428490" y="72797"/>
                  </a:cubicBezTo>
                  <a:lnTo>
                    <a:pt x="1428490" y="184256"/>
                  </a:lnTo>
                  <a:cubicBezTo>
                    <a:pt x="1428490" y="224461"/>
                    <a:pt x="1395898" y="257054"/>
                    <a:pt x="1355693" y="257054"/>
                  </a:cubicBezTo>
                  <a:lnTo>
                    <a:pt x="72797" y="257054"/>
                  </a:lnTo>
                  <a:cubicBezTo>
                    <a:pt x="32592" y="257054"/>
                    <a:pt x="0" y="224461"/>
                    <a:pt x="0" y="184256"/>
                  </a:cubicBezTo>
                  <a:lnTo>
                    <a:pt x="0" y="72797"/>
                  </a:lnTo>
                  <a:cubicBezTo>
                    <a:pt x="0" y="32592"/>
                    <a:pt x="32592" y="0"/>
                    <a:pt x="72797" y="0"/>
                  </a:cubicBezTo>
                  <a:close/>
                </a:path>
              </a:pathLst>
            </a:custGeom>
            <a:solidFill>
              <a:srgbClr val="F7AC8C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3" name="TextBox 13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73"/>
                </a:lnSpc>
                <a:spcBef>
                  <a:spcPct val="0"/>
                </a:spcBef>
              </a:pPr>
              <a:endParaRPr sz="1200"/>
            </a:p>
          </p:txBody>
        </p:sp>
      </p:grpSp>
      <p:sp>
        <p:nvSpPr>
          <p:cNvPr id="17" name="TextBox 17"/>
          <p:cNvSpPr txBox="1"/>
          <p:nvPr/>
        </p:nvSpPr>
        <p:spPr>
          <a:xfrm>
            <a:off x="4433987" y="3429000"/>
            <a:ext cx="3324026" cy="4328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693"/>
              </a:lnSpc>
            </a:pPr>
            <a:r>
              <a:rPr lang="en-US" sz="2637" dirty="0">
                <a:solidFill>
                  <a:srgbClr val="FFF9EB"/>
                </a:solidFill>
                <a:latin typeface="อีฟดอวอิ้ง Bold"/>
              </a:rPr>
              <a:t> y = ax + b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E56F4DA-C8C8-E565-AA7B-003BD2633FA0}"/>
              </a:ext>
            </a:extLst>
          </p:cNvPr>
          <p:cNvSpPr txBox="1"/>
          <p:nvPr/>
        </p:nvSpPr>
        <p:spPr>
          <a:xfrm>
            <a:off x="3094005" y="1452725"/>
            <a:ext cx="669788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Ồ THỊ CỦA HÀM SỐ BẬC NHẤT </a:t>
            </a:r>
          </a:p>
        </p:txBody>
      </p:sp>
    </p:spTree>
    <p:extLst>
      <p:ext uri="{BB962C8B-B14F-4D97-AF65-F5344CB8AC3E}">
        <p14:creationId xmlns:p14="http://schemas.microsoft.com/office/powerpoint/2010/main" val="22001746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Freeform 4">
            <a:extLst>
              <a:ext uri="{FF2B5EF4-FFF2-40B4-BE49-F238E27FC236}">
                <a16:creationId xmlns:a16="http://schemas.microsoft.com/office/drawing/2014/main" id="{980F1667-24CE-45F2-3E28-31D237449908}"/>
              </a:ext>
            </a:extLst>
          </p:cNvPr>
          <p:cNvSpPr/>
          <p:nvPr/>
        </p:nvSpPr>
        <p:spPr>
          <a:xfrm rot="169074">
            <a:off x="19991" y="-179060"/>
            <a:ext cx="4640979" cy="927397"/>
          </a:xfrm>
          <a:custGeom>
            <a:avLst/>
            <a:gdLst/>
            <a:ahLst/>
            <a:cxnLst/>
            <a:rect l="l" t="t" r="r" b="b"/>
            <a:pathLst>
              <a:path w="9697112" h="2212432">
                <a:moveTo>
                  <a:pt x="0" y="0"/>
                </a:moveTo>
                <a:lnTo>
                  <a:pt x="9697112" y="0"/>
                </a:lnTo>
                <a:lnTo>
                  <a:pt x="9697112" y="2212431"/>
                </a:lnTo>
                <a:lnTo>
                  <a:pt x="0" y="2212431"/>
                </a:lnTo>
                <a:lnTo>
                  <a:pt x="0" y="0"/>
                </a:lnTo>
                <a:close/>
              </a:path>
            </a:pathLst>
          </a:custGeom>
          <a:solidFill>
            <a:srgbClr val="0070C0"/>
          </a:solidFill>
        </p:spPr>
        <p:txBody>
          <a:bodyPr/>
          <a:lstStyle/>
          <a:p>
            <a:endParaRPr lang="en-US" sz="12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1F1FA8A-A7BD-C688-71E9-4A655A2F8568}"/>
              </a:ext>
            </a:extLst>
          </p:cNvPr>
          <p:cNvSpPr txBox="1"/>
          <p:nvPr/>
        </p:nvSpPr>
        <p:spPr>
          <a:xfrm>
            <a:off x="224545" y="1942410"/>
            <a:ext cx="31800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A7DECDD1-2DA3-9BA0-7B74-01DD0A6B1A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3486821"/>
              </p:ext>
            </p:extLst>
          </p:nvPr>
        </p:nvGraphicFramePr>
        <p:xfrm>
          <a:off x="130674" y="2783999"/>
          <a:ext cx="3343571" cy="74168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1066799">
                  <a:extLst>
                    <a:ext uri="{9D8B030D-6E8A-4147-A177-3AD203B41FA5}">
                      <a16:colId xmlns:a16="http://schemas.microsoft.com/office/drawing/2014/main" val="1525370024"/>
                    </a:ext>
                  </a:extLst>
                </a:gridCol>
                <a:gridCol w="751840">
                  <a:extLst>
                    <a:ext uri="{9D8B030D-6E8A-4147-A177-3AD203B41FA5}">
                      <a16:colId xmlns:a16="http://schemas.microsoft.com/office/drawing/2014/main" val="9020641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574134447"/>
                    </a:ext>
                  </a:extLst>
                </a:gridCol>
                <a:gridCol w="762932">
                  <a:extLst>
                    <a:ext uri="{9D8B030D-6E8A-4147-A177-3AD203B41FA5}">
                      <a16:colId xmlns:a16="http://schemas.microsoft.com/office/drawing/2014/main" val="273865187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26936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 = x - 2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67863260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692645C-8493-FDE7-AF95-6FAD490A774B}"/>
              </a:ext>
            </a:extLst>
          </p:cNvPr>
          <p:cNvSpPr txBox="1"/>
          <p:nvPr/>
        </p:nvSpPr>
        <p:spPr>
          <a:xfrm>
            <a:off x="4044382" y="827053"/>
            <a:ext cx="73456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(0;-2), B(2;0), C(3;1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x - 2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ng hay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162149A-618D-FD92-37AC-C9148683597F}"/>
              </a:ext>
            </a:extLst>
          </p:cNvPr>
          <p:cNvCxnSpPr>
            <a:cxnSpLocks/>
          </p:cNvCxnSpPr>
          <p:nvPr/>
        </p:nvCxnSpPr>
        <p:spPr>
          <a:xfrm>
            <a:off x="3677920" y="624393"/>
            <a:ext cx="0" cy="60507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71A54989-A6D3-4DF7-59C2-A36676038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262754"/>
              </p:ext>
            </p:extLst>
          </p:nvPr>
        </p:nvGraphicFramePr>
        <p:xfrm>
          <a:off x="5360669" y="1400651"/>
          <a:ext cx="5105400" cy="488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 System" r:id="rId2" imgW="7012800" imgH="4194000" progId="">
                  <p:embed/>
                </p:oleObj>
              </mc:Choice>
              <mc:Fallback>
                <p:oleObj name="Graph System" r:id="rId2" imgW="7012800" imgH="4194000" progId="">
                  <p:embed/>
                  <p:pic>
                    <p:nvPicPr>
                      <p:cNvPr id="6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669" y="1400651"/>
                        <a:ext cx="5105400" cy="488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20">
            <a:extLst>
              <a:ext uri="{FF2B5EF4-FFF2-40B4-BE49-F238E27FC236}">
                <a16:creationId xmlns:a16="http://schemas.microsoft.com/office/drawing/2014/main" id="{991E39D6-7447-F53E-CF4C-1E76905706AD}"/>
              </a:ext>
            </a:extLst>
          </p:cNvPr>
          <p:cNvSpPr>
            <a:spLocks noChangeShapeType="1"/>
          </p:cNvSpPr>
          <p:nvPr/>
        </p:nvSpPr>
        <p:spPr bwMode="auto">
          <a:xfrm>
            <a:off x="9814560" y="3251200"/>
            <a:ext cx="0" cy="548958"/>
          </a:xfrm>
          <a:prstGeom prst="line">
            <a:avLst/>
          </a:prstGeom>
          <a:noFill/>
          <a:ln w="38100" cap="rnd">
            <a:solidFill>
              <a:srgbClr val="FA0617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AutoShape 23">
            <a:extLst>
              <a:ext uri="{FF2B5EF4-FFF2-40B4-BE49-F238E27FC236}">
                <a16:creationId xmlns:a16="http://schemas.microsoft.com/office/drawing/2014/main" id="{72CE853E-1FDB-A9FA-052D-F72636544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0507" y="5006024"/>
            <a:ext cx="85725" cy="85725"/>
          </a:xfrm>
          <a:prstGeom prst="flowChartConnector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AutoShape 23">
            <a:extLst>
              <a:ext uri="{FF2B5EF4-FFF2-40B4-BE49-F238E27FC236}">
                <a16:creationId xmlns:a16="http://schemas.microsoft.com/office/drawing/2014/main" id="{B49B8E9D-5ED2-E34C-6534-21B90B8A9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0267" y="3208336"/>
            <a:ext cx="85725" cy="85725"/>
          </a:xfrm>
          <a:prstGeom prst="flowChartConnector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23">
            <a:extLst>
              <a:ext uri="{FF2B5EF4-FFF2-40B4-BE49-F238E27FC236}">
                <a16:creationId xmlns:a16="http://schemas.microsoft.com/office/drawing/2014/main" id="{9BE96679-6A63-A477-93E7-66B9406DA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0347" y="3800158"/>
            <a:ext cx="85725" cy="85725"/>
          </a:xfrm>
          <a:prstGeom prst="flowChartConnector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21">
            <a:extLst>
              <a:ext uri="{FF2B5EF4-FFF2-40B4-BE49-F238E27FC236}">
                <a16:creationId xmlns:a16="http://schemas.microsoft.com/office/drawing/2014/main" id="{053AFBDC-DE29-EA0D-F4D7-0E87269B539B}"/>
              </a:ext>
            </a:extLst>
          </p:cNvPr>
          <p:cNvSpPr>
            <a:spLocks noChangeShapeType="1"/>
          </p:cNvSpPr>
          <p:nvPr/>
        </p:nvSpPr>
        <p:spPr bwMode="auto">
          <a:xfrm>
            <a:off x="7956232" y="3251200"/>
            <a:ext cx="1858328" cy="0"/>
          </a:xfrm>
          <a:prstGeom prst="line">
            <a:avLst/>
          </a:prstGeom>
          <a:noFill/>
          <a:ln w="38100" cap="rnd">
            <a:solidFill>
              <a:srgbClr val="FA0617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BABAF15-6799-5671-4057-FBFFA89F9540}"/>
              </a:ext>
            </a:extLst>
          </p:cNvPr>
          <p:cNvSpPr txBox="1"/>
          <p:nvPr/>
        </p:nvSpPr>
        <p:spPr>
          <a:xfrm>
            <a:off x="7913368" y="5048886"/>
            <a:ext cx="9055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(0;-2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AF8AFF2-ABFA-F4E7-08BE-244638FC65DC}"/>
              </a:ext>
            </a:extLst>
          </p:cNvPr>
          <p:cNvSpPr txBox="1"/>
          <p:nvPr/>
        </p:nvSpPr>
        <p:spPr>
          <a:xfrm>
            <a:off x="9130347" y="4094065"/>
            <a:ext cx="9055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(2;0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0AE8E88-FF81-0227-F5F6-2013B751758F}"/>
              </a:ext>
            </a:extLst>
          </p:cNvPr>
          <p:cNvSpPr txBox="1"/>
          <p:nvPr/>
        </p:nvSpPr>
        <p:spPr>
          <a:xfrm>
            <a:off x="9845992" y="2948445"/>
            <a:ext cx="9055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(3;1)</a:t>
            </a: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id="{BE162D35-ED99-B095-B505-4D26334EF9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18400" y="2682240"/>
            <a:ext cx="2947668" cy="273597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dirty="0"/>
          </a:p>
        </p:txBody>
      </p:sp>
      <p:pic>
        <p:nvPicPr>
          <p:cNvPr id="23" name="Picture 32">
            <a:extLst>
              <a:ext uri="{FF2B5EF4-FFF2-40B4-BE49-F238E27FC236}">
                <a16:creationId xmlns:a16="http://schemas.microsoft.com/office/drawing/2014/main" id="{82765002-76F2-78D6-4D03-5CF144633A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051"/>
          <a:stretch>
            <a:fillRect/>
          </a:stretch>
        </p:blipFill>
        <p:spPr bwMode="auto">
          <a:xfrm rot="19019922">
            <a:off x="7120572" y="4057209"/>
            <a:ext cx="4105275" cy="425450"/>
          </a:xfrm>
          <a:prstGeom prst="rect">
            <a:avLst/>
          </a:prstGeom>
          <a:solidFill>
            <a:schemeClr val="accent1">
              <a:alpha val="74901"/>
            </a:schemeClr>
          </a:solidFill>
          <a:ln w="38100">
            <a:solidFill>
              <a:srgbClr val="FF00FF"/>
            </a:solidFill>
            <a:miter lim="800000"/>
            <a:headEnd/>
            <a:tailEnd/>
          </a:ln>
        </p:spPr>
      </p:pic>
      <p:grpSp>
        <p:nvGrpSpPr>
          <p:cNvPr id="24" name="Group 11">
            <a:extLst>
              <a:ext uri="{FF2B5EF4-FFF2-40B4-BE49-F238E27FC236}">
                <a16:creationId xmlns:a16="http://schemas.microsoft.com/office/drawing/2014/main" id="{77B57E67-E997-2ECA-7FB8-933EBB0AC8BF}"/>
              </a:ext>
            </a:extLst>
          </p:cNvPr>
          <p:cNvGrpSpPr/>
          <p:nvPr/>
        </p:nvGrpSpPr>
        <p:grpSpPr bwMode="auto">
          <a:xfrm rot="-2679422">
            <a:off x="9778861" y="1467153"/>
            <a:ext cx="298879" cy="1372036"/>
            <a:chOff x="163" y="1433"/>
            <a:chExt cx="319" cy="1325"/>
          </a:xfrm>
        </p:grpSpPr>
        <p:grpSp>
          <p:nvGrpSpPr>
            <p:cNvPr id="25" name="Group 12">
              <a:extLst>
                <a:ext uri="{FF2B5EF4-FFF2-40B4-BE49-F238E27FC236}">
                  <a16:creationId xmlns:a16="http://schemas.microsoft.com/office/drawing/2014/main" id="{4E5038D2-63A6-B752-4C21-FFE8AB3CA628}"/>
                </a:ext>
              </a:extLst>
            </p:cNvPr>
            <p:cNvGrpSpPr/>
            <p:nvPr/>
          </p:nvGrpSpPr>
          <p:grpSpPr bwMode="auto">
            <a:xfrm>
              <a:off x="207" y="1433"/>
              <a:ext cx="254" cy="1325"/>
              <a:chOff x="243" y="1433"/>
              <a:chExt cx="254" cy="1325"/>
            </a:xfrm>
          </p:grpSpPr>
          <p:grpSp>
            <p:nvGrpSpPr>
              <p:cNvPr id="28" name="Group 13">
                <a:extLst>
                  <a:ext uri="{FF2B5EF4-FFF2-40B4-BE49-F238E27FC236}">
                    <a16:creationId xmlns:a16="http://schemas.microsoft.com/office/drawing/2014/main" id="{9AB246EB-29AD-306D-B6F2-9328C9EB6824}"/>
                  </a:ext>
                </a:extLst>
              </p:cNvPr>
              <p:cNvGrpSpPr/>
              <p:nvPr/>
            </p:nvGrpSpPr>
            <p:grpSpPr bwMode="auto">
              <a:xfrm>
                <a:off x="250" y="1651"/>
                <a:ext cx="234" cy="1107"/>
                <a:chOff x="250" y="1639"/>
                <a:chExt cx="234" cy="1107"/>
              </a:xfrm>
            </p:grpSpPr>
            <p:sp>
              <p:nvSpPr>
                <p:cNvPr id="30" name="AutoShape 14">
                  <a:extLst>
                    <a:ext uri="{FF2B5EF4-FFF2-40B4-BE49-F238E27FC236}">
                      <a16:creationId xmlns:a16="http://schemas.microsoft.com/office/drawing/2014/main" id="{466225D8-D85C-8B1A-AECF-1DA89E2FE6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2" y="1639"/>
                  <a:ext cx="218" cy="764"/>
                </a:xfrm>
                <a:prstGeom prst="flowChartTerminator">
                  <a:avLst/>
                </a:prstGeom>
                <a:solidFill>
                  <a:srgbClr val="FF6600"/>
                </a:solidFill>
                <a:ln w="38100" algn="ctr">
                  <a:solidFill>
                    <a:srgbClr val="33CCCC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AutoShape 15">
                  <a:extLst>
                    <a:ext uri="{FF2B5EF4-FFF2-40B4-BE49-F238E27FC236}">
                      <a16:creationId xmlns:a16="http://schemas.microsoft.com/office/drawing/2014/main" id="{A96A7C0C-6DCA-BCB6-47EC-0AACBF62E9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" y="2401"/>
                  <a:ext cx="234" cy="345"/>
                </a:xfrm>
                <a:prstGeom prst="flowChartMerge">
                  <a:avLst/>
                </a:prstGeom>
                <a:solidFill>
                  <a:srgbClr val="FA0617"/>
                </a:solidFill>
                <a:ln w="9525" algn="ctr">
                  <a:solidFill>
                    <a:srgbClr val="FF00FF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9" name="AutoShape 16">
                <a:extLst>
                  <a:ext uri="{FF2B5EF4-FFF2-40B4-BE49-F238E27FC236}">
                    <a16:creationId xmlns:a16="http://schemas.microsoft.com/office/drawing/2014/main" id="{0236AF9A-DF43-B4B0-6F7F-E94032400C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" y="1433"/>
                <a:ext cx="254" cy="201"/>
              </a:xfrm>
              <a:prstGeom prst="flowChartSummingJunction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6" name="Arc 17">
              <a:extLst>
                <a:ext uri="{FF2B5EF4-FFF2-40B4-BE49-F238E27FC236}">
                  <a16:creationId xmlns:a16="http://schemas.microsoft.com/office/drawing/2014/main" id="{1B3B3ABF-FBE4-C8E6-2256-81466A16EAE8}"/>
                </a:ext>
              </a:extLst>
            </p:cNvPr>
            <p:cNvSpPr/>
            <p:nvPr/>
          </p:nvSpPr>
          <p:spPr bwMode="auto">
            <a:xfrm rot="1298765" flipV="1">
              <a:off x="163" y="1725"/>
              <a:ext cx="319" cy="366"/>
            </a:xfrm>
            <a:custGeom>
              <a:avLst/>
              <a:gdLst>
                <a:gd name="T0" fmla="*/ 1 w 17923"/>
                <a:gd name="T1" fmla="*/ 0 h 21341"/>
                <a:gd name="T2" fmla="*/ 6 w 17923"/>
                <a:gd name="T3" fmla="*/ 2 h 21341"/>
                <a:gd name="T4" fmla="*/ 0 w 17923"/>
                <a:gd name="T5" fmla="*/ 4 h 213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923" h="21341" fill="none" extrusionOk="0">
                  <a:moveTo>
                    <a:pt x="3334" y="0"/>
                  </a:moveTo>
                  <a:cubicBezTo>
                    <a:pt x="9278" y="928"/>
                    <a:pt x="14565" y="4293"/>
                    <a:pt x="17922" y="9285"/>
                  </a:cubicBezTo>
                </a:path>
                <a:path w="17923" h="21341" stroke="0" extrusionOk="0">
                  <a:moveTo>
                    <a:pt x="3334" y="0"/>
                  </a:moveTo>
                  <a:cubicBezTo>
                    <a:pt x="9278" y="928"/>
                    <a:pt x="14565" y="4293"/>
                    <a:pt x="17922" y="9285"/>
                  </a:cubicBezTo>
                  <a:lnTo>
                    <a:pt x="0" y="21341"/>
                  </a:lnTo>
                  <a:lnTo>
                    <a:pt x="3334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" name="Arc 18">
              <a:extLst>
                <a:ext uri="{FF2B5EF4-FFF2-40B4-BE49-F238E27FC236}">
                  <a16:creationId xmlns:a16="http://schemas.microsoft.com/office/drawing/2014/main" id="{6A0766D1-52E8-D1BB-5274-A4C4F32A1CAE}"/>
                </a:ext>
              </a:extLst>
            </p:cNvPr>
            <p:cNvSpPr/>
            <p:nvPr/>
          </p:nvSpPr>
          <p:spPr bwMode="auto">
            <a:xfrm rot="1298765" flipV="1">
              <a:off x="163" y="1749"/>
              <a:ext cx="319" cy="366"/>
            </a:xfrm>
            <a:custGeom>
              <a:avLst/>
              <a:gdLst>
                <a:gd name="T0" fmla="*/ 1 w 17923"/>
                <a:gd name="T1" fmla="*/ 0 h 21341"/>
                <a:gd name="T2" fmla="*/ 6 w 17923"/>
                <a:gd name="T3" fmla="*/ 2 h 21341"/>
                <a:gd name="T4" fmla="*/ 0 w 17923"/>
                <a:gd name="T5" fmla="*/ 4 h 213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923" h="21341" fill="none" extrusionOk="0">
                  <a:moveTo>
                    <a:pt x="3334" y="0"/>
                  </a:moveTo>
                  <a:cubicBezTo>
                    <a:pt x="9278" y="928"/>
                    <a:pt x="14565" y="4293"/>
                    <a:pt x="17922" y="9285"/>
                  </a:cubicBezTo>
                </a:path>
                <a:path w="17923" h="21341" stroke="0" extrusionOk="0">
                  <a:moveTo>
                    <a:pt x="3334" y="0"/>
                  </a:moveTo>
                  <a:cubicBezTo>
                    <a:pt x="9278" y="928"/>
                    <a:pt x="14565" y="4293"/>
                    <a:pt x="17922" y="9285"/>
                  </a:cubicBezTo>
                  <a:lnTo>
                    <a:pt x="0" y="21341"/>
                  </a:lnTo>
                  <a:lnTo>
                    <a:pt x="3334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0E4547E5-8B7B-D3AA-9438-64B094EFB02E}"/>
              </a:ext>
            </a:extLst>
          </p:cNvPr>
          <p:cNvSpPr txBox="1"/>
          <p:nvPr/>
        </p:nvSpPr>
        <p:spPr>
          <a:xfrm>
            <a:off x="136229" y="157475"/>
            <a:ext cx="4467302" cy="369332"/>
          </a:xfrm>
          <a:prstGeom prst="rect">
            <a:avLst/>
          </a:prstGeom>
          <a:solidFill>
            <a:srgbClr val="FA7E9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1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1DCD6902-E76E-4934-E3B4-98D9484E7A15}"/>
              </a:ext>
            </a:extLst>
          </p:cNvPr>
          <p:cNvSpPr txBox="1"/>
          <p:nvPr/>
        </p:nvSpPr>
        <p:spPr>
          <a:xfrm>
            <a:off x="408307" y="894176"/>
            <a:ext cx="2428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y = x - 2</a:t>
            </a:r>
          </a:p>
        </p:txBody>
      </p:sp>
      <p:sp>
        <p:nvSpPr>
          <p:cNvPr id="56" name="Freeform 7">
            <a:extLst>
              <a:ext uri="{FF2B5EF4-FFF2-40B4-BE49-F238E27FC236}">
                <a16:creationId xmlns:a16="http://schemas.microsoft.com/office/drawing/2014/main" id="{C0D8349E-E29E-995B-25DB-9B21DC62CD67}"/>
              </a:ext>
            </a:extLst>
          </p:cNvPr>
          <p:cNvSpPr/>
          <p:nvPr/>
        </p:nvSpPr>
        <p:spPr>
          <a:xfrm>
            <a:off x="11786" y="5645710"/>
            <a:ext cx="793042" cy="1029410"/>
          </a:xfrm>
          <a:custGeom>
            <a:avLst/>
            <a:gdLst/>
            <a:ahLst/>
            <a:cxnLst/>
            <a:rect l="l" t="t" r="r" b="b"/>
            <a:pathLst>
              <a:path w="1189563" h="1544115">
                <a:moveTo>
                  <a:pt x="0" y="0"/>
                </a:moveTo>
                <a:lnTo>
                  <a:pt x="1189562" y="0"/>
                </a:lnTo>
                <a:lnTo>
                  <a:pt x="1189562" y="1544114"/>
                </a:lnTo>
                <a:lnTo>
                  <a:pt x="0" y="1544114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57" name="Freeform 2">
            <a:extLst>
              <a:ext uri="{FF2B5EF4-FFF2-40B4-BE49-F238E27FC236}">
                <a16:creationId xmlns:a16="http://schemas.microsoft.com/office/drawing/2014/main" id="{9C9FBD1F-B482-E48D-1A1A-71F7147F1A65}"/>
              </a:ext>
            </a:extLst>
          </p:cNvPr>
          <p:cNvSpPr/>
          <p:nvPr/>
        </p:nvSpPr>
        <p:spPr>
          <a:xfrm rot="3321831">
            <a:off x="735177" y="5787870"/>
            <a:ext cx="1274717" cy="1088360"/>
          </a:xfrm>
          <a:custGeom>
            <a:avLst/>
            <a:gdLst/>
            <a:ahLst/>
            <a:cxnLst/>
            <a:rect l="l" t="t" r="r" b="b"/>
            <a:pathLst>
              <a:path w="3140276" h="3066052">
                <a:moveTo>
                  <a:pt x="0" y="0"/>
                </a:moveTo>
                <a:lnTo>
                  <a:pt x="3140277" y="0"/>
                </a:lnTo>
                <a:lnTo>
                  <a:pt x="3140277" y="3066052"/>
                </a:lnTo>
                <a:lnTo>
                  <a:pt x="0" y="3066052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094461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4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4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51 0.0169 L -0.24531 0.43773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096" y="21042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/>
      <p:bldP spid="18" grpId="0"/>
      <p:bldP spid="19" grpId="0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10">
            <a:extLst>
              <a:ext uri="{FF2B5EF4-FFF2-40B4-BE49-F238E27FC236}">
                <a16:creationId xmlns:a16="http://schemas.microsoft.com/office/drawing/2014/main" id="{815D3EA4-D28C-68C8-3496-E345B73DBDC1}"/>
              </a:ext>
            </a:extLst>
          </p:cNvPr>
          <p:cNvGrpSpPr/>
          <p:nvPr/>
        </p:nvGrpSpPr>
        <p:grpSpPr>
          <a:xfrm rot="-959">
            <a:off x="241742" y="5484039"/>
            <a:ext cx="11845158" cy="1500909"/>
            <a:chOff x="0" y="0"/>
            <a:chExt cx="2429294" cy="670430"/>
          </a:xfrm>
          <a:solidFill>
            <a:srgbClr val="FA7E96"/>
          </a:solidFill>
        </p:grpSpPr>
        <p:sp>
          <p:nvSpPr>
            <p:cNvPr id="24" name="Freeform 11">
              <a:extLst>
                <a:ext uri="{FF2B5EF4-FFF2-40B4-BE49-F238E27FC236}">
                  <a16:creationId xmlns:a16="http://schemas.microsoft.com/office/drawing/2014/main" id="{6443F48B-3E8A-E572-61B2-CCF8748234AD}"/>
                </a:ext>
              </a:extLst>
            </p:cNvPr>
            <p:cNvSpPr/>
            <p:nvPr/>
          </p:nvSpPr>
          <p:spPr>
            <a:xfrm>
              <a:off x="0" y="0"/>
              <a:ext cx="2429294" cy="670430"/>
            </a:xfrm>
            <a:custGeom>
              <a:avLst/>
              <a:gdLst/>
              <a:ahLst/>
              <a:cxnLst/>
              <a:rect l="l" t="t" r="r" b="b"/>
              <a:pathLst>
                <a:path w="2429294" h="670430">
                  <a:moveTo>
                    <a:pt x="0" y="0"/>
                  </a:moveTo>
                  <a:lnTo>
                    <a:pt x="2429294" y="0"/>
                  </a:lnTo>
                  <a:lnTo>
                    <a:pt x="2429294" y="670430"/>
                  </a:lnTo>
                  <a:lnTo>
                    <a:pt x="0" y="670430"/>
                  </a:ln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Box 12">
              <a:extLst>
                <a:ext uri="{FF2B5EF4-FFF2-40B4-BE49-F238E27FC236}">
                  <a16:creationId xmlns:a16="http://schemas.microsoft.com/office/drawing/2014/main" id="{F3554B5B-4B3A-8F8F-1EE4-AD4B61DEC998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  <a:grpFill/>
          </p:spPr>
          <p:txBody>
            <a:bodyPr lIns="54922" tIns="54922" rIns="54922" bIns="54922" rtlCol="0" anchor="ctr"/>
            <a:lstStyle/>
            <a:p>
              <a:pPr algn="ctr">
                <a:lnSpc>
                  <a:spcPts val="2660"/>
                </a:lnSpc>
                <a:spcBef>
                  <a:spcPct val="0"/>
                </a:spcBef>
              </a:pPr>
              <a:endParaRPr/>
            </a:p>
          </p:txBody>
        </p:sp>
      </p:grp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D45FAE1E-BBEB-535F-5522-6FBBD1DF9C87}"/>
              </a:ext>
            </a:extLst>
          </p:cNvPr>
          <p:cNvCxnSpPr>
            <a:cxnSpLocks/>
            <a:stCxn id="2" idx="1"/>
          </p:cNvCxnSpPr>
          <p:nvPr/>
        </p:nvCxnSpPr>
        <p:spPr>
          <a:xfrm>
            <a:off x="1881395" y="2922533"/>
            <a:ext cx="7938747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FAD8506-2004-7ECC-0229-18D9A429967C}"/>
              </a:ext>
            </a:extLst>
          </p:cNvPr>
          <p:cNvCxnSpPr>
            <a:cxnSpLocks/>
            <a:stCxn id="2" idx="2"/>
          </p:cNvCxnSpPr>
          <p:nvPr/>
        </p:nvCxnSpPr>
        <p:spPr>
          <a:xfrm flipV="1">
            <a:off x="5850768" y="21858"/>
            <a:ext cx="0" cy="5720071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741F0951-7672-81DF-4ED3-23DD76964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79231"/>
              </p:ext>
            </p:extLst>
          </p:nvPr>
        </p:nvGraphicFramePr>
        <p:xfrm>
          <a:off x="1881711" y="103339"/>
          <a:ext cx="7939087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 System" r:id="rId2" imgW="7012800" imgH="4194000" progId="">
                  <p:embed/>
                </p:oleObj>
              </mc:Choice>
              <mc:Fallback>
                <p:oleObj name="Graph System" r:id="rId2" imgW="7012800" imgH="4194000" progId="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71A54989-A6D3-4DF7-59C2-A36676038D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711" y="103339"/>
                        <a:ext cx="7939087" cy="563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73BCA91-CEED-D103-0845-B4FDEF0E3947}"/>
              </a:ext>
            </a:extLst>
          </p:cNvPr>
          <p:cNvCxnSpPr>
            <a:cxnSpLocks/>
          </p:cNvCxnSpPr>
          <p:nvPr/>
        </p:nvCxnSpPr>
        <p:spPr>
          <a:xfrm>
            <a:off x="2223368" y="3189166"/>
            <a:ext cx="1138756" cy="126547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F05329C-CEA8-8900-69DB-14CC8182DAC8}"/>
              </a:ext>
            </a:extLst>
          </p:cNvPr>
          <p:cNvCxnSpPr>
            <a:cxnSpLocks/>
          </p:cNvCxnSpPr>
          <p:nvPr/>
        </p:nvCxnSpPr>
        <p:spPr>
          <a:xfrm flipV="1">
            <a:off x="3341169" y="3744619"/>
            <a:ext cx="423642" cy="69925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77FF2F0-859C-B2F2-1CF7-BF788C79E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233923"/>
              </p:ext>
            </p:extLst>
          </p:nvPr>
        </p:nvGraphicFramePr>
        <p:xfrm>
          <a:off x="7123429" y="6042354"/>
          <a:ext cx="461665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757F4C2-D4BA-EA35-3264-B70856EF8F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23429" y="6042354"/>
                        <a:ext cx="461665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7">
            <a:extLst>
              <a:ext uri="{FF2B5EF4-FFF2-40B4-BE49-F238E27FC236}">
                <a16:creationId xmlns:a16="http://schemas.microsoft.com/office/drawing/2014/main" id="{F941248F-362C-7059-DD7E-5A056D8C8EA6}"/>
              </a:ext>
            </a:extLst>
          </p:cNvPr>
          <p:cNvGrpSpPr/>
          <p:nvPr/>
        </p:nvGrpSpPr>
        <p:grpSpPr>
          <a:xfrm rot="88316">
            <a:off x="558734" y="5793141"/>
            <a:ext cx="11214026" cy="972245"/>
            <a:chOff x="0" y="0"/>
            <a:chExt cx="2429294" cy="670430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21" name="Freeform 8">
              <a:extLst>
                <a:ext uri="{FF2B5EF4-FFF2-40B4-BE49-F238E27FC236}">
                  <a16:creationId xmlns:a16="http://schemas.microsoft.com/office/drawing/2014/main" id="{8F0F01C6-EE82-BFA7-B92E-F0FF5EFBF750}"/>
                </a:ext>
              </a:extLst>
            </p:cNvPr>
            <p:cNvSpPr/>
            <p:nvPr/>
          </p:nvSpPr>
          <p:spPr>
            <a:xfrm>
              <a:off x="0" y="0"/>
              <a:ext cx="2429294" cy="670430"/>
            </a:xfrm>
            <a:custGeom>
              <a:avLst/>
              <a:gdLst/>
              <a:ahLst/>
              <a:cxnLst/>
              <a:rect l="l" t="t" r="r" b="b"/>
              <a:pathLst>
                <a:path w="2429294" h="670430">
                  <a:moveTo>
                    <a:pt x="0" y="0"/>
                  </a:moveTo>
                  <a:lnTo>
                    <a:pt x="2429294" y="0"/>
                  </a:lnTo>
                  <a:lnTo>
                    <a:pt x="2429294" y="670430"/>
                  </a:lnTo>
                  <a:lnTo>
                    <a:pt x="0" y="670430"/>
                  </a:ln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Box 9">
              <a:extLst>
                <a:ext uri="{FF2B5EF4-FFF2-40B4-BE49-F238E27FC236}">
                  <a16:creationId xmlns:a16="http://schemas.microsoft.com/office/drawing/2014/main" id="{4292270D-439A-28D5-4970-EE93D15215C9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  <a:grpFill/>
          </p:spPr>
          <p:txBody>
            <a:bodyPr lIns="54922" tIns="54922" rIns="54922" bIns="54922" rtlCol="0" anchor="ctr"/>
            <a:lstStyle/>
            <a:p>
              <a:pPr algn="ctr">
                <a:lnSpc>
                  <a:spcPts val="2660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26" name="Freeform 13">
            <a:extLst>
              <a:ext uri="{FF2B5EF4-FFF2-40B4-BE49-F238E27FC236}">
                <a16:creationId xmlns:a16="http://schemas.microsoft.com/office/drawing/2014/main" id="{45001F0A-182B-22B4-57DA-52EE78BAF87D}"/>
              </a:ext>
            </a:extLst>
          </p:cNvPr>
          <p:cNvSpPr/>
          <p:nvPr/>
        </p:nvSpPr>
        <p:spPr>
          <a:xfrm rot="5401535">
            <a:off x="1390885" y="1457664"/>
            <a:ext cx="2370727" cy="3264340"/>
          </a:xfrm>
          <a:custGeom>
            <a:avLst/>
            <a:gdLst/>
            <a:ahLst/>
            <a:cxnLst/>
            <a:rect l="l" t="t" r="r" b="b"/>
            <a:pathLst>
              <a:path w="2370727" h="3264340">
                <a:moveTo>
                  <a:pt x="0" y="0"/>
                </a:moveTo>
                <a:lnTo>
                  <a:pt x="2370727" y="0"/>
                </a:lnTo>
                <a:lnTo>
                  <a:pt x="2370727" y="3264341"/>
                </a:lnTo>
                <a:lnTo>
                  <a:pt x="0" y="3264341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5335B77-2EED-7E09-98E7-42F128C9BBEA}"/>
              </a:ext>
            </a:extLst>
          </p:cNvPr>
          <p:cNvSpPr txBox="1"/>
          <p:nvPr/>
        </p:nvSpPr>
        <p:spPr>
          <a:xfrm>
            <a:off x="408604" y="6011874"/>
            <a:ext cx="114481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Ồ THỊ CỦA HÀM SỐ BẬC NHẤT y = ax + b (a      0) LÀ MỘT ĐƯỜNG THẲNG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53021A0-D3D2-BBC4-553B-0CFCCD57B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374654"/>
              </p:ext>
            </p:extLst>
          </p:nvPr>
        </p:nvGraphicFramePr>
        <p:xfrm>
          <a:off x="7123429" y="6006883"/>
          <a:ext cx="511455" cy="51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757F4C2-D4BA-EA35-3264-B70856EF8F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23429" y="6006883"/>
                        <a:ext cx="511455" cy="511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FD710E4-4C7C-D721-186B-F61A72C8CFEA}"/>
              </a:ext>
            </a:extLst>
          </p:cNvPr>
          <p:cNvCxnSpPr>
            <a:cxnSpLocks/>
          </p:cNvCxnSpPr>
          <p:nvPr/>
        </p:nvCxnSpPr>
        <p:spPr>
          <a:xfrm>
            <a:off x="3764811" y="3744795"/>
            <a:ext cx="902023" cy="139881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15F65EE-2E1D-D481-682B-829CD8C679C4}"/>
              </a:ext>
            </a:extLst>
          </p:cNvPr>
          <p:cNvCxnSpPr>
            <a:cxnSpLocks/>
          </p:cNvCxnSpPr>
          <p:nvPr/>
        </p:nvCxnSpPr>
        <p:spPr>
          <a:xfrm flipV="1">
            <a:off x="4666834" y="1797269"/>
            <a:ext cx="578390" cy="330787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E066E1F-7AF8-20AE-66C9-B20DB2FFFEDC}"/>
              </a:ext>
            </a:extLst>
          </p:cNvPr>
          <p:cNvCxnSpPr>
            <a:cxnSpLocks/>
          </p:cNvCxnSpPr>
          <p:nvPr/>
        </p:nvCxnSpPr>
        <p:spPr>
          <a:xfrm>
            <a:off x="5245224" y="1816301"/>
            <a:ext cx="605544" cy="106143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C2BE9B9-C65B-04BE-841F-15469185EFD5}"/>
              </a:ext>
            </a:extLst>
          </p:cNvPr>
          <p:cNvCxnSpPr>
            <a:cxnSpLocks/>
          </p:cNvCxnSpPr>
          <p:nvPr/>
        </p:nvCxnSpPr>
        <p:spPr>
          <a:xfrm flipV="1">
            <a:off x="5906032" y="1623166"/>
            <a:ext cx="1046251" cy="129936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99E26C4-DBBE-CE57-359D-7DCE9F657710}"/>
              </a:ext>
            </a:extLst>
          </p:cNvPr>
          <p:cNvCxnSpPr>
            <a:cxnSpLocks/>
          </p:cNvCxnSpPr>
          <p:nvPr/>
        </p:nvCxnSpPr>
        <p:spPr>
          <a:xfrm>
            <a:off x="6952283" y="1619377"/>
            <a:ext cx="458174" cy="8674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EED5E1F8-8450-D8A4-41C7-7575C70CFC5E}"/>
              </a:ext>
            </a:extLst>
          </p:cNvPr>
          <p:cNvCxnSpPr>
            <a:cxnSpLocks/>
          </p:cNvCxnSpPr>
          <p:nvPr/>
        </p:nvCxnSpPr>
        <p:spPr>
          <a:xfrm flipV="1">
            <a:off x="7410457" y="1569140"/>
            <a:ext cx="875440" cy="9241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Picture 3">
            <a:extLst>
              <a:ext uri="{FF2B5EF4-FFF2-40B4-BE49-F238E27FC236}">
                <a16:creationId xmlns:a16="http://schemas.microsoft.com/office/drawing/2014/main" id="{003F6CA9-A486-23C1-3FBE-2EA11B182A51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2559499">
            <a:off x="7859426" y="233563"/>
            <a:ext cx="1362578" cy="2033699"/>
          </a:xfrm>
          <a:prstGeom prst="rect">
            <a:avLst/>
          </a:prstGeom>
        </p:spPr>
      </p:pic>
      <p:pic>
        <p:nvPicPr>
          <p:cNvPr id="39" name="Picture 5">
            <a:extLst>
              <a:ext uri="{FF2B5EF4-FFF2-40B4-BE49-F238E27FC236}">
                <a16:creationId xmlns:a16="http://schemas.microsoft.com/office/drawing/2014/main" id="{F0776C71-F0F9-D4AE-8DE3-CA26F0DF48B4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0928665" y="4561568"/>
            <a:ext cx="1021826" cy="884752"/>
          </a:xfrm>
          <a:prstGeom prst="rect">
            <a:avLst/>
          </a:prstGeom>
        </p:spPr>
      </p:pic>
      <p:pic>
        <p:nvPicPr>
          <p:cNvPr id="40" name="Picture 4">
            <a:extLst>
              <a:ext uri="{FF2B5EF4-FFF2-40B4-BE49-F238E27FC236}">
                <a16:creationId xmlns:a16="http://schemas.microsoft.com/office/drawing/2014/main" id="{48A60660-9B98-8FA1-4B7C-85189C3917CB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132413" y="5182107"/>
            <a:ext cx="787661" cy="824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79353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3321831">
            <a:off x="9206424" y="2406983"/>
            <a:ext cx="2093517" cy="2044035"/>
          </a:xfrm>
          <a:custGeom>
            <a:avLst/>
            <a:gdLst/>
            <a:ahLst/>
            <a:cxnLst/>
            <a:rect l="l" t="t" r="r" b="b"/>
            <a:pathLst>
              <a:path w="3140276" h="3066052">
                <a:moveTo>
                  <a:pt x="0" y="0"/>
                </a:moveTo>
                <a:lnTo>
                  <a:pt x="3140277" y="0"/>
                </a:lnTo>
                <a:lnTo>
                  <a:pt x="3140277" y="3066052"/>
                </a:lnTo>
                <a:lnTo>
                  <a:pt x="0" y="3066052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 rot="-2942681">
            <a:off x="9616463" y="-2851580"/>
            <a:ext cx="4455933" cy="4237187"/>
          </a:xfrm>
          <a:custGeom>
            <a:avLst/>
            <a:gdLst/>
            <a:ahLst/>
            <a:cxnLst/>
            <a:rect l="l" t="t" r="r" b="b"/>
            <a:pathLst>
              <a:path w="6683899" h="6355781">
                <a:moveTo>
                  <a:pt x="0" y="0"/>
                </a:moveTo>
                <a:lnTo>
                  <a:pt x="6683900" y="0"/>
                </a:lnTo>
                <a:lnTo>
                  <a:pt x="6683900" y="6355781"/>
                </a:lnTo>
                <a:lnTo>
                  <a:pt x="0" y="6355781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4" name="Freeform 4"/>
          <p:cNvSpPr/>
          <p:nvPr/>
        </p:nvSpPr>
        <p:spPr>
          <a:xfrm rot="8290446">
            <a:off x="-2654406" y="4968956"/>
            <a:ext cx="5308811" cy="5048197"/>
          </a:xfrm>
          <a:custGeom>
            <a:avLst/>
            <a:gdLst/>
            <a:ahLst/>
            <a:cxnLst/>
            <a:rect l="l" t="t" r="r" b="b"/>
            <a:pathLst>
              <a:path w="7963217" h="7572296">
                <a:moveTo>
                  <a:pt x="0" y="0"/>
                </a:moveTo>
                <a:lnTo>
                  <a:pt x="7963218" y="0"/>
                </a:lnTo>
                <a:lnTo>
                  <a:pt x="7963218" y="7572296"/>
                </a:lnTo>
                <a:lnTo>
                  <a:pt x="0" y="757229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5" name="Freeform 5"/>
          <p:cNvSpPr/>
          <p:nvPr/>
        </p:nvSpPr>
        <p:spPr>
          <a:xfrm rot="-2786969">
            <a:off x="9964034" y="5055526"/>
            <a:ext cx="4455933" cy="4237187"/>
          </a:xfrm>
          <a:custGeom>
            <a:avLst/>
            <a:gdLst/>
            <a:ahLst/>
            <a:cxnLst/>
            <a:rect l="l" t="t" r="r" b="b"/>
            <a:pathLst>
              <a:path w="6683899" h="6355781">
                <a:moveTo>
                  <a:pt x="0" y="0"/>
                </a:moveTo>
                <a:lnTo>
                  <a:pt x="6683900" y="0"/>
                </a:lnTo>
                <a:lnTo>
                  <a:pt x="6683900" y="6355781"/>
                </a:lnTo>
                <a:lnTo>
                  <a:pt x="0" y="635578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6" name="Freeform 6"/>
          <p:cNvSpPr/>
          <p:nvPr/>
        </p:nvSpPr>
        <p:spPr>
          <a:xfrm rot="-6346126">
            <a:off x="-1921682" y="-2851580"/>
            <a:ext cx="4455933" cy="4237187"/>
          </a:xfrm>
          <a:custGeom>
            <a:avLst/>
            <a:gdLst/>
            <a:ahLst/>
            <a:cxnLst/>
            <a:rect l="l" t="t" r="r" b="b"/>
            <a:pathLst>
              <a:path w="6683899" h="6355781">
                <a:moveTo>
                  <a:pt x="0" y="0"/>
                </a:moveTo>
                <a:lnTo>
                  <a:pt x="6683899" y="0"/>
                </a:lnTo>
                <a:lnTo>
                  <a:pt x="6683899" y="6355781"/>
                </a:lnTo>
                <a:lnTo>
                  <a:pt x="0" y="635578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7" name="Freeform 7"/>
          <p:cNvSpPr/>
          <p:nvPr/>
        </p:nvSpPr>
        <p:spPr>
          <a:xfrm>
            <a:off x="8448349" y="4693990"/>
            <a:ext cx="793042" cy="1029410"/>
          </a:xfrm>
          <a:custGeom>
            <a:avLst/>
            <a:gdLst/>
            <a:ahLst/>
            <a:cxnLst/>
            <a:rect l="l" t="t" r="r" b="b"/>
            <a:pathLst>
              <a:path w="1189563" h="1544115">
                <a:moveTo>
                  <a:pt x="0" y="0"/>
                </a:moveTo>
                <a:lnTo>
                  <a:pt x="1189562" y="0"/>
                </a:lnTo>
                <a:lnTo>
                  <a:pt x="1189562" y="1544114"/>
                </a:lnTo>
                <a:lnTo>
                  <a:pt x="0" y="154411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8" name="Freeform 8"/>
          <p:cNvSpPr/>
          <p:nvPr/>
        </p:nvSpPr>
        <p:spPr>
          <a:xfrm rot="443786">
            <a:off x="906043" y="5131625"/>
            <a:ext cx="2023936" cy="997249"/>
          </a:xfrm>
          <a:custGeom>
            <a:avLst/>
            <a:gdLst/>
            <a:ahLst/>
            <a:cxnLst/>
            <a:rect l="l" t="t" r="r" b="b"/>
            <a:pathLst>
              <a:path w="3035904" h="1495873">
                <a:moveTo>
                  <a:pt x="0" y="0"/>
                </a:moveTo>
                <a:lnTo>
                  <a:pt x="3035904" y="0"/>
                </a:lnTo>
                <a:lnTo>
                  <a:pt x="3035904" y="1495873"/>
                </a:lnTo>
                <a:lnTo>
                  <a:pt x="0" y="1495873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9" name="Freeform 9"/>
          <p:cNvSpPr/>
          <p:nvPr/>
        </p:nvSpPr>
        <p:spPr>
          <a:xfrm rot="480907">
            <a:off x="678160" y="1852491"/>
            <a:ext cx="2096503" cy="2488439"/>
          </a:xfrm>
          <a:custGeom>
            <a:avLst/>
            <a:gdLst/>
            <a:ahLst/>
            <a:cxnLst/>
            <a:rect l="l" t="t" r="r" b="b"/>
            <a:pathLst>
              <a:path w="3144754" h="3732658">
                <a:moveTo>
                  <a:pt x="0" y="0"/>
                </a:moveTo>
                <a:lnTo>
                  <a:pt x="3144754" y="0"/>
                </a:lnTo>
                <a:lnTo>
                  <a:pt x="3144754" y="3732658"/>
                </a:lnTo>
                <a:lnTo>
                  <a:pt x="0" y="3732658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 l="-34515" b="-10237"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0" name="Freeform 10"/>
          <p:cNvSpPr/>
          <p:nvPr/>
        </p:nvSpPr>
        <p:spPr>
          <a:xfrm rot="443786">
            <a:off x="9297159" y="376902"/>
            <a:ext cx="2023936" cy="997249"/>
          </a:xfrm>
          <a:custGeom>
            <a:avLst/>
            <a:gdLst/>
            <a:ahLst/>
            <a:cxnLst/>
            <a:rect l="l" t="t" r="r" b="b"/>
            <a:pathLst>
              <a:path w="3035904" h="1495873">
                <a:moveTo>
                  <a:pt x="0" y="0"/>
                </a:moveTo>
                <a:lnTo>
                  <a:pt x="3035904" y="0"/>
                </a:lnTo>
                <a:lnTo>
                  <a:pt x="3035904" y="1495873"/>
                </a:lnTo>
                <a:lnTo>
                  <a:pt x="0" y="1495873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11" name="Group 11"/>
          <p:cNvGrpSpPr/>
          <p:nvPr/>
        </p:nvGrpSpPr>
        <p:grpSpPr>
          <a:xfrm>
            <a:off x="4245671" y="3973754"/>
            <a:ext cx="3615865" cy="3115116"/>
            <a:chOff x="0" y="-417865"/>
            <a:chExt cx="1428490" cy="1230665"/>
          </a:xfrm>
        </p:grpSpPr>
        <p:sp>
          <p:nvSpPr>
            <p:cNvPr id="12" name="Freeform 12"/>
            <p:cNvSpPr/>
            <p:nvPr/>
          </p:nvSpPr>
          <p:spPr>
            <a:xfrm>
              <a:off x="0" y="-417865"/>
              <a:ext cx="1428490" cy="257054"/>
            </a:xfrm>
            <a:custGeom>
              <a:avLst/>
              <a:gdLst/>
              <a:ahLst/>
              <a:cxnLst/>
              <a:rect l="l" t="t" r="r" b="b"/>
              <a:pathLst>
                <a:path w="1428490" h="257054">
                  <a:moveTo>
                    <a:pt x="72797" y="0"/>
                  </a:moveTo>
                  <a:lnTo>
                    <a:pt x="1355693" y="0"/>
                  </a:lnTo>
                  <a:cubicBezTo>
                    <a:pt x="1395898" y="0"/>
                    <a:pt x="1428490" y="32592"/>
                    <a:pt x="1428490" y="72797"/>
                  </a:cubicBezTo>
                  <a:lnTo>
                    <a:pt x="1428490" y="184256"/>
                  </a:lnTo>
                  <a:cubicBezTo>
                    <a:pt x="1428490" y="224461"/>
                    <a:pt x="1395898" y="257054"/>
                    <a:pt x="1355693" y="257054"/>
                  </a:cubicBezTo>
                  <a:lnTo>
                    <a:pt x="72797" y="257054"/>
                  </a:lnTo>
                  <a:cubicBezTo>
                    <a:pt x="32592" y="257054"/>
                    <a:pt x="0" y="224461"/>
                    <a:pt x="0" y="184256"/>
                  </a:cubicBezTo>
                  <a:lnTo>
                    <a:pt x="0" y="72797"/>
                  </a:lnTo>
                  <a:cubicBezTo>
                    <a:pt x="0" y="32592"/>
                    <a:pt x="32592" y="0"/>
                    <a:pt x="72797" y="0"/>
                  </a:cubicBezTo>
                  <a:close/>
                </a:path>
              </a:pathLst>
            </a:custGeom>
            <a:solidFill>
              <a:srgbClr val="F7AC8C"/>
            </a:solidFill>
          </p:spPr>
          <p:txBody>
            <a:bodyPr/>
            <a:lstStyle/>
            <a:p>
              <a:endParaRPr lang="en-US" sz="1200" dirty="0"/>
            </a:p>
          </p:txBody>
        </p:sp>
        <p:sp>
          <p:nvSpPr>
            <p:cNvPr id="13" name="TextBox 13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73"/>
                </a:lnSpc>
                <a:spcBef>
                  <a:spcPct val="0"/>
                </a:spcBef>
              </a:pPr>
              <a:endParaRPr sz="1200"/>
            </a:p>
          </p:txBody>
        </p:sp>
      </p:grpSp>
      <p:sp>
        <p:nvSpPr>
          <p:cNvPr id="17" name="TextBox 17"/>
          <p:cNvSpPr txBox="1"/>
          <p:nvPr/>
        </p:nvSpPr>
        <p:spPr>
          <a:xfrm>
            <a:off x="4128851" y="4042063"/>
            <a:ext cx="3324026" cy="4328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693"/>
              </a:lnSpc>
            </a:pPr>
            <a:r>
              <a:rPr lang="en-US" sz="2637" dirty="0">
                <a:solidFill>
                  <a:srgbClr val="FFF9EB"/>
                </a:solidFill>
                <a:latin typeface="อีฟดอวอิ้ง Bold"/>
              </a:rPr>
              <a:t> y = ax + b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E56F4DA-C8C8-E565-AA7B-003BD2633FA0}"/>
              </a:ext>
            </a:extLst>
          </p:cNvPr>
          <p:cNvSpPr txBox="1"/>
          <p:nvPr/>
        </p:nvSpPr>
        <p:spPr>
          <a:xfrm>
            <a:off x="2747057" y="2375162"/>
            <a:ext cx="669788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VẼ ĐỒ THỊ CỦA HÀM SỐ BẬC NHẤT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197303" y="-61232"/>
            <a:ext cx="7116536" cy="7116536"/>
          </a:xfrm>
          <a:custGeom>
            <a:avLst/>
            <a:gdLst/>
            <a:ahLst/>
            <a:cxnLst/>
            <a:rect l="l" t="t" r="r" b="b"/>
            <a:pathLst>
              <a:path w="10674804" h="10674804">
                <a:moveTo>
                  <a:pt x="0" y="0"/>
                </a:moveTo>
                <a:lnTo>
                  <a:pt x="10674803" y="0"/>
                </a:lnTo>
                <a:lnTo>
                  <a:pt x="10674803" y="10674803"/>
                </a:lnTo>
                <a:lnTo>
                  <a:pt x="0" y="10674803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>
            <a:off x="6919232" y="-61232"/>
            <a:ext cx="7116536" cy="7116536"/>
          </a:xfrm>
          <a:custGeom>
            <a:avLst/>
            <a:gdLst/>
            <a:ahLst/>
            <a:cxnLst/>
            <a:rect l="l" t="t" r="r" b="b"/>
            <a:pathLst>
              <a:path w="10674804" h="10674804">
                <a:moveTo>
                  <a:pt x="0" y="0"/>
                </a:moveTo>
                <a:lnTo>
                  <a:pt x="10674804" y="0"/>
                </a:lnTo>
                <a:lnTo>
                  <a:pt x="10674804" y="10674803"/>
                </a:lnTo>
                <a:lnTo>
                  <a:pt x="0" y="10674803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4" name="Group 4"/>
          <p:cNvGrpSpPr/>
          <p:nvPr/>
        </p:nvGrpSpPr>
        <p:grpSpPr>
          <a:xfrm>
            <a:off x="591802" y="1595016"/>
            <a:ext cx="11263867" cy="4212717"/>
            <a:chOff x="-69389" y="-143987"/>
            <a:chExt cx="4449923" cy="1664283"/>
          </a:xfrm>
        </p:grpSpPr>
        <p:sp>
          <p:nvSpPr>
            <p:cNvPr id="5" name="Freeform 5"/>
            <p:cNvSpPr/>
            <p:nvPr/>
          </p:nvSpPr>
          <p:spPr>
            <a:xfrm>
              <a:off x="-69389" y="-143987"/>
              <a:ext cx="4449923" cy="1664283"/>
            </a:xfrm>
            <a:custGeom>
              <a:avLst/>
              <a:gdLst/>
              <a:ahLst/>
              <a:cxnLst/>
              <a:rect l="l" t="t" r="r" b="b"/>
              <a:pathLst>
                <a:path w="4210218" h="1664283">
                  <a:moveTo>
                    <a:pt x="0" y="0"/>
                  </a:moveTo>
                  <a:lnTo>
                    <a:pt x="4210218" y="0"/>
                  </a:lnTo>
                  <a:lnTo>
                    <a:pt x="4210218" y="1664283"/>
                  </a:lnTo>
                  <a:lnTo>
                    <a:pt x="0" y="1664283"/>
                  </a:lnTo>
                  <a:close/>
                </a:path>
              </a:pathLst>
            </a:custGeom>
            <a:solidFill>
              <a:srgbClr val="FFFFFF"/>
            </a:solidFill>
            <a:ln w="57150">
              <a:solidFill>
                <a:srgbClr val="CFCF5A"/>
              </a:solidFill>
            </a:ln>
          </p:spPr>
          <p:txBody>
            <a:bodyPr/>
            <a:lstStyle/>
            <a:p>
              <a:endParaRPr lang="en-US" sz="1200" dirty="0"/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640"/>
                </a:lnSpc>
              </a:pPr>
              <a:endParaRPr sz="1200"/>
            </a:p>
          </p:txBody>
        </p:sp>
      </p:grpSp>
      <p:grpSp>
        <p:nvGrpSpPr>
          <p:cNvPr id="7" name="Group 7"/>
          <p:cNvGrpSpPr/>
          <p:nvPr/>
        </p:nvGrpSpPr>
        <p:grpSpPr>
          <a:xfrm rot="88316">
            <a:off x="2619462" y="480638"/>
            <a:ext cx="9099918" cy="2035889"/>
            <a:chOff x="0" y="0"/>
            <a:chExt cx="2429294" cy="670430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2429294" cy="670430"/>
            </a:xfrm>
            <a:custGeom>
              <a:avLst/>
              <a:gdLst/>
              <a:ahLst/>
              <a:cxnLst/>
              <a:rect l="l" t="t" r="r" b="b"/>
              <a:pathLst>
                <a:path w="2429294" h="670430">
                  <a:moveTo>
                    <a:pt x="0" y="0"/>
                  </a:moveTo>
                  <a:lnTo>
                    <a:pt x="2429294" y="0"/>
                  </a:lnTo>
                  <a:lnTo>
                    <a:pt x="2429294" y="670430"/>
                  </a:lnTo>
                  <a:lnTo>
                    <a:pt x="0" y="670430"/>
                  </a:lnTo>
                  <a:close/>
                </a:path>
              </a:pathLst>
            </a:custGeom>
            <a:solidFill>
              <a:srgbClr val="F78A6A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9" name="TextBox 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6615" tIns="36615" rIns="36615" bIns="36615" rtlCol="0" anchor="ctr"/>
            <a:lstStyle/>
            <a:p>
              <a:pPr algn="ctr">
                <a:lnSpc>
                  <a:spcPts val="1773"/>
                </a:lnSpc>
                <a:spcBef>
                  <a:spcPct val="0"/>
                </a:spcBef>
              </a:pPr>
              <a:endParaRPr sz="1200"/>
            </a:p>
          </p:txBody>
        </p:sp>
      </p:grpSp>
      <p:grpSp>
        <p:nvGrpSpPr>
          <p:cNvPr id="10" name="Group 10"/>
          <p:cNvGrpSpPr/>
          <p:nvPr/>
        </p:nvGrpSpPr>
        <p:grpSpPr>
          <a:xfrm rot="-959">
            <a:off x="2669618" y="706548"/>
            <a:ext cx="8779824" cy="1556093"/>
            <a:chOff x="0" y="0"/>
            <a:chExt cx="2429294" cy="670430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2429294" cy="670430"/>
            </a:xfrm>
            <a:custGeom>
              <a:avLst/>
              <a:gdLst/>
              <a:ahLst/>
              <a:cxnLst/>
              <a:rect l="l" t="t" r="r" b="b"/>
              <a:pathLst>
                <a:path w="2429294" h="670430">
                  <a:moveTo>
                    <a:pt x="0" y="0"/>
                  </a:moveTo>
                  <a:lnTo>
                    <a:pt x="2429294" y="0"/>
                  </a:lnTo>
                  <a:lnTo>
                    <a:pt x="2429294" y="670430"/>
                  </a:lnTo>
                  <a:lnTo>
                    <a:pt x="0" y="670430"/>
                  </a:lnTo>
                  <a:close/>
                </a:path>
              </a:pathLst>
            </a:custGeom>
            <a:solidFill>
              <a:srgbClr val="FFC5C5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2" name="TextBox 12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6615" tIns="36615" rIns="36615" bIns="36615" rtlCol="0" anchor="ctr"/>
            <a:lstStyle/>
            <a:p>
              <a:pPr algn="ctr">
                <a:lnSpc>
                  <a:spcPts val="1773"/>
                </a:lnSpc>
                <a:spcBef>
                  <a:spcPct val="0"/>
                </a:spcBef>
              </a:pPr>
              <a:endParaRPr sz="1200"/>
            </a:p>
          </p:txBody>
        </p:sp>
      </p:grpSp>
      <p:sp>
        <p:nvSpPr>
          <p:cNvPr id="13" name="Freeform 13"/>
          <p:cNvSpPr/>
          <p:nvPr/>
        </p:nvSpPr>
        <p:spPr>
          <a:xfrm rot="5401535">
            <a:off x="3718326" y="63212"/>
            <a:ext cx="1580485" cy="3149863"/>
          </a:xfrm>
          <a:custGeom>
            <a:avLst/>
            <a:gdLst/>
            <a:ahLst/>
            <a:cxnLst/>
            <a:rect l="l" t="t" r="r" b="b"/>
            <a:pathLst>
              <a:path w="2370727" h="3264340">
                <a:moveTo>
                  <a:pt x="0" y="0"/>
                </a:moveTo>
                <a:lnTo>
                  <a:pt x="2370727" y="0"/>
                </a:lnTo>
                <a:lnTo>
                  <a:pt x="2370727" y="3264341"/>
                </a:lnTo>
                <a:lnTo>
                  <a:pt x="0" y="3264341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4" name="Freeform 14"/>
          <p:cNvSpPr/>
          <p:nvPr/>
        </p:nvSpPr>
        <p:spPr>
          <a:xfrm rot="-1062897">
            <a:off x="10491905" y="5078250"/>
            <a:ext cx="1514023" cy="1458967"/>
          </a:xfrm>
          <a:custGeom>
            <a:avLst/>
            <a:gdLst/>
            <a:ahLst/>
            <a:cxnLst/>
            <a:rect l="l" t="t" r="r" b="b"/>
            <a:pathLst>
              <a:path w="2271034" h="2188451">
                <a:moveTo>
                  <a:pt x="0" y="0"/>
                </a:moveTo>
                <a:lnTo>
                  <a:pt x="2271034" y="0"/>
                </a:lnTo>
                <a:lnTo>
                  <a:pt x="2271034" y="2188451"/>
                </a:lnTo>
                <a:lnTo>
                  <a:pt x="0" y="2188451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5" name="Freeform 15"/>
          <p:cNvSpPr/>
          <p:nvPr/>
        </p:nvSpPr>
        <p:spPr>
          <a:xfrm>
            <a:off x="1127302" y="474478"/>
            <a:ext cx="1591441" cy="1556719"/>
          </a:xfrm>
          <a:custGeom>
            <a:avLst/>
            <a:gdLst/>
            <a:ahLst/>
            <a:cxnLst/>
            <a:rect l="l" t="t" r="r" b="b"/>
            <a:pathLst>
              <a:path w="2387161" h="2335078">
                <a:moveTo>
                  <a:pt x="0" y="0"/>
                </a:moveTo>
                <a:lnTo>
                  <a:pt x="2387162" y="0"/>
                </a:lnTo>
                <a:lnTo>
                  <a:pt x="2387162" y="2335078"/>
                </a:lnTo>
                <a:lnTo>
                  <a:pt x="0" y="2335078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 dirty="0"/>
          </a:p>
        </p:txBody>
      </p:sp>
      <p:sp>
        <p:nvSpPr>
          <p:cNvPr id="16" name="TextBox 16"/>
          <p:cNvSpPr txBox="1"/>
          <p:nvPr/>
        </p:nvSpPr>
        <p:spPr>
          <a:xfrm rot="1635">
            <a:off x="2297308" y="271378"/>
            <a:ext cx="9124400" cy="195707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8198"/>
              </a:lnSpc>
            </a:pPr>
            <a:r>
              <a:rPr lang="en-US" sz="4000" dirty="0" err="1">
                <a:latin typeface="Blueberry"/>
              </a:rPr>
              <a:t>Trường</a:t>
            </a:r>
            <a:r>
              <a:rPr lang="en-US" sz="4000" dirty="0">
                <a:latin typeface="Blueberry"/>
              </a:rPr>
              <a:t> </a:t>
            </a:r>
            <a:r>
              <a:rPr lang="en-US" sz="4000" dirty="0" err="1">
                <a:latin typeface="Blueberry"/>
              </a:rPr>
              <a:t>hợp</a:t>
            </a:r>
            <a:r>
              <a:rPr lang="en-US" sz="4000" dirty="0">
                <a:latin typeface="Blueberry"/>
              </a:rPr>
              <a:t> 1:</a:t>
            </a:r>
          </a:p>
          <a:p>
            <a:pPr algn="ctr">
              <a:lnSpc>
                <a:spcPts val="8198"/>
              </a:lnSpc>
            </a:pPr>
            <a:r>
              <a:rPr lang="en-US" sz="4000" dirty="0">
                <a:latin typeface="Blueberry"/>
              </a:rPr>
              <a:t> </a:t>
            </a:r>
            <a:r>
              <a:rPr lang="en-US" sz="4000" dirty="0" err="1">
                <a:latin typeface="Blueberry"/>
              </a:rPr>
              <a:t>Xét</a:t>
            </a:r>
            <a:r>
              <a:rPr lang="en-US" sz="4000" dirty="0">
                <a:latin typeface="Blueberry"/>
              </a:rPr>
              <a:t> </a:t>
            </a:r>
            <a:r>
              <a:rPr lang="en-US" sz="4000" dirty="0" err="1">
                <a:latin typeface="Blueberry"/>
              </a:rPr>
              <a:t>hàm</a:t>
            </a:r>
            <a:r>
              <a:rPr lang="en-US" sz="4000" dirty="0">
                <a:latin typeface="Blueberry"/>
              </a:rPr>
              <a:t> </a:t>
            </a:r>
            <a:r>
              <a:rPr lang="en-US" sz="4000" dirty="0" err="1">
                <a:latin typeface="Blueberry"/>
              </a:rPr>
              <a:t>số</a:t>
            </a:r>
            <a:r>
              <a:rPr lang="en-US" sz="4000" dirty="0">
                <a:latin typeface="Blueberry"/>
              </a:rPr>
              <a:t> y = ax (a     0)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D453DC1-5379-B99A-F980-FC1840FAD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506030"/>
              </p:ext>
            </p:extLst>
          </p:nvPr>
        </p:nvGraphicFramePr>
        <p:xfrm>
          <a:off x="8535914" y="1645013"/>
          <a:ext cx="567691" cy="567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757F4C2-D4BA-EA35-3264-B70856EF8F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35914" y="1645013"/>
                        <a:ext cx="567691" cy="5676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4B823A23-87CC-0C0A-BD86-66BB6981E81B}"/>
              </a:ext>
            </a:extLst>
          </p:cNvPr>
          <p:cNvSpPr txBox="1"/>
          <p:nvPr/>
        </p:nvSpPr>
        <p:spPr>
          <a:xfrm>
            <a:off x="882869" y="2629114"/>
            <a:ext cx="98481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0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0;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1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(0;0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(1;a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ax (a     0) 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B6F10F1-BF21-B86A-01BC-E14673DD4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85877"/>
              </p:ext>
            </p:extLst>
          </p:nvPr>
        </p:nvGraphicFramePr>
        <p:xfrm>
          <a:off x="7338614" y="3159081"/>
          <a:ext cx="567691" cy="567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D453DC1-5379-B99A-F980-FC1840FAD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38614" y="3159081"/>
                        <a:ext cx="567691" cy="5676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29A8FD7B-F240-CB87-6631-413A889AEAD4}"/>
              </a:ext>
            </a:extLst>
          </p:cNvPr>
          <p:cNvSpPr txBox="1"/>
          <p:nvPr/>
        </p:nvSpPr>
        <p:spPr>
          <a:xfrm>
            <a:off x="912726" y="3979844"/>
            <a:ext cx="104577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ax (a    0), t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(1;a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 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4A9411C-251C-5FFD-8A7C-4D844C647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85478"/>
              </p:ext>
            </p:extLst>
          </p:nvPr>
        </p:nvGraphicFramePr>
        <p:xfrm>
          <a:off x="6351542" y="4066588"/>
          <a:ext cx="567691" cy="567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39680" progId="Equation.DSMT4">
                  <p:embed/>
                </p:oleObj>
              </mc:Choice>
              <mc:Fallback>
                <p:oleObj name="Equation" r:id="rId12" imgW="139680" imgH="1396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D453DC1-5379-B99A-F980-FC1840FAD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51542" y="4066588"/>
                        <a:ext cx="567691" cy="5676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197303" y="-61232"/>
            <a:ext cx="7116536" cy="7116536"/>
          </a:xfrm>
          <a:custGeom>
            <a:avLst/>
            <a:gdLst/>
            <a:ahLst/>
            <a:cxnLst/>
            <a:rect l="l" t="t" r="r" b="b"/>
            <a:pathLst>
              <a:path w="10674804" h="10674804">
                <a:moveTo>
                  <a:pt x="0" y="0"/>
                </a:moveTo>
                <a:lnTo>
                  <a:pt x="10674803" y="0"/>
                </a:lnTo>
                <a:lnTo>
                  <a:pt x="10674803" y="10674803"/>
                </a:lnTo>
                <a:lnTo>
                  <a:pt x="0" y="10674803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>
            <a:off x="6919232" y="-61232"/>
            <a:ext cx="7116536" cy="7116536"/>
          </a:xfrm>
          <a:custGeom>
            <a:avLst/>
            <a:gdLst/>
            <a:ahLst/>
            <a:cxnLst/>
            <a:rect l="l" t="t" r="r" b="b"/>
            <a:pathLst>
              <a:path w="10674804" h="10674804">
                <a:moveTo>
                  <a:pt x="0" y="0"/>
                </a:moveTo>
                <a:lnTo>
                  <a:pt x="10674804" y="0"/>
                </a:lnTo>
                <a:lnTo>
                  <a:pt x="10674804" y="10674803"/>
                </a:lnTo>
                <a:lnTo>
                  <a:pt x="0" y="10674803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4" name="Group 4"/>
          <p:cNvGrpSpPr/>
          <p:nvPr/>
        </p:nvGrpSpPr>
        <p:grpSpPr>
          <a:xfrm>
            <a:off x="63923" y="507124"/>
            <a:ext cx="12738538" cy="5843751"/>
            <a:chOff x="0" y="0"/>
            <a:chExt cx="4210218" cy="1664283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4210218" cy="1664283"/>
            </a:xfrm>
            <a:custGeom>
              <a:avLst/>
              <a:gdLst/>
              <a:ahLst/>
              <a:cxnLst/>
              <a:rect l="l" t="t" r="r" b="b"/>
              <a:pathLst>
                <a:path w="4210218" h="1664283">
                  <a:moveTo>
                    <a:pt x="0" y="0"/>
                  </a:moveTo>
                  <a:lnTo>
                    <a:pt x="4210218" y="0"/>
                  </a:lnTo>
                  <a:lnTo>
                    <a:pt x="4210218" y="1664283"/>
                  </a:lnTo>
                  <a:lnTo>
                    <a:pt x="0" y="1664283"/>
                  </a:lnTo>
                  <a:close/>
                </a:path>
              </a:pathLst>
            </a:custGeom>
            <a:solidFill>
              <a:srgbClr val="FFFFFF"/>
            </a:solidFill>
            <a:ln w="57150">
              <a:solidFill>
                <a:srgbClr val="CFCF5A"/>
              </a:solidFill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640"/>
                </a:lnSpc>
              </a:pPr>
              <a:endParaRPr sz="1200"/>
            </a:p>
          </p:txBody>
        </p:sp>
      </p:grpSp>
      <p:grpSp>
        <p:nvGrpSpPr>
          <p:cNvPr id="7" name="Group 7"/>
          <p:cNvGrpSpPr/>
          <p:nvPr/>
        </p:nvGrpSpPr>
        <p:grpSpPr>
          <a:xfrm rot="88316">
            <a:off x="3446177" y="-206402"/>
            <a:ext cx="7563282" cy="1556093"/>
            <a:chOff x="0" y="0"/>
            <a:chExt cx="2429294" cy="670430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2429294" cy="670430"/>
            </a:xfrm>
            <a:custGeom>
              <a:avLst/>
              <a:gdLst/>
              <a:ahLst/>
              <a:cxnLst/>
              <a:rect l="l" t="t" r="r" b="b"/>
              <a:pathLst>
                <a:path w="2429294" h="670430">
                  <a:moveTo>
                    <a:pt x="0" y="0"/>
                  </a:moveTo>
                  <a:lnTo>
                    <a:pt x="2429294" y="0"/>
                  </a:lnTo>
                  <a:lnTo>
                    <a:pt x="2429294" y="670430"/>
                  </a:lnTo>
                  <a:lnTo>
                    <a:pt x="0" y="670430"/>
                  </a:lnTo>
                  <a:close/>
                </a:path>
              </a:pathLst>
            </a:custGeom>
            <a:solidFill>
              <a:srgbClr val="5091B5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9" name="TextBox 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6615" tIns="36615" rIns="36615" bIns="36615" rtlCol="0" anchor="ctr"/>
            <a:lstStyle/>
            <a:p>
              <a:pPr algn="ctr">
                <a:lnSpc>
                  <a:spcPts val="1773"/>
                </a:lnSpc>
                <a:spcBef>
                  <a:spcPct val="0"/>
                </a:spcBef>
              </a:pPr>
              <a:endParaRPr sz="1200"/>
            </a:p>
          </p:txBody>
        </p:sp>
      </p:grpSp>
      <p:grpSp>
        <p:nvGrpSpPr>
          <p:cNvPr id="10" name="Group 10"/>
          <p:cNvGrpSpPr/>
          <p:nvPr/>
        </p:nvGrpSpPr>
        <p:grpSpPr>
          <a:xfrm rot="-959">
            <a:off x="2973835" y="22645"/>
            <a:ext cx="7382625" cy="1556093"/>
            <a:chOff x="0" y="0"/>
            <a:chExt cx="2429294" cy="670430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2429294" cy="670430"/>
            </a:xfrm>
            <a:custGeom>
              <a:avLst/>
              <a:gdLst/>
              <a:ahLst/>
              <a:cxnLst/>
              <a:rect l="l" t="t" r="r" b="b"/>
              <a:pathLst>
                <a:path w="2429294" h="670430">
                  <a:moveTo>
                    <a:pt x="0" y="0"/>
                  </a:moveTo>
                  <a:lnTo>
                    <a:pt x="2429294" y="0"/>
                  </a:lnTo>
                  <a:lnTo>
                    <a:pt x="2429294" y="670430"/>
                  </a:lnTo>
                  <a:lnTo>
                    <a:pt x="0" y="670430"/>
                  </a:lnTo>
                  <a:close/>
                </a:path>
              </a:pathLst>
            </a:custGeom>
            <a:solidFill>
              <a:srgbClr val="3CB9D8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2" name="TextBox 12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6615" tIns="36615" rIns="36615" bIns="36615" rtlCol="0" anchor="ctr"/>
            <a:lstStyle/>
            <a:p>
              <a:pPr algn="ctr">
                <a:lnSpc>
                  <a:spcPts val="1773"/>
                </a:lnSpc>
                <a:spcBef>
                  <a:spcPct val="0"/>
                </a:spcBef>
              </a:pPr>
              <a:endParaRPr sz="1200"/>
            </a:p>
          </p:txBody>
        </p:sp>
      </p:grpSp>
      <p:sp>
        <p:nvSpPr>
          <p:cNvPr id="13" name="Freeform 13"/>
          <p:cNvSpPr/>
          <p:nvPr/>
        </p:nvSpPr>
        <p:spPr>
          <a:xfrm rot="5401535">
            <a:off x="3427307" y="-210456"/>
            <a:ext cx="1580485" cy="2176227"/>
          </a:xfrm>
          <a:custGeom>
            <a:avLst/>
            <a:gdLst/>
            <a:ahLst/>
            <a:cxnLst/>
            <a:rect l="l" t="t" r="r" b="b"/>
            <a:pathLst>
              <a:path w="2370727" h="3264340">
                <a:moveTo>
                  <a:pt x="0" y="0"/>
                </a:moveTo>
                <a:lnTo>
                  <a:pt x="2370727" y="0"/>
                </a:lnTo>
                <a:lnTo>
                  <a:pt x="2370727" y="3264341"/>
                </a:lnTo>
                <a:lnTo>
                  <a:pt x="0" y="3264341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4" name="Freeform 14"/>
          <p:cNvSpPr/>
          <p:nvPr/>
        </p:nvSpPr>
        <p:spPr>
          <a:xfrm rot="-1062897">
            <a:off x="11671291" y="5358404"/>
            <a:ext cx="1514023" cy="1458967"/>
          </a:xfrm>
          <a:custGeom>
            <a:avLst/>
            <a:gdLst/>
            <a:ahLst/>
            <a:cxnLst/>
            <a:rect l="l" t="t" r="r" b="b"/>
            <a:pathLst>
              <a:path w="2271034" h="2188451">
                <a:moveTo>
                  <a:pt x="0" y="0"/>
                </a:moveTo>
                <a:lnTo>
                  <a:pt x="2271034" y="0"/>
                </a:lnTo>
                <a:lnTo>
                  <a:pt x="2271034" y="2188451"/>
                </a:lnTo>
                <a:lnTo>
                  <a:pt x="0" y="2188451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5" name="Freeform 15"/>
          <p:cNvSpPr/>
          <p:nvPr/>
        </p:nvSpPr>
        <p:spPr>
          <a:xfrm>
            <a:off x="2156947" y="-69494"/>
            <a:ext cx="1591441" cy="1556719"/>
          </a:xfrm>
          <a:custGeom>
            <a:avLst/>
            <a:gdLst/>
            <a:ahLst/>
            <a:cxnLst/>
            <a:rect l="l" t="t" r="r" b="b"/>
            <a:pathLst>
              <a:path w="2387161" h="2335078">
                <a:moveTo>
                  <a:pt x="0" y="0"/>
                </a:moveTo>
                <a:lnTo>
                  <a:pt x="2387162" y="0"/>
                </a:lnTo>
                <a:lnTo>
                  <a:pt x="2387162" y="2335078"/>
                </a:lnTo>
                <a:lnTo>
                  <a:pt x="0" y="2335078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6" name="TextBox 16"/>
          <p:cNvSpPr txBox="1"/>
          <p:nvPr/>
        </p:nvSpPr>
        <p:spPr>
          <a:xfrm rot="1635">
            <a:off x="3560183" y="61552"/>
            <a:ext cx="7273248" cy="9055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8198"/>
              </a:lnSpc>
            </a:pPr>
            <a:r>
              <a:rPr lang="en-US" sz="4000" dirty="0" err="1">
                <a:solidFill>
                  <a:srgbClr val="FFFFFF"/>
                </a:solidFill>
                <a:latin typeface="Blueberry"/>
              </a:rPr>
              <a:t>Ví</a:t>
            </a:r>
            <a:r>
              <a:rPr lang="en-US" sz="4000" dirty="0">
                <a:solidFill>
                  <a:srgbClr val="FFFFFF"/>
                </a:solidFill>
                <a:latin typeface="Blueberry"/>
              </a:rPr>
              <a:t> </a:t>
            </a:r>
            <a:r>
              <a:rPr lang="en-US" sz="4000" dirty="0" err="1">
                <a:solidFill>
                  <a:srgbClr val="FFFFFF"/>
                </a:solidFill>
                <a:latin typeface="Blueberry"/>
              </a:rPr>
              <a:t>dụ</a:t>
            </a:r>
            <a:r>
              <a:rPr lang="en-US" sz="4000" dirty="0">
                <a:solidFill>
                  <a:srgbClr val="FFFFFF"/>
                </a:solidFill>
                <a:latin typeface="Blueberry"/>
              </a:rPr>
              <a:t>: </a:t>
            </a:r>
            <a:r>
              <a:rPr lang="en-US" sz="4000" dirty="0" err="1">
                <a:solidFill>
                  <a:srgbClr val="FFFFFF"/>
                </a:solidFill>
                <a:latin typeface="Blueberry"/>
              </a:rPr>
              <a:t>Vẽ</a:t>
            </a:r>
            <a:r>
              <a:rPr lang="en-US" sz="4000" dirty="0">
                <a:solidFill>
                  <a:srgbClr val="FFFFFF"/>
                </a:solidFill>
                <a:latin typeface="Blueberry"/>
              </a:rPr>
              <a:t> </a:t>
            </a:r>
            <a:r>
              <a:rPr lang="en-US" sz="4000" dirty="0" err="1">
                <a:solidFill>
                  <a:srgbClr val="FFFFFF"/>
                </a:solidFill>
                <a:latin typeface="Blueberry"/>
              </a:rPr>
              <a:t>đồ</a:t>
            </a:r>
            <a:r>
              <a:rPr lang="en-US" sz="4000" dirty="0">
                <a:solidFill>
                  <a:srgbClr val="FFFFFF"/>
                </a:solidFill>
                <a:latin typeface="Blueberry"/>
              </a:rPr>
              <a:t> </a:t>
            </a:r>
            <a:r>
              <a:rPr lang="en-US" sz="4000" dirty="0" err="1">
                <a:solidFill>
                  <a:srgbClr val="FFFFFF"/>
                </a:solidFill>
                <a:latin typeface="Blueberry"/>
              </a:rPr>
              <a:t>thị</a:t>
            </a:r>
            <a:r>
              <a:rPr lang="en-US" sz="4000" dirty="0">
                <a:solidFill>
                  <a:srgbClr val="FFFFFF"/>
                </a:solidFill>
                <a:latin typeface="Blueberry"/>
              </a:rPr>
              <a:t> </a:t>
            </a:r>
            <a:r>
              <a:rPr lang="en-US" sz="4000" dirty="0" err="1">
                <a:solidFill>
                  <a:srgbClr val="FFFFFF"/>
                </a:solidFill>
                <a:latin typeface="Blueberry"/>
              </a:rPr>
              <a:t>hàm</a:t>
            </a:r>
            <a:r>
              <a:rPr lang="en-US" sz="4000" dirty="0">
                <a:solidFill>
                  <a:srgbClr val="FFFFFF"/>
                </a:solidFill>
                <a:latin typeface="Blueberry"/>
              </a:rPr>
              <a:t> </a:t>
            </a:r>
            <a:r>
              <a:rPr lang="en-US" sz="4000" dirty="0" err="1">
                <a:solidFill>
                  <a:srgbClr val="FFFFFF"/>
                </a:solidFill>
                <a:latin typeface="Blueberry"/>
              </a:rPr>
              <a:t>số</a:t>
            </a:r>
            <a:r>
              <a:rPr lang="en-US" sz="4000" dirty="0">
                <a:solidFill>
                  <a:srgbClr val="FFFFFF"/>
                </a:solidFill>
                <a:latin typeface="Blueberry"/>
              </a:rPr>
              <a:t> y = -2x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D8FD2F2-9083-E625-7BC2-516EDF617495}"/>
              </a:ext>
            </a:extLst>
          </p:cNvPr>
          <p:cNvSpPr txBox="1"/>
          <p:nvPr/>
        </p:nvSpPr>
        <p:spPr>
          <a:xfrm>
            <a:off x="472501" y="1861971"/>
            <a:ext cx="4862389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1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-2,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(1;-2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-2x</a:t>
            </a: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-2x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(0;0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(1;-2)</a:t>
            </a:r>
          </a:p>
        </p:txBody>
      </p:sp>
      <p:graphicFrame>
        <p:nvGraphicFramePr>
          <p:cNvPr id="29" name="Object 9">
            <a:extLst>
              <a:ext uri="{FF2B5EF4-FFF2-40B4-BE49-F238E27FC236}">
                <a16:creationId xmlns:a16="http://schemas.microsoft.com/office/drawing/2014/main" id="{FF5A5E77-CBBE-448E-5D81-896D02D9D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178257"/>
              </p:ext>
            </p:extLst>
          </p:nvPr>
        </p:nvGraphicFramePr>
        <p:xfrm>
          <a:off x="6747758" y="1680103"/>
          <a:ext cx="4412023" cy="4221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 System" r:id="rId9" imgW="7012800" imgH="4194000" progId="">
                  <p:embed/>
                </p:oleObj>
              </mc:Choice>
              <mc:Fallback>
                <p:oleObj name="Graph System" r:id="rId9" imgW="7012800" imgH="4194000" progId="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71A54989-A6D3-4DF7-59C2-A36676038D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758" y="1680103"/>
                        <a:ext cx="4412023" cy="4221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23">
            <a:extLst>
              <a:ext uri="{FF2B5EF4-FFF2-40B4-BE49-F238E27FC236}">
                <a16:creationId xmlns:a16="http://schemas.microsoft.com/office/drawing/2014/main" id="{1506643D-020F-7A8C-E0BF-45FC75CF2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0906" y="3730472"/>
            <a:ext cx="85725" cy="85725"/>
          </a:xfrm>
          <a:prstGeom prst="flowChartConnector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21">
            <a:extLst>
              <a:ext uri="{FF2B5EF4-FFF2-40B4-BE49-F238E27FC236}">
                <a16:creationId xmlns:a16="http://schemas.microsoft.com/office/drawing/2014/main" id="{8C460112-1653-8F0B-4D39-BF9227235E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67944" y="4830897"/>
            <a:ext cx="554427" cy="1"/>
          </a:xfrm>
          <a:prstGeom prst="line">
            <a:avLst/>
          </a:prstGeom>
          <a:noFill/>
          <a:ln w="38100" cap="rnd">
            <a:solidFill>
              <a:srgbClr val="FA0617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5C90B45-4431-E351-DB82-72F3A8FECFA7}"/>
              </a:ext>
            </a:extLst>
          </p:cNvPr>
          <p:cNvSpPr txBox="1"/>
          <p:nvPr/>
        </p:nvSpPr>
        <p:spPr>
          <a:xfrm>
            <a:off x="9578751" y="4646229"/>
            <a:ext cx="9055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(1;-2)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C45CEF7A-6C31-DEB0-EA91-5976B3FB69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051"/>
          <a:stretch>
            <a:fillRect/>
          </a:stretch>
        </p:blipFill>
        <p:spPr bwMode="auto">
          <a:xfrm rot="3682398">
            <a:off x="6363622" y="3538478"/>
            <a:ext cx="4488800" cy="555370"/>
          </a:xfrm>
          <a:prstGeom prst="rect">
            <a:avLst/>
          </a:prstGeom>
          <a:solidFill>
            <a:schemeClr val="accent1">
              <a:alpha val="74901"/>
            </a:schemeClr>
          </a:solidFill>
          <a:ln w="38100">
            <a:solidFill>
              <a:srgbClr val="FF00FF"/>
            </a:solidFill>
            <a:miter lim="800000"/>
            <a:headEnd/>
            <a:tailEnd/>
          </a:ln>
        </p:spPr>
      </p:pic>
      <p:grpSp>
        <p:nvGrpSpPr>
          <p:cNvPr id="34" name="Group 11">
            <a:extLst>
              <a:ext uri="{FF2B5EF4-FFF2-40B4-BE49-F238E27FC236}">
                <a16:creationId xmlns:a16="http://schemas.microsoft.com/office/drawing/2014/main" id="{0087E88C-932B-B938-134A-7277F1AE48E5}"/>
              </a:ext>
            </a:extLst>
          </p:cNvPr>
          <p:cNvGrpSpPr/>
          <p:nvPr/>
        </p:nvGrpSpPr>
        <p:grpSpPr bwMode="auto">
          <a:xfrm rot="2847703">
            <a:off x="10652570" y="985331"/>
            <a:ext cx="298879" cy="1372036"/>
            <a:chOff x="163" y="1433"/>
            <a:chExt cx="319" cy="1325"/>
          </a:xfrm>
        </p:grpSpPr>
        <p:grpSp>
          <p:nvGrpSpPr>
            <p:cNvPr id="35" name="Group 12">
              <a:extLst>
                <a:ext uri="{FF2B5EF4-FFF2-40B4-BE49-F238E27FC236}">
                  <a16:creationId xmlns:a16="http://schemas.microsoft.com/office/drawing/2014/main" id="{4DA3A4B8-506E-5B49-7A00-DBF41F55983E}"/>
                </a:ext>
              </a:extLst>
            </p:cNvPr>
            <p:cNvGrpSpPr/>
            <p:nvPr/>
          </p:nvGrpSpPr>
          <p:grpSpPr bwMode="auto">
            <a:xfrm>
              <a:off x="207" y="1433"/>
              <a:ext cx="254" cy="1325"/>
              <a:chOff x="243" y="1433"/>
              <a:chExt cx="254" cy="1325"/>
            </a:xfrm>
          </p:grpSpPr>
          <p:grpSp>
            <p:nvGrpSpPr>
              <p:cNvPr id="38" name="Group 13">
                <a:extLst>
                  <a:ext uri="{FF2B5EF4-FFF2-40B4-BE49-F238E27FC236}">
                    <a16:creationId xmlns:a16="http://schemas.microsoft.com/office/drawing/2014/main" id="{34451494-0EF2-443F-EA65-53F75A896D05}"/>
                  </a:ext>
                </a:extLst>
              </p:cNvPr>
              <p:cNvGrpSpPr/>
              <p:nvPr/>
            </p:nvGrpSpPr>
            <p:grpSpPr bwMode="auto">
              <a:xfrm>
                <a:off x="250" y="1651"/>
                <a:ext cx="234" cy="1107"/>
                <a:chOff x="250" y="1639"/>
                <a:chExt cx="234" cy="1107"/>
              </a:xfrm>
            </p:grpSpPr>
            <p:sp>
              <p:nvSpPr>
                <p:cNvPr id="40" name="AutoShape 14">
                  <a:extLst>
                    <a:ext uri="{FF2B5EF4-FFF2-40B4-BE49-F238E27FC236}">
                      <a16:creationId xmlns:a16="http://schemas.microsoft.com/office/drawing/2014/main" id="{054F44D6-0D34-B5F9-0404-53195073DE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2" y="1639"/>
                  <a:ext cx="218" cy="764"/>
                </a:xfrm>
                <a:prstGeom prst="flowChartTerminator">
                  <a:avLst/>
                </a:prstGeom>
                <a:solidFill>
                  <a:srgbClr val="FF6600"/>
                </a:solidFill>
                <a:ln w="38100" algn="ctr">
                  <a:solidFill>
                    <a:srgbClr val="33CCCC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AutoShape 15">
                  <a:extLst>
                    <a:ext uri="{FF2B5EF4-FFF2-40B4-BE49-F238E27FC236}">
                      <a16:creationId xmlns:a16="http://schemas.microsoft.com/office/drawing/2014/main" id="{8B94AEC7-B483-0932-3DF5-F172DA1CEB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" y="2401"/>
                  <a:ext cx="234" cy="345"/>
                </a:xfrm>
                <a:prstGeom prst="flowChartMerge">
                  <a:avLst/>
                </a:prstGeom>
                <a:solidFill>
                  <a:srgbClr val="FA0617"/>
                </a:solidFill>
                <a:ln w="9525" algn="ctr">
                  <a:solidFill>
                    <a:srgbClr val="FF00FF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9" name="AutoShape 16">
                <a:extLst>
                  <a:ext uri="{FF2B5EF4-FFF2-40B4-BE49-F238E27FC236}">
                    <a16:creationId xmlns:a16="http://schemas.microsoft.com/office/drawing/2014/main" id="{8BFB6400-56A5-FA46-D00A-D26F6AB0B4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" y="1433"/>
                <a:ext cx="254" cy="201"/>
              </a:xfrm>
              <a:prstGeom prst="flowChartSummingJunction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6" name="Arc 17">
              <a:extLst>
                <a:ext uri="{FF2B5EF4-FFF2-40B4-BE49-F238E27FC236}">
                  <a16:creationId xmlns:a16="http://schemas.microsoft.com/office/drawing/2014/main" id="{0309AFD0-6895-2F8D-781D-5A8899B64B6A}"/>
                </a:ext>
              </a:extLst>
            </p:cNvPr>
            <p:cNvSpPr/>
            <p:nvPr/>
          </p:nvSpPr>
          <p:spPr bwMode="auto">
            <a:xfrm rot="1298765" flipV="1">
              <a:off x="163" y="1725"/>
              <a:ext cx="319" cy="366"/>
            </a:xfrm>
            <a:custGeom>
              <a:avLst/>
              <a:gdLst>
                <a:gd name="T0" fmla="*/ 1 w 17923"/>
                <a:gd name="T1" fmla="*/ 0 h 21341"/>
                <a:gd name="T2" fmla="*/ 6 w 17923"/>
                <a:gd name="T3" fmla="*/ 2 h 21341"/>
                <a:gd name="T4" fmla="*/ 0 w 17923"/>
                <a:gd name="T5" fmla="*/ 4 h 213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923" h="21341" fill="none" extrusionOk="0">
                  <a:moveTo>
                    <a:pt x="3334" y="0"/>
                  </a:moveTo>
                  <a:cubicBezTo>
                    <a:pt x="9278" y="928"/>
                    <a:pt x="14565" y="4293"/>
                    <a:pt x="17922" y="9285"/>
                  </a:cubicBezTo>
                </a:path>
                <a:path w="17923" h="21341" stroke="0" extrusionOk="0">
                  <a:moveTo>
                    <a:pt x="3334" y="0"/>
                  </a:moveTo>
                  <a:cubicBezTo>
                    <a:pt x="9278" y="928"/>
                    <a:pt x="14565" y="4293"/>
                    <a:pt x="17922" y="9285"/>
                  </a:cubicBezTo>
                  <a:lnTo>
                    <a:pt x="0" y="21341"/>
                  </a:lnTo>
                  <a:lnTo>
                    <a:pt x="3334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37" name="Arc 18">
              <a:extLst>
                <a:ext uri="{FF2B5EF4-FFF2-40B4-BE49-F238E27FC236}">
                  <a16:creationId xmlns:a16="http://schemas.microsoft.com/office/drawing/2014/main" id="{587885B7-97AC-246D-DB6B-59624138B598}"/>
                </a:ext>
              </a:extLst>
            </p:cNvPr>
            <p:cNvSpPr/>
            <p:nvPr/>
          </p:nvSpPr>
          <p:spPr bwMode="auto">
            <a:xfrm rot="1298765" flipV="1">
              <a:off x="163" y="1749"/>
              <a:ext cx="319" cy="366"/>
            </a:xfrm>
            <a:custGeom>
              <a:avLst/>
              <a:gdLst>
                <a:gd name="T0" fmla="*/ 1 w 17923"/>
                <a:gd name="T1" fmla="*/ 0 h 21341"/>
                <a:gd name="T2" fmla="*/ 6 w 17923"/>
                <a:gd name="T3" fmla="*/ 2 h 21341"/>
                <a:gd name="T4" fmla="*/ 0 w 17923"/>
                <a:gd name="T5" fmla="*/ 4 h 213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923" h="21341" fill="none" extrusionOk="0">
                  <a:moveTo>
                    <a:pt x="3334" y="0"/>
                  </a:moveTo>
                  <a:cubicBezTo>
                    <a:pt x="9278" y="928"/>
                    <a:pt x="14565" y="4293"/>
                    <a:pt x="17922" y="9285"/>
                  </a:cubicBezTo>
                </a:path>
                <a:path w="17923" h="21341" stroke="0" extrusionOk="0">
                  <a:moveTo>
                    <a:pt x="3334" y="0"/>
                  </a:moveTo>
                  <a:cubicBezTo>
                    <a:pt x="9278" y="928"/>
                    <a:pt x="14565" y="4293"/>
                    <a:pt x="17922" y="9285"/>
                  </a:cubicBezTo>
                  <a:lnTo>
                    <a:pt x="0" y="21341"/>
                  </a:lnTo>
                  <a:lnTo>
                    <a:pt x="3334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</p:grpSp>
      <p:sp>
        <p:nvSpPr>
          <p:cNvPr id="42" name="AutoShape 23">
            <a:extLst>
              <a:ext uri="{FF2B5EF4-FFF2-40B4-BE49-F238E27FC236}">
                <a16:creationId xmlns:a16="http://schemas.microsoft.com/office/drawing/2014/main" id="{B165696F-4C41-9814-F5A7-7DB8D855E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9509" y="4802778"/>
            <a:ext cx="85725" cy="85725"/>
          </a:xfrm>
          <a:prstGeom prst="flowChartConnector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21">
            <a:extLst>
              <a:ext uri="{FF2B5EF4-FFF2-40B4-BE49-F238E27FC236}">
                <a16:creationId xmlns:a16="http://schemas.microsoft.com/office/drawing/2014/main" id="{75AAB13E-D69B-2CFF-E455-80F87B41BDC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511981" y="3730471"/>
            <a:ext cx="10390" cy="1100424"/>
          </a:xfrm>
          <a:prstGeom prst="line">
            <a:avLst/>
          </a:prstGeom>
          <a:noFill/>
          <a:ln w="38100" cap="rnd">
            <a:solidFill>
              <a:srgbClr val="FA0617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Line 10">
            <a:extLst>
              <a:ext uri="{FF2B5EF4-FFF2-40B4-BE49-F238E27FC236}">
                <a16:creationId xmlns:a16="http://schemas.microsoft.com/office/drawing/2014/main" id="{4B2E17ED-53B6-A676-F3FE-11A8A79AC93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070575" y="2155304"/>
            <a:ext cx="1996357" cy="374612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5D0BCD-A8BF-4995-3422-C5742CC80212}"/>
              </a:ext>
            </a:extLst>
          </p:cNvPr>
          <p:cNvSpPr txBox="1"/>
          <p:nvPr/>
        </p:nvSpPr>
        <p:spPr>
          <a:xfrm rot="3582923">
            <a:off x="7979760" y="2343898"/>
            <a:ext cx="10634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-2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6979 0.01551 L -0.00599 0.56713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90" y="275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/>
      <p:bldP spid="42" grpId="0" animBg="1"/>
      <p:bldP spid="43" grpId="0" animBg="1"/>
      <p:bldP spid="44" grpId="0" animBg="1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197303" y="-61232"/>
            <a:ext cx="7116536" cy="7116536"/>
          </a:xfrm>
          <a:custGeom>
            <a:avLst/>
            <a:gdLst/>
            <a:ahLst/>
            <a:cxnLst/>
            <a:rect l="l" t="t" r="r" b="b"/>
            <a:pathLst>
              <a:path w="10674804" h="10674804">
                <a:moveTo>
                  <a:pt x="0" y="0"/>
                </a:moveTo>
                <a:lnTo>
                  <a:pt x="10674803" y="0"/>
                </a:lnTo>
                <a:lnTo>
                  <a:pt x="10674803" y="10674803"/>
                </a:lnTo>
                <a:lnTo>
                  <a:pt x="0" y="10674803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>
            <a:off x="6919232" y="-61232"/>
            <a:ext cx="7116536" cy="7116536"/>
          </a:xfrm>
          <a:custGeom>
            <a:avLst/>
            <a:gdLst/>
            <a:ahLst/>
            <a:cxnLst/>
            <a:rect l="l" t="t" r="r" b="b"/>
            <a:pathLst>
              <a:path w="10674804" h="10674804">
                <a:moveTo>
                  <a:pt x="0" y="0"/>
                </a:moveTo>
                <a:lnTo>
                  <a:pt x="10674804" y="0"/>
                </a:lnTo>
                <a:lnTo>
                  <a:pt x="10674804" y="10674803"/>
                </a:lnTo>
                <a:lnTo>
                  <a:pt x="0" y="10674803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4" name="Group 4"/>
          <p:cNvGrpSpPr/>
          <p:nvPr/>
        </p:nvGrpSpPr>
        <p:grpSpPr>
          <a:xfrm>
            <a:off x="115614" y="1072055"/>
            <a:ext cx="12875172" cy="5681007"/>
            <a:chOff x="0" y="0"/>
            <a:chExt cx="4210218" cy="1664283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4210218" cy="1664283"/>
            </a:xfrm>
            <a:custGeom>
              <a:avLst/>
              <a:gdLst/>
              <a:ahLst/>
              <a:cxnLst/>
              <a:rect l="l" t="t" r="r" b="b"/>
              <a:pathLst>
                <a:path w="4210218" h="1664283">
                  <a:moveTo>
                    <a:pt x="0" y="0"/>
                  </a:moveTo>
                  <a:lnTo>
                    <a:pt x="4210218" y="0"/>
                  </a:lnTo>
                  <a:lnTo>
                    <a:pt x="4210218" y="1664283"/>
                  </a:lnTo>
                  <a:lnTo>
                    <a:pt x="0" y="1664283"/>
                  </a:lnTo>
                  <a:close/>
                </a:path>
              </a:pathLst>
            </a:custGeom>
            <a:solidFill>
              <a:srgbClr val="FFFFFF"/>
            </a:solidFill>
            <a:ln w="57150">
              <a:solidFill>
                <a:srgbClr val="CFCF5A"/>
              </a:solidFill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640"/>
                </a:lnSpc>
              </a:pPr>
              <a:endParaRPr sz="1200"/>
            </a:p>
          </p:txBody>
        </p:sp>
      </p:grpSp>
      <p:grpSp>
        <p:nvGrpSpPr>
          <p:cNvPr id="7" name="Group 7"/>
          <p:cNvGrpSpPr/>
          <p:nvPr/>
        </p:nvGrpSpPr>
        <p:grpSpPr>
          <a:xfrm rot="88316">
            <a:off x="1871106" y="124415"/>
            <a:ext cx="11004132" cy="1556093"/>
            <a:chOff x="0" y="0"/>
            <a:chExt cx="2429294" cy="670430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2429294" cy="670430"/>
            </a:xfrm>
            <a:custGeom>
              <a:avLst/>
              <a:gdLst/>
              <a:ahLst/>
              <a:cxnLst/>
              <a:rect l="l" t="t" r="r" b="b"/>
              <a:pathLst>
                <a:path w="2429294" h="670430">
                  <a:moveTo>
                    <a:pt x="0" y="0"/>
                  </a:moveTo>
                  <a:lnTo>
                    <a:pt x="2429294" y="0"/>
                  </a:lnTo>
                  <a:lnTo>
                    <a:pt x="2429294" y="670430"/>
                  </a:lnTo>
                  <a:lnTo>
                    <a:pt x="0" y="670430"/>
                  </a:lnTo>
                  <a:close/>
                </a:path>
              </a:pathLst>
            </a:custGeom>
            <a:solidFill>
              <a:srgbClr val="A2A24E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9" name="TextBox 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6615" tIns="36615" rIns="36615" bIns="36615" rtlCol="0" anchor="ctr"/>
            <a:lstStyle/>
            <a:p>
              <a:pPr algn="ctr">
                <a:lnSpc>
                  <a:spcPts val="1773"/>
                </a:lnSpc>
                <a:spcBef>
                  <a:spcPct val="0"/>
                </a:spcBef>
              </a:pPr>
              <a:endParaRPr sz="1200"/>
            </a:p>
          </p:txBody>
        </p:sp>
      </p:grpSp>
      <p:grpSp>
        <p:nvGrpSpPr>
          <p:cNvPr id="10" name="Group 10"/>
          <p:cNvGrpSpPr/>
          <p:nvPr/>
        </p:nvGrpSpPr>
        <p:grpSpPr>
          <a:xfrm rot="-959">
            <a:off x="2364837" y="106276"/>
            <a:ext cx="9587161" cy="1556093"/>
            <a:chOff x="0" y="0"/>
            <a:chExt cx="2429294" cy="670430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2429294" cy="670430"/>
            </a:xfrm>
            <a:custGeom>
              <a:avLst/>
              <a:gdLst/>
              <a:ahLst/>
              <a:cxnLst/>
              <a:rect l="l" t="t" r="r" b="b"/>
              <a:pathLst>
                <a:path w="2429294" h="670430">
                  <a:moveTo>
                    <a:pt x="0" y="0"/>
                  </a:moveTo>
                  <a:lnTo>
                    <a:pt x="2429294" y="0"/>
                  </a:lnTo>
                  <a:lnTo>
                    <a:pt x="2429294" y="670430"/>
                  </a:lnTo>
                  <a:lnTo>
                    <a:pt x="0" y="670430"/>
                  </a:lnTo>
                  <a:close/>
                </a:path>
              </a:pathLst>
            </a:custGeom>
            <a:solidFill>
              <a:srgbClr val="CFCF5A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2" name="TextBox 12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6615" tIns="36615" rIns="36615" bIns="36615" rtlCol="0" anchor="ctr"/>
            <a:lstStyle/>
            <a:p>
              <a:pPr algn="ctr">
                <a:lnSpc>
                  <a:spcPts val="1773"/>
                </a:lnSpc>
                <a:spcBef>
                  <a:spcPct val="0"/>
                </a:spcBef>
              </a:pPr>
              <a:endParaRPr sz="1200"/>
            </a:p>
          </p:txBody>
        </p:sp>
      </p:grpSp>
      <p:sp>
        <p:nvSpPr>
          <p:cNvPr id="13" name="Freeform 13"/>
          <p:cNvSpPr/>
          <p:nvPr/>
        </p:nvSpPr>
        <p:spPr>
          <a:xfrm rot="5401535">
            <a:off x="3510874" y="-158731"/>
            <a:ext cx="1580485" cy="2176227"/>
          </a:xfrm>
          <a:custGeom>
            <a:avLst/>
            <a:gdLst/>
            <a:ahLst/>
            <a:cxnLst/>
            <a:rect l="l" t="t" r="r" b="b"/>
            <a:pathLst>
              <a:path w="2370727" h="3264340">
                <a:moveTo>
                  <a:pt x="0" y="0"/>
                </a:moveTo>
                <a:lnTo>
                  <a:pt x="2370727" y="0"/>
                </a:lnTo>
                <a:lnTo>
                  <a:pt x="2370727" y="3264341"/>
                </a:lnTo>
                <a:lnTo>
                  <a:pt x="0" y="3264341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4" name="Freeform 14"/>
          <p:cNvSpPr/>
          <p:nvPr/>
        </p:nvSpPr>
        <p:spPr>
          <a:xfrm rot="-1062897">
            <a:off x="12026416" y="5754441"/>
            <a:ext cx="1514023" cy="1458967"/>
          </a:xfrm>
          <a:custGeom>
            <a:avLst/>
            <a:gdLst/>
            <a:ahLst/>
            <a:cxnLst/>
            <a:rect l="l" t="t" r="r" b="b"/>
            <a:pathLst>
              <a:path w="2271034" h="2188451">
                <a:moveTo>
                  <a:pt x="0" y="0"/>
                </a:moveTo>
                <a:lnTo>
                  <a:pt x="2271034" y="0"/>
                </a:lnTo>
                <a:lnTo>
                  <a:pt x="2271034" y="2188451"/>
                </a:lnTo>
                <a:lnTo>
                  <a:pt x="0" y="2188451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5" name="Freeform 15"/>
          <p:cNvSpPr/>
          <p:nvPr/>
        </p:nvSpPr>
        <p:spPr>
          <a:xfrm>
            <a:off x="239875" y="75290"/>
            <a:ext cx="1591441" cy="1556719"/>
          </a:xfrm>
          <a:custGeom>
            <a:avLst/>
            <a:gdLst/>
            <a:ahLst/>
            <a:cxnLst/>
            <a:rect l="l" t="t" r="r" b="b"/>
            <a:pathLst>
              <a:path w="2387161" h="2335078">
                <a:moveTo>
                  <a:pt x="0" y="0"/>
                </a:moveTo>
                <a:lnTo>
                  <a:pt x="2387162" y="0"/>
                </a:lnTo>
                <a:lnTo>
                  <a:pt x="2387162" y="2335078"/>
                </a:lnTo>
                <a:lnTo>
                  <a:pt x="0" y="2335078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6" name="TextBox 16"/>
          <p:cNvSpPr txBox="1"/>
          <p:nvPr/>
        </p:nvSpPr>
        <p:spPr>
          <a:xfrm rot="1635">
            <a:off x="2364802" y="41440"/>
            <a:ext cx="9375311" cy="87043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8198"/>
              </a:lnSpc>
            </a:pPr>
            <a:r>
              <a:rPr lang="en-US" sz="2800" dirty="0" err="1">
                <a:latin typeface="Blueberry"/>
              </a:rPr>
              <a:t>Trường</a:t>
            </a:r>
            <a:r>
              <a:rPr lang="en-US" sz="2800" dirty="0">
                <a:latin typeface="Blueberry"/>
              </a:rPr>
              <a:t> </a:t>
            </a:r>
            <a:r>
              <a:rPr lang="en-US" sz="2800" dirty="0" err="1">
                <a:latin typeface="Blueberry"/>
              </a:rPr>
              <a:t>hợp</a:t>
            </a:r>
            <a:r>
              <a:rPr lang="en-US" sz="2800" dirty="0">
                <a:latin typeface="Blueberry"/>
              </a:rPr>
              <a:t> 2: </a:t>
            </a:r>
            <a:r>
              <a:rPr lang="en-US" sz="2800" dirty="0" err="1">
                <a:latin typeface="Blueberry"/>
              </a:rPr>
              <a:t>Xét</a:t>
            </a:r>
            <a:r>
              <a:rPr lang="en-US" sz="2800" dirty="0">
                <a:latin typeface="Blueberry"/>
              </a:rPr>
              <a:t> </a:t>
            </a:r>
            <a:r>
              <a:rPr lang="en-US" sz="2800" dirty="0" err="1">
                <a:latin typeface="Blueberry"/>
              </a:rPr>
              <a:t>hàm</a:t>
            </a:r>
            <a:r>
              <a:rPr lang="en-US" sz="2800" dirty="0">
                <a:latin typeface="Blueberry"/>
              </a:rPr>
              <a:t> </a:t>
            </a:r>
            <a:r>
              <a:rPr lang="en-US" sz="2800" dirty="0" err="1">
                <a:latin typeface="Blueberry"/>
              </a:rPr>
              <a:t>số</a:t>
            </a:r>
            <a:r>
              <a:rPr lang="en-US" sz="2800" dirty="0">
                <a:latin typeface="Blueberry"/>
              </a:rPr>
              <a:t> y = ax + b ( </a:t>
            </a:r>
            <a:r>
              <a:rPr lang="en-US" sz="2800" dirty="0" err="1">
                <a:latin typeface="Blueberry"/>
              </a:rPr>
              <a:t>với</a:t>
            </a:r>
            <a:r>
              <a:rPr lang="en-US" sz="2800" dirty="0">
                <a:latin typeface="Blueberry"/>
              </a:rPr>
              <a:t> a      0, b      0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66A0D13-8461-09D7-7918-24310D277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935336"/>
              </p:ext>
            </p:extLst>
          </p:nvPr>
        </p:nvGraphicFramePr>
        <p:xfrm>
          <a:off x="9259689" y="425349"/>
          <a:ext cx="567691" cy="567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D453DC1-5379-B99A-F980-FC1840FAD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59689" y="425349"/>
                        <a:ext cx="567691" cy="5676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DE6DEFE-90CF-3154-31E6-69290A5A8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457782"/>
              </p:ext>
            </p:extLst>
          </p:nvPr>
        </p:nvGraphicFramePr>
        <p:xfrm>
          <a:off x="10216158" y="412138"/>
          <a:ext cx="567691" cy="567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D453DC1-5379-B99A-F980-FC1840FAD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16158" y="412138"/>
                        <a:ext cx="567691" cy="5676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>
            <a:extLst>
              <a:ext uri="{FF2B5EF4-FFF2-40B4-BE49-F238E27FC236}">
                <a16:creationId xmlns:a16="http://schemas.microsoft.com/office/drawing/2014/main" id="{2EBAB533-DDB3-6138-5B32-F13C44E5136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8409" y="2056332"/>
            <a:ext cx="12270431" cy="4251883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3</TotalTime>
  <Words>1209</Words>
  <Application>Microsoft Office PowerPoint</Application>
  <PresentationFormat>Widescreen</PresentationFormat>
  <Paragraphs>110</Paragraphs>
  <Slides>23</Slides>
  <Notes>2</Notes>
  <HiddenSlides>0</HiddenSlides>
  <MMClips>13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Arial</vt:lpstr>
      <vt:lpstr>Blueberry</vt:lpstr>
      <vt:lpstr>Calibri</vt:lpstr>
      <vt:lpstr>Calibri Light</vt:lpstr>
      <vt:lpstr>Cambria Math</vt:lpstr>
      <vt:lpstr>Tahoma</vt:lpstr>
      <vt:lpstr>Times New Roman</vt:lpstr>
      <vt:lpstr>อีฟดอวอิ้ง Bold</vt:lpstr>
      <vt:lpstr>Office Theme</vt:lpstr>
      <vt:lpstr>Equation</vt:lpstr>
      <vt:lpstr>Graph System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ỚI THIỆU LUẬT CHƠI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ũ Thị Ngọc</dc:creator>
  <cp:lastModifiedBy>Kinh Doanh Hatechno</cp:lastModifiedBy>
  <cp:revision>24</cp:revision>
  <dcterms:created xsi:type="dcterms:W3CDTF">2023-08-12T09:19:20Z</dcterms:created>
  <dcterms:modified xsi:type="dcterms:W3CDTF">2023-08-14T03:41:18Z</dcterms:modified>
</cp:coreProperties>
</file>